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D6D77A" w14:textId="77777777" w:rsidR="00DC029B" w:rsidRDefault="00DC029B" w:rsidP="00DC029B">
      <w:r>
        <w:t>[13.22]  Show why the following diagram equalities in Figure 12.18 hold:</w:t>
      </w:r>
    </w:p>
    <w:p w14:paraId="1F1562DA" w14:textId="77777777" w:rsidR="00DC029B" w:rsidRDefault="00DC029B" w:rsidP="00DC029B"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4F936F5B" wp14:editId="6D126226">
                <wp:simplePos x="0" y="0"/>
                <wp:positionH relativeFrom="column">
                  <wp:posOffset>1292013</wp:posOffset>
                </wp:positionH>
                <wp:positionV relativeFrom="paragraph">
                  <wp:posOffset>95885</wp:posOffset>
                </wp:positionV>
                <wp:extent cx="1024890" cy="783590"/>
                <wp:effectExtent l="0" t="25400" r="67310" b="80010"/>
                <wp:wrapNone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4890" cy="783590"/>
                          <a:chOff x="266700" y="160655"/>
                          <a:chExt cx="1024890" cy="78359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108" name="Group 108"/>
                        <wpg:cNvGrpSpPr/>
                        <wpg:grpSpPr>
                          <a:xfrm>
                            <a:off x="327025" y="160655"/>
                            <a:ext cx="964565" cy="323215"/>
                            <a:chOff x="327025" y="160655"/>
                            <a:chExt cx="964565" cy="323215"/>
                          </a:xfrm>
                        </wpg:grpSpPr>
                        <wpg:grpSp>
                          <wpg:cNvPr id="120" name="Group 120"/>
                          <wpg:cNvGrpSpPr/>
                          <wpg:grpSpPr>
                            <a:xfrm rot="10800000">
                              <a:off x="327025" y="160655"/>
                              <a:ext cx="964565" cy="323215"/>
                              <a:chOff x="327025" y="160655"/>
                              <a:chExt cx="964565" cy="323215"/>
                            </a:xfrm>
                          </wpg:grpSpPr>
                          <wps:wsp>
                            <wps:cNvPr id="124" name="Straight Connector 124"/>
                            <wps:cNvCnPr/>
                            <wps:spPr>
                              <a:xfrm>
                                <a:off x="513080" y="162560"/>
                                <a:ext cx="0" cy="3213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" name="Straight Connector 125"/>
                            <wps:cNvCnPr/>
                            <wps:spPr>
                              <a:xfrm>
                                <a:off x="963930" y="162560"/>
                                <a:ext cx="0" cy="3213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6" name="Straight Connector 126"/>
                            <wps:cNvCnPr/>
                            <wps:spPr>
                              <a:xfrm>
                                <a:off x="1139825" y="162560"/>
                                <a:ext cx="0" cy="3213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" name="Straight Connector 127"/>
                            <wps:cNvCnPr/>
                            <wps:spPr>
                              <a:xfrm>
                                <a:off x="327025" y="160655"/>
                                <a:ext cx="96456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1" name="Oval 121"/>
                          <wps:cNvSpPr/>
                          <wps:spPr>
                            <a:xfrm>
                              <a:off x="763270" y="29591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Oval 122"/>
                          <wps:cNvSpPr/>
                          <wps:spPr>
                            <a:xfrm>
                              <a:off x="848360" y="29591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Oval 123"/>
                          <wps:cNvSpPr/>
                          <wps:spPr>
                            <a:xfrm>
                              <a:off x="933450" y="29591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09" name="Group 109"/>
                        <wpg:cNvGrpSpPr/>
                        <wpg:grpSpPr>
                          <a:xfrm>
                            <a:off x="266700" y="469265"/>
                            <a:ext cx="1014730" cy="474980"/>
                            <a:chOff x="266700" y="469265"/>
                            <a:chExt cx="1014730" cy="474980"/>
                          </a:xfrm>
                        </wpg:grpSpPr>
                        <wpg:grpSp>
                          <wpg:cNvPr id="110" name="Group 110"/>
                          <wpg:cNvGrpSpPr/>
                          <wpg:grpSpPr>
                            <a:xfrm>
                              <a:off x="266700" y="469265"/>
                              <a:ext cx="1014730" cy="474980"/>
                              <a:chOff x="266700" y="469265"/>
                              <a:chExt cx="1014730" cy="474980"/>
                            </a:xfrm>
                          </wpg:grpSpPr>
                          <wps:wsp>
                            <wps:cNvPr id="114" name="Text Box 285"/>
                            <wps:cNvSpPr txBox="1"/>
                            <wps:spPr>
                              <a:xfrm>
                                <a:off x="266700" y="469265"/>
                                <a:ext cx="262255" cy="2368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C337EB" w14:textId="77777777" w:rsidR="000C5C06" w:rsidRDefault="000C5C06" w:rsidP="00DC029B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15" name="Group 115"/>
                            <wpg:cNvGrpSpPr/>
                            <wpg:grpSpPr>
                              <a:xfrm>
                                <a:off x="316865" y="622935"/>
                                <a:ext cx="964565" cy="321310"/>
                                <a:chOff x="316865" y="622935"/>
                                <a:chExt cx="964565" cy="321310"/>
                              </a:xfrm>
                            </wpg:grpSpPr>
                            <wps:wsp>
                              <wps:cNvPr id="116" name="Straight Connector 116"/>
                              <wps:cNvCnPr/>
                              <wps:spPr>
                                <a:xfrm>
                                  <a:off x="502920" y="622935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" name="Straight Connector 117"/>
                              <wps:cNvCnPr/>
                              <wps:spPr>
                                <a:xfrm>
                                  <a:off x="655320" y="622935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" name="Straight Connector 118"/>
                              <wps:cNvCnPr/>
                              <wps:spPr>
                                <a:xfrm>
                                  <a:off x="1129665" y="622935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9" name="Straight Connector 119"/>
                              <wps:cNvCnPr/>
                              <wps:spPr>
                                <a:xfrm>
                                  <a:off x="316865" y="624840"/>
                                  <a:ext cx="96456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111" name="Oval 111"/>
                          <wps:cNvSpPr/>
                          <wps:spPr>
                            <a:xfrm>
                              <a:off x="778510" y="68961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Oval 112"/>
                          <wps:cNvSpPr/>
                          <wps:spPr>
                            <a:xfrm>
                              <a:off x="863600" y="68961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Oval 113"/>
                          <wps:cNvSpPr/>
                          <wps:spPr>
                            <a:xfrm>
                              <a:off x="948690" y="68961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1" o:spid="_x0000_s1026" style="position:absolute;margin-left:101.75pt;margin-top:7.55pt;width:80.7pt;height:61.7pt;z-index:251655168" coordorigin="266700,160655" coordsize="1024890,7835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">
                <v:group id="Group 108" o:spid="_x0000_s1027" style="position:absolute;left:327025;top:160655;width:964565;height:323215" coordorigin="327025,160655" coordsize="964565,32321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1spZaxgAAANw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E6GV&#10;Z2QCnf8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WyllrGAAAA3AAA&#10;AA8AAAAAAAAAAAAAAAAAqQIAAGRycy9kb3ducmV2LnhtbFBLBQYAAAAABAAEAPoAAACcAwAAAAA=&#10;">
                  <v:group id="Group 120" o:spid="_x0000_s1028" style="position:absolute;left:327025;top:160655;width:964565;height:323215;rotation:180" coordorigin="327025,160655" coordsize="964565,32321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fcmC2xAAAANwAAAAP&#10;AAAAAAAAAAAAAAAAAKkCAABkcnMvZG93bnJldi54bWxQSwUGAAAAAAQABAD6AAAAmgMAAAAA&#10;">
                    <v:line id="Straight Connector 124" o:spid="_x0000_s1029" style="position:absolute;visibility:visible;mso-wrap-style:square" from="513080,162560" to="513080,4838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fhis8EAAADcAAAADwAAAGRycy9kb3ducmV2LnhtbERP32vCMBB+F/Y/hBP2pqkyxtYZRQRh&#10;T4W2iq9HcjbF5tI1me321y+Dwd7u4/t5m93kOnGnIbSeFayWGQhi7U3LjYJTfVy8gAgR2WDnmRR8&#10;UYDd9mG2wdz4kUu6V7ERKYRDjgpsjH0uZdCWHIal74kTd/WDw5jg0Egz4JjCXSfXWfYsHbacGiz2&#10;dLCkb9WnU6BPl+b8seeirF/P+hsLUzhrlHqcT/s3EJGm+C/+c7+bNH/9BL/PpAvk9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x+GKz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25" o:spid="_x0000_s1030" style="position:absolute;visibility:visible;mso-wrap-style:square" from="963930,162560" to="963930,4838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rTHKMEAAADcAAAADwAAAGRycy9kb3ducmV2LnhtbERP32vCMBB+F/Y/hBP2pqnCxtYZRQRh&#10;T4W2iq9HcjbF5tI1me321y+Dwd7u4/t5m93kOnGnIbSeFayWGQhi7U3LjYJTfVy8gAgR2WDnmRR8&#10;UYDd9mG2wdz4kUu6V7ERKYRDjgpsjH0uZdCWHIal74kTd/WDw5jg0Egz4JjCXSfXWfYsHbacGiz2&#10;dLCkb9WnU6BPl+b8seeirF/P+hsLUzhrlHqcT/s3EJGm+C/+c7+bNH/9BL/PpAvk9g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etMco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126" o:spid="_x0000_s1031" style="position:absolute;visibility:visible;mso-wrap-style:square" from="1139825,162560" to="1139825,4838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mZZX78AAADcAAAADwAAAGRycy9kb3ducmV2LnhtbERPS4vCMBC+C/6HMII3TfUgbjWKCMKe&#10;Cr7wOiRjU2wmtYna9ddvFoS9zcf3nOW6c7V4Uhsqzwom4wwEsfam4lLB6bgbzUGEiGyw9kwKfijA&#10;etXvLTE3/sV7eh5iKVIIhxwV2BibXMqgLTkMY98QJ+7qW4cxwbaUpsVXCne1nGbZTDqsODVYbGhr&#10;Sd8OD6dAny7l+b7hYn/8Ous3FqZw1ig1HHSbBYhIXfwXf9zfJs2fzuDvmXSBXP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7mZZX7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  <v:line id="Straight Connector 127" o:spid="_x0000_s1032" style="position:absolute;visibility:visible;mso-wrap-style:square" from="327025,160655" to="1291590,160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Sr8xMIAAADcAAAADwAAAGRycy9kb3ducmV2LnhtbERPS2vCQBC+C/0Pywi96UYPfaSuIoLQ&#10;UyCJ4nXYHbPB7Gya3Zq0v75bKPQ2H99zNrvJdeJOQ2g9K1gtMxDE2puWGwWn+rh4AREissHOMyn4&#10;ogC77cNsg7nxI5d0r2IjUgiHHBXYGPtcyqAtOQxL3xMn7uoHhzHBoZFmwDGFu06us+xJOmw5NVjs&#10;6WBJ36pPp0CfLs35Y89FWb+e9TcWpnDWKPU4n/ZvICJN8V/85343af76GX6fSRfI7Q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Sr8xM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  <v:oval id="Oval 121" o:spid="_x0000_s1033" style="position:absolute;left:763270;top:2959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II20wwAA&#10;ANwAAAAPAAAAZHJzL2Rvd25yZXYueG1sRE9Na8JAEL0L/Q/LFLxI3SRQKdFV0kDAHhul9Dhmp0na&#10;7Gya3Zr037uC4G0e73M2u8l04kyDay0riJcRCOLK6pZrBcdD8fQCwnlkjZ1lUvBPDnbbh9kGU21H&#10;fqdz6WsRQtilqKDxvk+ldFVDBt3S9sSB+7KDQR/gUEs94BjCTSeTKFpJgy2HhgZ7yhuqfso/o+CV&#10;qlVyevvOF0U2fnz68hl/F71S88cpW4PwNPm7+Obe6zA/ieH6TLhAbi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fII20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22" o:spid="_x0000_s1034" style="position:absolute;left:848360;top:2959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8hPDwQAA&#10;ANwAAAAPAAAAZHJzL2Rvd25yZXYueG1sRE9Ni8IwEL0L/ocwwl5EUwvKUo2igrB7tIrscWzGtrvN&#10;pDbRdv+9EQRv83ifs1h1phJ3alxpWcFkHIEgzqwuOVdwPOxGnyCcR9ZYWSYF/+Rgtez3Fpho2/Ke&#10;7qnPRQhhl6CCwvs6kdJlBRl0Y1sTB+5iG4M+wCaXusE2hJtKxlE0kwZLDg0F1rQtKPtLb0bBhrJZ&#10;fP7+3Q536/b049MpXoe1Uh+Dbj0H4anzb/HL/aXD/DiG5zPhArl8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L/ITw8EAAADc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23" o:spid="_x0000_s1035" style="position:absolute;left:933450;top:2959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vrZYwwAA&#10;ANwAAAAPAAAAZHJzL2Rvd25yZXYueG1sRE9Na8JAEL0X+h+WKXgR3TTSINFNsIKgx8ZSPI7ZMUmb&#10;nY3Z1aT/vlso9DaP9znrfDStuFPvGssKnucRCOLS6oYrBe/H3WwJwnlkja1lUvBNDvLs8WGNqbYD&#10;v9G98JUIIexSVFB736VSurImg25uO+LAXWxv0AfYV1L3OIRw08o4ihJpsOHQUGNH25rKr+JmFLxS&#10;mcTnw+d2utsMHydfvOB12ik1eRo3KxCeRv8v/nPvdZgfL+D3mXCBzH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AvrZY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group id="Group 109" o:spid="_x0000_s1036" style="position:absolute;left:266700;top:469265;width:1014730;height:474980" coordorigin="266700,469265" coordsize="1014730,4749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/jPBxAAAANwAAAAPAAAAZHJzL2Rvd25yZXYueG1sRE9La8JAEL4X/A/LCL3V&#10;TZSWGl0lhFp6CIWqIN6G7JgEs7Mhu83j33cLhd7m43vOdj+aRvTUudqygngRgSAurK65VHA+HZ5e&#10;QTiPrLGxTAomcrDfzR62mGg78Bf1R1+KEMIuQQWV920ipSsqMugWtiUO3M12Bn2AXSl1h0MIN41c&#10;RtGLNFhzaKiwpayi4n78NgreBxzSVfzW5/dbNl1Pz5+XPCalHudjugHhafT/4j/3hw7zozX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a/jPBxAAAANwAAAAP&#10;AAAAAAAAAAAAAAAAAKkCAABkcnMvZG93bnJldi54bWxQSwUGAAAAAAQABAD6AAAAmgMAAAAA&#10;">
                  <v:group id="Group 110" o:spid="_x0000_s1037" style="position:absolute;left:266700;top:469265;width:1014730;height:474980" coordorigin="266700,469265" coordsize="1014730,4749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HQyBxgAAANw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U8GX&#10;Z2QCnf8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M4dDIHGAAAA3AAA&#10;AA8AAAAAAAAAAAAAAAAAqQIAAGRycy9kb3ducmV2LnhtbFBLBQYAAAAABAAEAPoAAACcAwAAAAA=&#10;"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285" o:spid="_x0000_s1038" type="#_x0000_t202" style="position:absolute;left:266700;top:469265;width:262255;height:2368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so8+wAAA&#10;ANwAAAAPAAAAZHJzL2Rvd25yZXYueG1sRE9Ni8IwEL0L+x/CCHvTRFHRrlEWZcGTou4KexuasS02&#10;k9JEW/+9EQRv83ifM1+2thQ3qn3hWMOgr0AQp84UnGn4Pf70piB8QDZYOiYNd/KwXHx05pgY1/Ce&#10;boeQiRjCPkENeQhVIqVPc7Lo+64ijtzZ1RZDhHUmTY1NDLelHCo1kRYLjg05VrTKKb0crlbD3/b8&#10;fxqpXba246pxrZJsZ1Lrz277/QUiUBve4pd7Y+L8wQiez8QL5OI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Wso8+wAAAANwAAAAPAAAAAAAAAAAAAAAAAJcCAABkcnMvZG93bnJl&#10;di54bWxQSwUGAAAAAAQABAD1AAAAhAMAAAAA&#10;" filled="f" stroked="f">
                      <v:textbox>
                        <w:txbxContent>
                          <w:p w14:paraId="07C337EB" w14:textId="77777777" w:rsidR="000C5C06" w:rsidRDefault="000C5C06" w:rsidP="00DC029B"/>
                        </w:txbxContent>
                      </v:textbox>
                    </v:shape>
                    <v:group id="Group 115" o:spid="_x0000_s1039" style="position:absolute;left:316865;top:622935;width:964565;height:321310" coordorigin="316865,622935" coordsize="96456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eaq8ZwQAAANwAAAAPAAAA&#10;AAAAAAAAAAAAAKkCAABkcnMvZG93bnJldi54bWxQSwUGAAAAAAQABAD6AAAAlwMAAAAA&#10;">
                      <v:line id="Straight Connector 116" o:spid="_x0000_s1040" style="position:absolute;visibility:visible;mso-wrap-style:square" from="502920,622935" to="502920,944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qT4r8AAADcAAAADwAAAGRycy9kb3ducmV2LnhtbERPS4vCMBC+C/6HMAveNNWDaDWKLAh7&#10;KvjC65CMTdlm0m2yWv31RhC8zcf3nOW6c7W4UhsqzwrGowwEsfam4lLB8bAdzkCEiGyw9kwK7hRg&#10;ver3lpgbf+MdXfexFCmEQ44KbIxNLmXQlhyGkW+IE3fxrcOYYFtK0+IthbtaTrJsKh1WnBosNvRt&#10;Sf/u/50CfTyXp78NF7vD/KQfWJjCWaPU4KvbLEBE6uJH/Hb/mDR/PIXXM+kCuXo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IAqT4r8AAADcAAAADwAAAAAAAAAAAAAAAACh&#10;AgAAZHJzL2Rvd25yZXYueG1sUEsFBgAAAAAEAAQA+QAAAI0DAAAAAA==&#10;" strokecolor="#4f81bd [3204]" strokeweight="2pt">
                        <v:shadow on="t" opacity="24903f" mv:blur="40000f" origin=",.5" offset="0,20000emu"/>
                      </v:line>
                      <v:line id="Straight Connector 117" o:spid="_x0000_s1041" style="position:absolute;visibility:visible;mso-wrap-style:square" from="655320,622935" to="655320,944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0Y2ecIAAADcAAAADwAAAGRycy9kb3ducmV2LnhtbERPTWvCQBC9F/oflin01mzsoa3RVUQo&#10;eAqYGLwOu9NsaHY2ZleN/vpuodDbPN7nLNeT68WFxtB5VjDLchDE2puOWwWH+vPlA0SIyAZ7z6Tg&#10;RgHWq8eHJRbGX3lPlyq2IoVwKFCBjXEopAzaksOQ+YE4cV9+dBgTHFtpRrymcNfL1zx/kw47Tg0W&#10;B9pa0t/V2SnQh2PbnDZc7ut5o+9YmtJZo9Tz07RZgIg0xX/xn3tn0vzZO/w+ky6Qqx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0Y2ec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118" o:spid="_x0000_s1042" style="position:absolute;visibility:visible;mso-wrap-style:square" from="1129665,622935" to="1129665,944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tmiC8MAAADcAAAADwAAAGRycy9kb3ducmV2LnhtbESPT2sCMRDF70K/Q5iCN83ag+jWKFIo&#10;eFrwH16HZLpZuplsN1G3/fSdg+Bthvfmvd+sNkNo1Y361EQ2MJsWoIhtdA3XBk7Hz8kCVMrIDtvI&#10;ZOCXEmzWL6MVli7eeU+3Q66VhHAq0YDPuSu1TtZTwDSNHbFoX7EPmGXta+16vEt4aPVbUcx1wIal&#10;wWNHH57s9+EaDNjTpT7/bLnaH5dn+4eVq4J3xoxfh+07qExDfpof1zsn+DOhlWdkAr3+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7Zogv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119" o:spid="_x0000_s1043" style="position:absolute;visibility:visible;mso-wrap-style:square" from="316865,624840" to="1281430,6248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ZUHkMEAAADcAAAADwAAAGRycy9kb3ducmV2LnhtbERPTWvCQBC9F/wPywi91U08lCa6ighC&#10;T4FExeuwO2ZDs7Npdquxv75bKPQ2j/c56+3kenGjMXSeFeSLDASx9qbjVsHpeHh5AxEissHeMyl4&#10;UIDtZva0xtL4O9d0a2IrUgiHEhXYGIdSyqAtOQwLPxAn7upHhzHBsZVmxHsKd71cZtmrdNhxarA4&#10;0N6S/mi+nAJ9urTnzx1X9bE462+sTOWsUep5Pu1WICJN8V/85343aX5ewO8z6QK5+Q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RlQeQ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</v:group>
                  </v:group>
                  <v:oval id="Oval 111" o:spid="_x0000_s1044" style="position:absolute;left:778510;top:6896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TEcJwQAA&#10;ANwAAAAPAAAAZHJzL2Rvd25yZXYueG1sRE9Ni8IwEL0L+x/CLOxFNK2gLNUoriCsR6ssHsdmbOs2&#10;k9pEW/+9EQRv83ifM1t0phI3alxpWUE8jEAQZ1aXnCvY79aDbxDOI2usLJOCOzlYzD96M0y0bXlL&#10;t9TnIoSwS1BB4X2dSOmyggy6oa2JA3eyjUEfYJNL3WAbwk0lR1E0kQZLDg0F1rQqKPtPr0bBD2WT&#10;0XFzXvXXy/bv4NMxXvq1Ul+f3XIKwlPn3+KX+1eH+XEMz2fCBXL+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EUxHCcEAAADc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12" o:spid="_x0000_s1045" style="position:absolute;left:863600;top:6896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ntl+wwAA&#10;ANwAAAAPAAAAZHJzL2Rvd25yZXYueG1sRE9Na8JAEL0L/Q/LFLxI3SRQKdFV0kDAHhul9Dhmp0na&#10;7Gya3Zr037uC4G0e73M2u8l04kyDay0riJcRCOLK6pZrBcdD8fQCwnlkjZ1lUvBPDnbbh9kGU21H&#10;fqdz6WsRQtilqKDxvk+ldFVDBt3S9sSB+7KDQR/gUEs94BjCTSeTKFpJgy2HhgZ7yhuqfso/o+CV&#10;qlVyevvOF0U2fnz68hl/F71S88cpW4PwNPm7+Obe6zA/TuD6TLhAbi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hntl+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13" o:spid="_x0000_s1046" style="position:absolute;left:948690;top:6896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0nzlwQAA&#10;ANwAAAAPAAAAZHJzL2Rvd25yZXYueG1sRE9Ni8IwEL0v+B/CCF5EUxVFukZRQViPVln2ONuMbbWZ&#10;1CZr6783grC3ebzPWaxaU4o71a6wrGA0jEAQp1YXnCk4HXeDOQjnkTWWlknBgxyslp2PBcbaNnyg&#10;e+IzEULYxagg976KpXRpTgbd0FbEgTvb2qAPsM6krrEJ4aaU4yiaSYMFh4YcK9rmlF6TP6NgQ+ls&#10;/Lu/bPu7dfP945Mp3vqVUr1uu/4E4an1/+K3+0uH+aMJvJ4JF8jlE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tJ85cEAAADc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</v:group>
            </w:pict>
          </mc:Fallback>
        </mc:AlternateContent>
      </w:r>
    </w:p>
    <w:p w14:paraId="127DFEAB" w14:textId="77777777" w:rsidR="00DC029B" w:rsidRDefault="00DC029B" w:rsidP="00DC029B">
      <w:r w:rsidRPr="00332360"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06F9DB95" wp14:editId="754C2C62">
                <wp:simplePos x="0" y="0"/>
                <wp:positionH relativeFrom="column">
                  <wp:posOffset>2716530</wp:posOffset>
                </wp:positionH>
                <wp:positionV relativeFrom="paragraph">
                  <wp:posOffset>60960</wp:posOffset>
                </wp:positionV>
                <wp:extent cx="1013460" cy="1005840"/>
                <wp:effectExtent l="50800" t="25400" r="27940" b="10160"/>
                <wp:wrapNone/>
                <wp:docPr id="678" name="Group 6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3460" cy="1005840"/>
                          <a:chOff x="0" y="0"/>
                          <a:chExt cx="1013460" cy="100584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82" name="Group 282"/>
                        <wpg:cNvGrpSpPr/>
                        <wpg:grpSpPr>
                          <a:xfrm>
                            <a:off x="0" y="0"/>
                            <a:ext cx="1013460" cy="541655"/>
                            <a:chOff x="0" y="107950"/>
                            <a:chExt cx="1013460" cy="54165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67" name="Straight Connector 267"/>
                          <wps:cNvCnPr/>
                          <wps:spPr>
                            <a:xfrm>
                              <a:off x="193040" y="107950"/>
                              <a:ext cx="0" cy="5416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0" name="Straight Connector 270"/>
                          <wps:cNvCnPr/>
                          <wps:spPr>
                            <a:xfrm>
                              <a:off x="345440" y="107950"/>
                              <a:ext cx="0" cy="5416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1" name="Straight Connector 271"/>
                          <wps:cNvCnPr/>
                          <wps:spPr>
                            <a:xfrm>
                              <a:off x="772160" y="107950"/>
                              <a:ext cx="0" cy="54165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2" name="Straight Connector 272"/>
                          <wps:cNvCnPr/>
                          <wps:spPr>
                            <a:xfrm flipV="1">
                              <a:off x="0" y="359410"/>
                              <a:ext cx="1013460" cy="254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4" name="Oval 274"/>
                          <wps:cNvSpPr/>
                          <wps:spPr>
                            <a:xfrm>
                              <a:off x="429260" y="22225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5" name="Oval 275"/>
                          <wps:cNvSpPr/>
                          <wps:spPr>
                            <a:xfrm>
                              <a:off x="539750" y="22225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7" name="Oval 277"/>
                          <wps:cNvSpPr/>
                          <wps:spPr>
                            <a:xfrm>
                              <a:off x="650240" y="22733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8" name="Oval 278"/>
                          <wps:cNvSpPr/>
                          <wps:spPr>
                            <a:xfrm>
                              <a:off x="429260" y="4419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9" name="Oval 279"/>
                          <wps:cNvSpPr/>
                          <wps:spPr>
                            <a:xfrm>
                              <a:off x="539750" y="4419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0" name="Oval 280"/>
                          <wps:cNvSpPr/>
                          <wps:spPr>
                            <a:xfrm>
                              <a:off x="650240" y="4419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59" name="Right Brace 559"/>
                        <wps:cNvSpPr/>
                        <wps:spPr>
                          <a:xfrm>
                            <a:off x="452120" y="436880"/>
                            <a:ext cx="111760" cy="487680"/>
                          </a:xfrm>
                          <a:prstGeom prst="rightBrace">
                            <a:avLst>
                              <a:gd name="adj1" fmla="val 61662"/>
                              <a:gd name="adj2" fmla="val 50000"/>
                            </a:avLst>
                          </a:prstGeom>
                          <a:scene3d>
                            <a:camera prst="orthographicFront">
                              <a:rot lat="0" lon="0" rev="1620000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0" name="Text Box 560"/>
                        <wps:cNvSpPr txBox="1"/>
                        <wps:spPr>
                          <a:xfrm>
                            <a:off x="325120" y="711200"/>
                            <a:ext cx="34544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44EB2A" w14:textId="77777777" w:rsidR="000C5C06" w:rsidRPr="00B351B3" w:rsidRDefault="000C5C06" w:rsidP="00DC029B">
                              <w:r>
                                <w:rPr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78" o:spid="_x0000_s1047" style="position:absolute;margin-left:213.9pt;margin-top:4.8pt;width:79.8pt;height:79.2pt;z-index:251657216;mso-width-relative:margin;mso-height-relative:margin" coordsize="1013460,10058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">
                <v:group id="Group 282" o:spid="_x0000_s1048" style="position:absolute;width:1013460;height:541655" coordorigin=",107950" coordsize="1013460,5416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rMOWxAAAANwAAAAPAAAAZHJzL2Rvd25yZXYueG1sRI9Bi8IwFITvC/6H8ARv&#10;a9rKLlKNIqLiQRZWBfH2aJ5tsXkpTWzrv98sCB6HmfmGmS97U4mWGldaVhCPIxDEmdUl5wrOp+3n&#10;FITzyBory6TgSQ6Wi8HHHFNtO/6l9uhzESDsUlRQeF+nUrqsIINubGvi4N1sY9AH2eRSN9gFuKlk&#10;EkXf0mDJYaHAmtYFZffjwyjYdditJvGmPdxv6+f19PVzOcSk1GjYr2YgPPX+HX6191pBMk3g/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irMOWxAAAANwAAAAP&#10;AAAAAAAAAAAAAAAAAKkCAABkcnMvZG93bnJldi54bWxQSwUGAAAAAAQABAD6AAAAmgMAAAAA&#10;">
                  <v:line id="Straight Connector 267" o:spid="_x0000_s1049" style="position:absolute;visibility:visible;mso-wrap-style:square" from="193040,107950" to="19304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GUkeM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pG4wk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xlJHj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270" o:spid="_x0000_s1050" style="position:absolute;visibility:visible;mso-wrap-style:square" from="345440,107950" to="34544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lUq0cEAAADcAAAADwAAAGRycy9kb3ducmV2LnhtbERPTWvCMBi+D/wP4RV2W1M97KM2igiD&#10;nQqtyq4vyWtTbN7UJtPOX28Ogx0fnu9yM7leXGkMnWcFiywHQay96bhVcNh/vryDCBHZYO+ZFPxS&#10;gM169lRiYfyNa7o2sRUphEOBCmyMQyFl0JYchswPxIk7+dFhTHBspRnxlsJdL5d5/ioddpwaLA60&#10;s6TPzY9ToA/f7fGy5arefxz1HStTOWuUep5P2xWISFP8F/+5v4yC5Vuan86kIyDX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GVSrR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271" o:spid="_x0000_s1051" style="position:absolute;visibility:visible;mso-wrap-style:square" from="772160,107950" to="77216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RmPSsQAAADcAAAADwAAAGRycy9kb3ducmV2LnhtbESPwWrDMBBE74X8g9hCbo1sH9LGjRJC&#10;odCTwU5Crou0tUytlWOpiduvrwKBHoeZecOst5PrxYXG0HlWkC8yEMTam45bBYf9+9MLiBCRDfae&#10;ScEPBdhuZg9rLI2/ck2XJrYiQTiUqMDGOJRSBm3JYVj4gTh5n350GJMcW2lGvCa462WRZUvpsOO0&#10;YHGgN0v6q/l2CvTh1B7PO67q/eqof7EylbNGqfnjtHsFEWmK/+F7+8MoKJ5z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pGY9K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272" o:spid="_x0000_s1052" style="position:absolute;flip:y;visibility:visible;mso-wrap-style:square" from="0,359410" to="1013460,3619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NejfsYAAADcAAAADwAAAGRycy9kb3ducmV2LnhtbESPwU7DMBBE70j8g7VI3KjTUAENdStU&#10;RNVDOST0A1b2No6I11FsksDX15UqcRzNzBvNajO5VgzUh8azgvksA0GsvWm4VnD8+nh4AREissHW&#10;Myn4pQCb9e3NCgvjRy5pqGItEoRDgQpsjF0hZdCWHIaZ74iTd/K9w5hkX0vT45jgrpV5lj1Jhw2n&#10;BYsdbS3p7+rHKXg8DHq+7Gwz6mW53S2qv/2ne1fq/m56ewURaYr/4Wt7bxTkzzlczqQjINdn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zXo37GAAAA3AAAAA8AAAAAAAAA&#10;AAAAAAAAoQIAAGRycy9kb3ducmV2LnhtbFBLBQYAAAAABAAEAPkAAACUAwAAAAA=&#10;" strokecolor="#4f81bd [3204]" strokeweight="2pt">
                    <v:shadow on="t" opacity="24903f" mv:blur="40000f" origin=",.5" offset="0,20000emu"/>
                  </v:line>
                  <v:oval id="Oval 274" o:spid="_x0000_s1053" style="position:absolute;left:429260;top:2222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wWBNxQAA&#10;ANwAAAAPAAAAZHJzL2Rvd25yZXYueG1sRI9Pa8JAFMTvQr/D8gq9iG4M/iN1FSsI9mhaxOMz+5pE&#10;s29jdjXx27uFQo/DzPyGWaw6U4k7Na60rGA0jEAQZ1aXnCv4/toO5iCcR9ZYWSYFD3KwWr70Fpho&#10;2/Ke7qnPRYCwS1BB4X2dSOmyggy6oa2Jg/djG4M+yCaXusE2wE0l4yiaSoMlh4UCa9oUlF3Sm1Hw&#10;Qdk0Pn2eN/3tuj0cfTrBa79W6u21W7+D8NT5//Bfe6cVxLMx/J4JR0Au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fBYE3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75" o:spid="_x0000_s1054" style="position:absolute;left:539750;top:2222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jcXWxAAA&#10;ANwAAAAPAAAAZHJzL2Rvd25yZXYueG1sRI9Ba8JAFITvBf/D8oRexGwMqCV1FRWEemwU6fGZfU2i&#10;2bdpdmviv+8KQo/DzHzDLFa9qcWNWldZVjCJYhDEudUVFwqOh934DYTzyBpry6TgTg5Wy8HLAlNt&#10;O/6kW+YLESDsUlRQet+kUrq8JIMusg1x8L5ta9AH2RZSt9gFuKllEsczabDisFBiQ9uS8mv2axRs&#10;KJ8l5/1lO9qtu9OXz6b4M2qUeh3263cQnnr/H362P7SCZD6Fx5lwBOTy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I3F1s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77" o:spid="_x0000_s1055" style="position:absolute;left:650240;top:2273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E/46xQAA&#10;ANwAAAAPAAAAZHJzL2Rvd25yZXYueG1sRI9Ba8JAFITvQv/D8gq9iG4MaCR1E6wgtMdGKT2+Zl+T&#10;tNm3Mbs18d93BcHjMDPfMJt8NK04U+8aywoW8wgEcWl1w5WC42E/W4NwHllja5kUXMhBnj1MNphq&#10;O/A7nQtfiQBhl6KC2vsuldKVNRl0c9sRB+/b9gZ9kH0ldY9DgJtWxlG0kgYbDgs1drSrqfwt/oyC&#10;FypX8dfbz2663w4fn75Y4mnaKfX0OG6fQXga/T18a79qBXGSwP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cT/jr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78" o:spid="_x0000_s1056" style="position:absolute;left:42926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jGpIwwAA&#10;ANwAAAAPAAAAZHJzL2Rvd25yZXYueG1sRE9Na8JAEL0X/A/LCF5C3RhoLKmrqBCwx6ZFepxmp0na&#10;7GzMrkn89+6h0OPjfW92k2nFQL1rLCtYLWMQxKXVDVcKPt7zx2cQziNrbC2Tghs52G1nDxvMtB35&#10;jYbCVyKEsMtQQe19l0npypoMuqXtiAP3bXuDPsC+krrHMYSbViZxnEqDDYeGGjs61lT+Flej4EBl&#10;mny9/hyjfD+eP33xhJeoU2oxn/YvIDxN/l/85z5pBck6rA1nwhGQ2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GjGpI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79" o:spid="_x0000_s1057" style="position:absolute;left:53975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wM/TxQAA&#10;ANwAAAAPAAAAZHJzL2Rvd25yZXYueG1sRI9Ba8JAFITvgv9heUIvopsG1Da6CVYQ6rGpFI+v2WeS&#10;Nvs2zW5N/PddoeBxmJlvmE02mEZcqHO1ZQWP8wgEcWF1zaWC4/t+9gTCeWSNjWVScCUHWToebTDR&#10;tuc3uuS+FAHCLkEFlfdtIqUrKjLo5rYlDt7ZdgZ9kF0pdYd9gJtGxlG0lAZrDgsVtrSrqPjOf42C&#10;FyqW8efhazfdb/uPk88X+DNtlXqYDNs1CE+Dv4f/269aQbx6htuZcARk+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nAz9P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80" o:spid="_x0000_s1058" style="position:absolute;left:65024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LxZpwgAA&#10;ANwAAAAPAAAAZHJzL2Rvd25yZXYueG1sRE9Na4NAEL0X+h+WCfQiyRohIjabkAaE9hhbSo5Td6o2&#10;7qxxt2r+ffZQ6PHxvrf72XRipMG1lhWsVzEI4srqlmsFH+/FMgPhPLLGzjIpuJGD/e7xYYu5thOf&#10;aCx9LUIIuxwVNN73uZSuasigW9meOHDfdjDoAxxqqQecQrjpZBLHqTTYcmhosKdjQ9Wl/DUKXqhK&#10;k6+3n2NUHKbPsy83eI16pZ4W8+EZhKfZ/4v/3K9aQZKF+eFMOAJyd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0vFmnCAAAA3A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shapetype id="_x0000_t88" coordsize="21600,21600" o:spt="88" adj="1800,10800" path="m0,0qx10800@0l10800@2qy21600@11,10800@3l10800@1qy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Right Brace 559" o:spid="_x0000_s1059" type="#_x0000_t88" style="position:absolute;left:452120;top:436880;width:111760;height:4876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3SlgxgAA&#10;ANwAAAAPAAAAZHJzL2Rvd25yZXYueG1sRI/RasJAFETfC/7DcgXf6qZKmpq6ipSKPjRK1Q+4ZG+T&#10;pdm7Ibua9O+7QqGPw8ycYZbrwTbiRp03jhU8TRMQxKXThisFl/P28QWED8gaG8ek4Ic8rFejhyXm&#10;2vX8SbdTqESEsM9RQR1Cm0vpy5os+qlriaP35TqLIcqukrrDPsJtI2dJ8iwtGo4LNbb0VlP5fbpa&#10;BVm22/TNsXg/HA+XtDB+N5t/sFKT8bB5BRFoCP/hv/ZeK0jTBdzPxCMgV7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d3SlgxgAAANwAAAAPAAAAAAAAAAAAAAAAAJcCAABkcnMv&#10;ZG93bnJldi54bWxQSwUGAAAAAAQABAD1AAAAigMAAAAA&#10;" adj="3052" strokecolor="#4f81bd [3204]" strokeweight="2pt">
                  <v:shadow on="t" opacity="24903f" mv:blur="40000f" origin=",.5" offset="0,20000emu"/>
                </v:shape>
                <v:shape id="Text Box 560" o:spid="_x0000_s1060" type="#_x0000_t202" style="position:absolute;left:325120;top:711200;width:34544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AFZZwAAA&#10;ANwAAAAPAAAAZHJzL2Rvd25yZXYueG1sRE/LisIwFN0P+A/hCrMbE2UUrUYRRZiVMvUB7i7NtS02&#10;N6WJtvP3ZiHM8nDei1VnK/GkxpeONQwHCgRx5kzJuYbTcfc1BeEDssHKMWn4Iw+rZe9jgYlxLf/S&#10;Mw25iCHsE9RQhFAnUvqsIIt+4GriyN1cYzFE2OTSNNjGcFvJkVITabHk2FBgTZuCsnv6sBrO+9v1&#10;8q0O+daO69Z1SrKdSa0/+916DiJQF/7Fb/eP0TCexPnxTDwCcvkC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qAFZZwAAAANwAAAAPAAAAAAAAAAAAAAAAAJcCAABkcnMvZG93bnJl&#10;di54bWxQSwUGAAAAAAQABAD1AAAAhAMAAAAA&#10;" filled="f" stroked="f">
                  <v:textbox>
                    <w:txbxContent>
                      <w:p w14:paraId="6744EB2A" w14:textId="77777777" w:rsidR="000C5C06" w:rsidRPr="00B351B3" w:rsidRDefault="000C5C06" w:rsidP="00DC029B">
                        <w:r>
                          <w:rPr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69FA5D0" w14:textId="77777777" w:rsidR="00DC029B" w:rsidRDefault="00DC029B" w:rsidP="00DC029B">
      <w:pPr>
        <w:pStyle w:val="ListParagraph"/>
        <w:numPr>
          <w:ilvl w:val="0"/>
          <w:numId w:val="2"/>
        </w:numPr>
        <w:tabs>
          <w:tab w:val="left" w:pos="6120"/>
        </w:tabs>
      </w:pPr>
      <w:r w:rsidRPr="00332360"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25B8C1C" wp14:editId="064FB10D">
                <wp:simplePos x="0" y="0"/>
                <wp:positionH relativeFrom="column">
                  <wp:posOffset>2454275</wp:posOffset>
                </wp:positionH>
                <wp:positionV relativeFrom="paragraph">
                  <wp:posOffset>113665</wp:posOffset>
                </wp:positionV>
                <wp:extent cx="116840" cy="38100"/>
                <wp:effectExtent l="50800" t="25400" r="60960" b="114300"/>
                <wp:wrapNone/>
                <wp:docPr id="63" name="Group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40" cy="38100"/>
                          <a:chOff x="0" y="527685"/>
                          <a:chExt cx="116840" cy="38100"/>
                        </a:xfrm>
                      </wpg:grpSpPr>
                      <wps:wsp>
                        <wps:cNvPr id="64" name="Straight Connector 64"/>
                        <wps:cNvCnPr/>
                        <wps:spPr>
                          <a:xfrm>
                            <a:off x="0" y="5276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traight Connector 65"/>
                        <wps:cNvCnPr/>
                        <wps:spPr>
                          <a:xfrm>
                            <a:off x="0" y="5657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3" o:spid="_x0000_s1026" style="position:absolute;margin-left:193.25pt;margin-top:8.95pt;width:9.2pt;height:3pt;z-index:251658240" coordorigin=",527685" coordsize="116840,38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">
                <v:line id="Straight Connector 64" o:spid="_x0000_s1027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GOTQ8IAAADbAAAADwAAAGRycy9kb3ducmV2LnhtbESPT4vCMBTE78J+h/AWvGm6q4hUo8iC&#10;ouDFP5e9vW2eTdnmpSTR1m9vBMHjMDO/YebLztbiRj5UjhV8DTMQxIXTFZcKzqf1YAoiRGSNtWNS&#10;cKcAy8VHb465di0f6HaMpUgQDjkqMDE2uZShMGQxDF1DnLyL8xZjkr6U2mOb4LaW31k2kRYrTgsG&#10;G/oxVPwfr1bBat+c203IjN15K0e/tP9bjwql+p/dagYiUhff4Vd7qxVMxvD8kn6AXDw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GOTQ8IAAADbAAAADwAAAAAAAAAAAAAA&#10;AAChAgAAZHJzL2Rvd25yZXYueG1sUEsFBgAAAAAEAAQA+QAAAJADAAAAAA==&#10;" strokecolor="#4f81bd [3204]" strokeweight="1pt">
                  <v:shadow on="t" opacity="24903f" mv:blur="40000f" origin=",.5" offset="0,20000emu"/>
                </v:line>
                <v:line id="Straight Connector 65" o:spid="_x0000_s1028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y822MIAAADbAAAADwAAAGRycy9kb3ducmV2LnhtbESPT4vCMBTE78J+h/AWvGm6K4pUo8iC&#10;ouDFP5e9vW2eTdnmpSTR1m9vBMHjMDO/YebLztbiRj5UjhV8DTMQxIXTFZcKzqf1YAoiRGSNtWNS&#10;cKcAy8VHb465di0f6HaMpUgQDjkqMDE2uZShMGQxDF1DnLyL8xZjkr6U2mOb4LaW31k2kRYrTgsG&#10;G/oxVPwfr1bBat+c203IjN15K0e/tP9bjwql+p/dagYiUhff4Vd7qxVMxvD8kn6AXDw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y822MIAAADbAAAADwAAAAAAAAAAAAAA&#10;AAChAgAAZHJzL2Rvd25yZXYueG1sUEsFBgAAAAAEAAQA+QAAAJADAAAAAA==&#10;" strokecolor="#4f81bd [3204]" strokeweight="1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rFonts w:ascii="Times" w:hAnsi="Time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5783A378" wp14:editId="3A480688">
                <wp:simplePos x="0" y="0"/>
                <wp:positionH relativeFrom="column">
                  <wp:posOffset>1651000</wp:posOffset>
                </wp:positionH>
                <wp:positionV relativeFrom="paragraph">
                  <wp:posOffset>302260</wp:posOffset>
                </wp:positionV>
                <wp:extent cx="381000" cy="731520"/>
                <wp:effectExtent l="279400" t="0" r="228600" b="5080"/>
                <wp:wrapThrough wrapText="bothSides">
                  <wp:wrapPolygon edited="0">
                    <wp:start x="-14400" y="6000"/>
                    <wp:lineTo x="-15840" y="19500"/>
                    <wp:lineTo x="1440" y="21000"/>
                    <wp:lineTo x="18720" y="21000"/>
                    <wp:lineTo x="33120" y="8250"/>
                    <wp:lineTo x="33120" y="6000"/>
                    <wp:lineTo x="-14400" y="6000"/>
                  </wp:wrapPolygon>
                </wp:wrapThrough>
                <wp:docPr id="286" name="Group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000" cy="731520"/>
                          <a:chOff x="0" y="0"/>
                          <a:chExt cx="381000" cy="471610"/>
                        </a:xfrm>
                      </wpg:grpSpPr>
                      <wps:wsp>
                        <wps:cNvPr id="287" name="Text Box 264"/>
                        <wps:cNvSpPr txBox="1"/>
                        <wps:spPr>
                          <a:xfrm>
                            <a:off x="0" y="191135"/>
                            <a:ext cx="381000" cy="280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FE9E52" w14:textId="77777777" w:rsidR="000C5C06" w:rsidRDefault="000C5C06" w:rsidP="00DC029B">
                              <w:r>
                                <w:rPr>
                                  <w:i/>
                                </w:rPr>
                                <w:t xml:space="preserve"> 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Right Brace 192"/>
                        <wps:cNvSpPr/>
                        <wps:spPr>
                          <a:xfrm>
                            <a:off x="152400" y="0"/>
                            <a:ext cx="88900" cy="419100"/>
                          </a:xfrm>
                          <a:prstGeom prst="rightBrace">
                            <a:avLst>
                              <a:gd name="adj1" fmla="val 61662"/>
                              <a:gd name="adj2" fmla="val 50000"/>
                            </a:avLst>
                          </a:prstGeom>
                          <a:scene3d>
                            <a:camera prst="orthographicFront">
                              <a:rot lat="0" lon="0" rev="162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86" o:spid="_x0000_s1061" style="position:absolute;left:0;text-align:left;margin-left:130pt;margin-top:23.8pt;width:30pt;height:57.6pt;z-index:251656192;mso-width-relative:margin;mso-height-relative:margin" coordsize="381000,4716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">
                <v:shape id="Text Box 264" o:spid="_x0000_s1062" type="#_x0000_t202" style="position:absolute;top:191135;width:381000;height:2804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T+WywwAA&#10;ANwAAAAPAAAAZHJzL2Rvd25yZXYueG1sRI9Pi8IwFMTvC36H8ARvmii6ajWK7LLgycW/4O3RPNti&#10;81KarO1++40g7HGYmd8wy3VrS/Gg2heONQwHCgRx6kzBmYbT8as/A+EDssHSMWn4JQ/rVedtiYlx&#10;De/pcQiZiBD2CWrIQ6gSKX2ak0U/cBVx9G6uthiirDNpamwi3JZypNS7tFhwXMixoo+c0vvhx2o4&#10;727Xy1h9Z592UjWuVZLtXGrd67abBYhAbfgPv9pbo2E0m8LzTDwCcvU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VT+WywwAAANwAAAAPAAAAAAAAAAAAAAAAAJcCAABkcnMvZG93&#10;bnJldi54bWxQSwUGAAAAAAQABAD1AAAAhwMAAAAA&#10;" filled="f" stroked="f">
                  <v:textbox>
                    <w:txbxContent>
                      <w:p w14:paraId="59FE9E52" w14:textId="77777777" w:rsidR="000C5C06" w:rsidRDefault="000C5C06" w:rsidP="00DC029B">
                        <w:r>
                          <w:rPr>
                            <w:i/>
                          </w:rPr>
                          <w:t xml:space="preserve"> n</w:t>
                        </w:r>
                      </w:p>
                    </w:txbxContent>
                  </v:textbox>
                </v:shape>
                <v:shape id="Right Brace 192" o:spid="_x0000_s1063" type="#_x0000_t88" style="position:absolute;left:152400;width:88900;height:4191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SwYowgAA&#10;ANwAAAAPAAAAZHJzL2Rvd25yZXYueG1sRE9Li8IwEL4v+B/CCN7WVA+i1Sii+Ohpd6sg3oZm+sBm&#10;Upqo9d+bhYW9zcf3nMWqM7V4UOsqywpGwwgEcWZ1xYWC82n3OQXhPLLG2jIpeJGD1bL3scBY2yf/&#10;0CP1hQgh7GJUUHrfxFK6rCSDbmgb4sDltjXoA2wLqVt8hnBTy3EUTaTBikNDiQ1tSspu6d0o2H1N&#10;eXvfp0l+STA/nGZN8p1elRr0u/UchKfO/4v/3Ecd5s/G8PtMuEAu3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BLBijCAAAA3AAAAA8AAAAAAAAAAAAAAAAAlwIAAGRycy9kb3du&#10;cmV2LnhtbFBLBQYAAAAABAAEAPUAAACGAwAAAAA=&#10;" adj="2825" strokecolor="#4f81bd [3204]" strokeweight="2pt">
                  <v:shadow on="t" opacity="24903f" mv:blur="40000f" origin=",.5" offset="0,20000emu"/>
                </v:shape>
                <w10:wrap type="through"/>
              </v:group>
            </w:pict>
          </mc:Fallback>
        </mc:AlternateContent>
      </w:r>
      <w:bookmarkStart w:id="0" w:name="OLE_LINK1"/>
      <w:bookmarkStart w:id="1" w:name="OLE_LINK2"/>
      <w:r w:rsidR="009B7B17" w:rsidRPr="009B7B17">
        <w:rPr>
          <w:position w:val="-14"/>
        </w:rPr>
        <w:object w:dxaOrig="1160" w:dyaOrig="420" w14:anchorId="0C36C7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21pt" o:ole="">
            <v:imagedata r:id="rId8" o:title=""/>
          </v:shape>
          <o:OLEObject Type="Embed" ProgID="Equation.DSMT4" ShapeID="_x0000_i1025" DrawAspect="Content" ObjectID="_1453381040" r:id="rId9"/>
        </w:object>
      </w:r>
      <w:bookmarkEnd w:id="0"/>
      <w:bookmarkEnd w:id="1"/>
      <w:r>
        <w:t xml:space="preserve">  </w:t>
      </w:r>
      <w:r>
        <w:tab/>
      </w:r>
      <w:bookmarkStart w:id="2" w:name="OLE_LINK30"/>
      <w:bookmarkStart w:id="3" w:name="OLE_LINK31"/>
      <w:r w:rsidR="0030479C" w:rsidRPr="00332360">
        <w:rPr>
          <w:position w:val="-16"/>
        </w:rPr>
        <w:object w:dxaOrig="1040" w:dyaOrig="440" w14:anchorId="2C991139">
          <v:shape id="_x0000_i1026" type="#_x0000_t75" style="width:52pt;height:22pt" o:ole="">
            <v:imagedata r:id="rId10" o:title=""/>
          </v:shape>
          <o:OLEObject Type="Embed" ProgID="Equation.DSMT4" ShapeID="_x0000_i1026" DrawAspect="Content" ObjectID="_1453381041" r:id="rId11"/>
        </w:object>
      </w:r>
      <w:bookmarkEnd w:id="2"/>
      <w:bookmarkEnd w:id="3"/>
      <w:r>
        <w:t xml:space="preserve"> </w:t>
      </w:r>
    </w:p>
    <w:p w14:paraId="35A8DF2D" w14:textId="77777777" w:rsidR="00DC029B" w:rsidRDefault="00DC029B" w:rsidP="00DC029B">
      <w:pPr>
        <w:tabs>
          <w:tab w:val="left" w:pos="6120"/>
        </w:tabs>
      </w:pPr>
    </w:p>
    <w:p w14:paraId="2A86872F" w14:textId="77777777" w:rsidR="00DC029B" w:rsidRDefault="00DC029B" w:rsidP="00DC029B">
      <w:pPr>
        <w:tabs>
          <w:tab w:val="left" w:pos="6120"/>
        </w:tabs>
      </w:pPr>
    </w:p>
    <w:p w14:paraId="05FCD4A5" w14:textId="77777777" w:rsidR="00DC029B" w:rsidRDefault="00DC029B" w:rsidP="00DC029B">
      <w:pPr>
        <w:tabs>
          <w:tab w:val="left" w:pos="6120"/>
        </w:tabs>
      </w:pPr>
    </w:p>
    <w:p w14:paraId="4F7664C1" w14:textId="77777777" w:rsidR="00DC029B" w:rsidRDefault="00DC029B" w:rsidP="00DC029B">
      <w:pPr>
        <w:tabs>
          <w:tab w:val="left" w:pos="6120"/>
        </w:tabs>
      </w:pPr>
      <w:r>
        <w:rPr>
          <w:rFonts w:ascii="Times" w:hAnsi="Time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BC8B22D" wp14:editId="782F5BD4">
                <wp:simplePos x="0" y="0"/>
                <wp:positionH relativeFrom="column">
                  <wp:posOffset>1630892</wp:posOffset>
                </wp:positionH>
                <wp:positionV relativeFrom="paragraph">
                  <wp:posOffset>137160</wp:posOffset>
                </wp:positionV>
                <wp:extent cx="2529840" cy="2117725"/>
                <wp:effectExtent l="50800" t="0" r="137160" b="0"/>
                <wp:wrapNone/>
                <wp:docPr id="194" name="Group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9840" cy="2117725"/>
                          <a:chOff x="0" y="0"/>
                          <a:chExt cx="2529840" cy="211772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257" name="Text Box 257"/>
                        <wps:cNvSpPr txBox="1"/>
                        <wps:spPr>
                          <a:xfrm>
                            <a:off x="45720" y="0"/>
                            <a:ext cx="95885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80C977E" w14:textId="77777777" w:rsidR="000C5C06" w:rsidRPr="00B351B3" w:rsidRDefault="000C5C06" w:rsidP="00DC029B">
                              <w:r>
                                <w:rPr>
                                  <w:i/>
                                </w:rPr>
                                <w:t>a  b         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8" name="Text Box 258"/>
                        <wps:cNvSpPr txBox="1"/>
                        <wps:spPr>
                          <a:xfrm>
                            <a:off x="1017270" y="0"/>
                            <a:ext cx="68580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1C7F3C" w14:textId="77777777" w:rsidR="000C5C06" w:rsidRPr="00B351B3" w:rsidRDefault="000C5C06" w:rsidP="00DC029B">
                              <w:r>
                                <w:rPr>
                                  <w:i/>
                                </w:rPr>
                                <w:t>r s      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9" name="Text Box 259"/>
                        <wps:cNvSpPr txBox="1"/>
                        <wps:spPr>
                          <a:xfrm>
                            <a:off x="45720" y="1473200"/>
                            <a:ext cx="94615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49FF0E" w14:textId="77777777" w:rsidR="000C5C06" w:rsidRPr="00B351B3" w:rsidRDefault="000C5C06" w:rsidP="00DC029B">
                              <w:r>
                                <w:rPr>
                                  <w:i/>
                                </w:rPr>
                                <w:t>a  b         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0" name="Text Box 260"/>
                        <wps:cNvSpPr txBox="1"/>
                        <wps:spPr>
                          <a:xfrm>
                            <a:off x="991870" y="1473200"/>
                            <a:ext cx="71120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CAA941" w14:textId="77777777" w:rsidR="000C5C06" w:rsidRPr="00B351B3" w:rsidRDefault="000C5C06" w:rsidP="00DC029B">
                              <w:r>
                                <w:rPr>
                                  <w:i/>
                                </w:rPr>
                                <w:t>d e      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93" name="Group 193"/>
                        <wpg:cNvGrpSpPr/>
                        <wpg:grpSpPr>
                          <a:xfrm>
                            <a:off x="0" y="250190"/>
                            <a:ext cx="2529840" cy="1867535"/>
                            <a:chOff x="0" y="0"/>
                            <a:chExt cx="2529840" cy="1867535"/>
                          </a:xfrm>
                        </wpg:grpSpPr>
                        <wpg:grpSp>
                          <wpg:cNvPr id="256" name="Group 256"/>
                          <wpg:cNvGrpSpPr/>
                          <wpg:grpSpPr>
                            <a:xfrm>
                              <a:off x="0" y="0"/>
                              <a:ext cx="2529840" cy="1269365"/>
                              <a:chOff x="0" y="0"/>
                              <a:chExt cx="2529840" cy="1269365"/>
                            </a:xfrm>
                          </wpg:grpSpPr>
                          <wpg:grpSp>
                            <wpg:cNvPr id="675" name="Group 675"/>
                            <wpg:cNvGrpSpPr/>
                            <wpg:grpSpPr>
                              <a:xfrm>
                                <a:off x="0" y="13335"/>
                                <a:ext cx="964565" cy="1252246"/>
                                <a:chOff x="0" y="17108"/>
                                <a:chExt cx="964565" cy="324522"/>
                              </a:xfrm>
                            </wpg:grpSpPr>
                            <wps:wsp>
                              <wps:cNvPr id="676" name="Straight Connector 676"/>
                              <wps:cNvCnPr/>
                              <wps:spPr>
                                <a:xfrm>
                                  <a:off x="0" y="341630"/>
                                  <a:ext cx="96456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680" name="Group 680"/>
                              <wpg:cNvGrpSpPr/>
                              <wpg:grpSpPr>
                                <a:xfrm>
                                  <a:off x="0" y="17108"/>
                                  <a:ext cx="964565" cy="321310"/>
                                  <a:chOff x="0" y="17108"/>
                                  <a:chExt cx="964565" cy="321310"/>
                                </a:xfrm>
                              </wpg:grpSpPr>
                              <wps:wsp>
                                <wps:cNvPr id="681" name="Straight Connector 681"/>
                                <wps:cNvCnPr/>
                                <wps:spPr>
                                  <a:xfrm>
                                    <a:off x="186055" y="17108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2" name="Straight Connector 682"/>
                                <wps:cNvCnPr/>
                                <wps:spPr>
                                  <a:xfrm>
                                    <a:off x="338455" y="17108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3" name="Straight Connector 683"/>
                                <wps:cNvCnPr/>
                                <wps:spPr>
                                  <a:xfrm>
                                    <a:off x="812800" y="17108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4" name="Straight Connector 684"/>
                                <wps:cNvCnPr/>
                                <wps:spPr>
                                  <a:xfrm>
                                    <a:off x="0" y="17145"/>
                                    <a:ext cx="964565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692" name="Group 692"/>
                            <wpg:cNvGrpSpPr/>
                            <wpg:grpSpPr>
                              <a:xfrm>
                                <a:off x="958215" y="0"/>
                                <a:ext cx="1571625" cy="1269365"/>
                                <a:chOff x="0" y="0"/>
                                <a:chExt cx="1571625" cy="1269365"/>
                              </a:xfrm>
                            </wpg:grpSpPr>
                            <wps:wsp>
                              <wps:cNvPr id="693" name="Straight Connector 693"/>
                              <wps:cNvCnPr/>
                              <wps:spPr>
                                <a:xfrm>
                                  <a:off x="0" y="13335"/>
                                  <a:ext cx="95631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694" name="Group 694"/>
                              <wpg:cNvGrpSpPr/>
                              <wpg:grpSpPr>
                                <a:xfrm>
                                  <a:off x="152400" y="0"/>
                                  <a:ext cx="1303020" cy="1269365"/>
                                  <a:chOff x="0" y="0"/>
                                  <a:chExt cx="1305817" cy="1269365"/>
                                </a:xfrm>
                              </wpg:grpSpPr>
                              <wps:wsp>
                                <wps:cNvPr id="695" name="Freeform 695"/>
                                <wps:cNvSpPr/>
                                <wps:spPr>
                                  <a:xfrm>
                                    <a:off x="0" y="8890"/>
                                    <a:ext cx="895592" cy="1256030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35313 w 1404646"/>
                                      <a:gd name="connsiteY3" fmla="*/ 626551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43779 w 1404646"/>
                                      <a:gd name="connsiteY3" fmla="*/ 601142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43779 w 1404646"/>
                                      <a:gd name="connsiteY3" fmla="*/ 567264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52246 w 1404646"/>
                                      <a:gd name="connsiteY3" fmla="*/ 60114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12661"/>
                                      <a:gd name="connsiteY0" fmla="*/ 0 h 1271734"/>
                                      <a:gd name="connsiteX1" fmla="*/ 33046 w 1412661"/>
                                      <a:gd name="connsiteY1" fmla="*/ 499533 h 1271734"/>
                                      <a:gd name="connsiteX2" fmla="*/ 346313 w 1412661"/>
                                      <a:gd name="connsiteY2" fmla="*/ 575733 h 1271734"/>
                                      <a:gd name="connsiteX3" fmla="*/ 1252246 w 1412661"/>
                                      <a:gd name="connsiteY3" fmla="*/ 601143 h 1271734"/>
                                      <a:gd name="connsiteX4" fmla="*/ 1412661 w 1412661"/>
                                      <a:gd name="connsiteY4" fmla="*/ 1271734 h 1271734"/>
                                      <a:gd name="connsiteX0" fmla="*/ 24579 w 1412661"/>
                                      <a:gd name="connsiteY0" fmla="*/ 0 h 1256488"/>
                                      <a:gd name="connsiteX1" fmla="*/ 33046 w 1412661"/>
                                      <a:gd name="connsiteY1" fmla="*/ 499533 h 1256488"/>
                                      <a:gd name="connsiteX2" fmla="*/ 346313 w 1412661"/>
                                      <a:gd name="connsiteY2" fmla="*/ 575733 h 1256488"/>
                                      <a:gd name="connsiteX3" fmla="*/ 1252246 w 1412661"/>
                                      <a:gd name="connsiteY3" fmla="*/ 601143 h 1256488"/>
                                      <a:gd name="connsiteX4" fmla="*/ 1412661 w 1412661"/>
                                      <a:gd name="connsiteY4" fmla="*/ 1256488 h 125648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12661" h="1256488">
                                        <a:moveTo>
                                          <a:pt x="24579" y="0"/>
                                        </a:moveTo>
                                        <a:cubicBezTo>
                                          <a:pt x="2001" y="201789"/>
                                          <a:pt x="-20576" y="403578"/>
                                          <a:pt x="33046" y="499533"/>
                                        </a:cubicBezTo>
                                        <a:cubicBezTo>
                                          <a:pt x="86668" y="595488"/>
                                          <a:pt x="143113" y="558798"/>
                                          <a:pt x="346313" y="575733"/>
                                        </a:cubicBezTo>
                                        <a:cubicBezTo>
                                          <a:pt x="549513" y="592668"/>
                                          <a:pt x="1074521" y="487684"/>
                                          <a:pt x="1252246" y="601143"/>
                                        </a:cubicBezTo>
                                        <a:cubicBezTo>
                                          <a:pt x="1429971" y="714602"/>
                                          <a:pt x="1394317" y="1176055"/>
                                          <a:pt x="1412661" y="1256488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96" name="Freeform 696"/>
                                <wps:cNvSpPr/>
                                <wps:spPr>
                                  <a:xfrm>
                                    <a:off x="96520" y="0"/>
                                    <a:ext cx="909308" cy="1269365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38513"/>
                                      <a:gd name="connsiteY0" fmla="*/ 0 h 1535576"/>
                                      <a:gd name="connsiteX1" fmla="*/ 33046 w 1438513"/>
                                      <a:gd name="connsiteY1" fmla="*/ 499533 h 1535576"/>
                                      <a:gd name="connsiteX2" fmla="*/ 346313 w 1438513"/>
                                      <a:gd name="connsiteY2" fmla="*/ 575733 h 1535576"/>
                                      <a:gd name="connsiteX3" fmla="*/ 1218379 w 1438513"/>
                                      <a:gd name="connsiteY3" fmla="*/ 575733 h 1535576"/>
                                      <a:gd name="connsiteX4" fmla="*/ 1438513 w 1438513"/>
                                      <a:gd name="connsiteY4" fmla="*/ 1535576 h 1535576"/>
                                      <a:gd name="connsiteX0" fmla="*/ 24579 w 1438513"/>
                                      <a:gd name="connsiteY0" fmla="*/ 0 h 1535576"/>
                                      <a:gd name="connsiteX1" fmla="*/ 33046 w 1438513"/>
                                      <a:gd name="connsiteY1" fmla="*/ 499533 h 1535576"/>
                                      <a:gd name="connsiteX2" fmla="*/ 346313 w 1438513"/>
                                      <a:gd name="connsiteY2" fmla="*/ 575733 h 1535576"/>
                                      <a:gd name="connsiteX3" fmla="*/ 1243783 w 1438513"/>
                                      <a:gd name="connsiteY3" fmla="*/ 629414 h 1535576"/>
                                      <a:gd name="connsiteX4" fmla="*/ 1438513 w 1438513"/>
                                      <a:gd name="connsiteY4" fmla="*/ 1535576 h 1535576"/>
                                      <a:gd name="connsiteX0" fmla="*/ 24579 w 1450537"/>
                                      <a:gd name="connsiteY0" fmla="*/ 0 h 1609657"/>
                                      <a:gd name="connsiteX1" fmla="*/ 33046 w 1450537"/>
                                      <a:gd name="connsiteY1" fmla="*/ 499533 h 1609657"/>
                                      <a:gd name="connsiteX2" fmla="*/ 346313 w 1450537"/>
                                      <a:gd name="connsiteY2" fmla="*/ 575733 h 1609657"/>
                                      <a:gd name="connsiteX3" fmla="*/ 1243783 w 1450537"/>
                                      <a:gd name="connsiteY3" fmla="*/ 629414 h 1609657"/>
                                      <a:gd name="connsiteX4" fmla="*/ 1450537 w 1450537"/>
                                      <a:gd name="connsiteY4" fmla="*/ 1609657 h 1609657"/>
                                      <a:gd name="connsiteX0" fmla="*/ 24579 w 1434506"/>
                                      <a:gd name="connsiteY0" fmla="*/ 0 h 1609657"/>
                                      <a:gd name="connsiteX1" fmla="*/ 33046 w 1434506"/>
                                      <a:gd name="connsiteY1" fmla="*/ 499533 h 1609657"/>
                                      <a:gd name="connsiteX2" fmla="*/ 346313 w 1434506"/>
                                      <a:gd name="connsiteY2" fmla="*/ 575733 h 1609657"/>
                                      <a:gd name="connsiteX3" fmla="*/ 1243783 w 1434506"/>
                                      <a:gd name="connsiteY3" fmla="*/ 629414 h 1609657"/>
                                      <a:gd name="connsiteX4" fmla="*/ 1434506 w 1434506"/>
                                      <a:gd name="connsiteY4" fmla="*/ 1609657 h 160965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34506" h="1609657">
                                        <a:moveTo>
                                          <a:pt x="24579" y="0"/>
                                        </a:moveTo>
                                        <a:cubicBezTo>
                                          <a:pt x="2001" y="201789"/>
                                          <a:pt x="-20576" y="403578"/>
                                          <a:pt x="33046" y="499533"/>
                                        </a:cubicBezTo>
                                        <a:cubicBezTo>
                                          <a:pt x="86668" y="595488"/>
                                          <a:pt x="144524" y="554086"/>
                                          <a:pt x="346313" y="575733"/>
                                        </a:cubicBezTo>
                                        <a:cubicBezTo>
                                          <a:pt x="548103" y="597380"/>
                                          <a:pt x="1062418" y="457093"/>
                                          <a:pt x="1243783" y="629414"/>
                                        </a:cubicBezTo>
                                        <a:cubicBezTo>
                                          <a:pt x="1425148" y="801735"/>
                                          <a:pt x="1416162" y="1529224"/>
                                          <a:pt x="1434506" y="1609657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697" name="Group 697"/>
                                <wpg:cNvGrpSpPr/>
                                <wpg:grpSpPr>
                                  <a:xfrm>
                                    <a:off x="149225" y="170180"/>
                                    <a:ext cx="191629" cy="50800"/>
                                    <a:chOff x="0" y="0"/>
                                    <a:chExt cx="302260" cy="50800"/>
                                  </a:xfrm>
                                </wpg:grpSpPr>
                                <wps:wsp>
                                  <wps:cNvPr id="698" name="Oval 698"/>
                                  <wps:cNvSpPr/>
                                  <wps:spPr>
                                    <a:xfrm>
                                      <a:off x="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99" name="Oval 699"/>
                                  <wps:cNvSpPr/>
                                  <wps:spPr>
                                    <a:xfrm>
                                      <a:off x="12573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00" name="Oval 700"/>
                                  <wps:cNvSpPr/>
                                  <wps:spPr>
                                    <a:xfrm>
                                      <a:off x="25146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701" name="Freeform 701"/>
                                <wps:cNvSpPr/>
                                <wps:spPr>
                                  <a:xfrm>
                                    <a:off x="407035" y="27940"/>
                                    <a:ext cx="898782" cy="1240155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35312 w 1404646"/>
                                      <a:gd name="connsiteY3" fmla="*/ 620475 h 1159933"/>
                                      <a:gd name="connsiteX4" fmla="*/ 1404646 w 1404646"/>
                                      <a:gd name="connsiteY4" fmla="*/ 1159933 h 1159933"/>
                                      <a:gd name="connsiteX0" fmla="*/ 24579 w 1413113"/>
                                      <a:gd name="connsiteY0" fmla="*/ 0 h 2144254"/>
                                      <a:gd name="connsiteX1" fmla="*/ 33046 w 1413113"/>
                                      <a:gd name="connsiteY1" fmla="*/ 499533 h 2144254"/>
                                      <a:gd name="connsiteX2" fmla="*/ 346313 w 1413113"/>
                                      <a:gd name="connsiteY2" fmla="*/ 575733 h 2144254"/>
                                      <a:gd name="connsiteX3" fmla="*/ 1235312 w 1413113"/>
                                      <a:gd name="connsiteY3" fmla="*/ 620475 h 2144254"/>
                                      <a:gd name="connsiteX4" fmla="*/ 1413113 w 1413113"/>
                                      <a:gd name="connsiteY4" fmla="*/ 2144254 h 2144254"/>
                                      <a:gd name="connsiteX0" fmla="*/ 25152 w 1413686"/>
                                      <a:gd name="connsiteY0" fmla="*/ 0 h 2144254"/>
                                      <a:gd name="connsiteX1" fmla="*/ 33619 w 1413686"/>
                                      <a:gd name="connsiteY1" fmla="*/ 499533 h 2144254"/>
                                      <a:gd name="connsiteX2" fmla="*/ 355355 w 1413686"/>
                                      <a:gd name="connsiteY2" fmla="*/ 530991 h 2144254"/>
                                      <a:gd name="connsiteX3" fmla="*/ 1235885 w 1413686"/>
                                      <a:gd name="connsiteY3" fmla="*/ 620475 h 2144254"/>
                                      <a:gd name="connsiteX4" fmla="*/ 1413686 w 1413686"/>
                                      <a:gd name="connsiteY4" fmla="*/ 2144254 h 2144254"/>
                                      <a:gd name="connsiteX0" fmla="*/ 25152 w 1413686"/>
                                      <a:gd name="connsiteY0" fmla="*/ 0 h 2144254"/>
                                      <a:gd name="connsiteX1" fmla="*/ 33619 w 1413686"/>
                                      <a:gd name="connsiteY1" fmla="*/ 499533 h 2144254"/>
                                      <a:gd name="connsiteX2" fmla="*/ 355355 w 1413686"/>
                                      <a:gd name="connsiteY2" fmla="*/ 530991 h 2144254"/>
                                      <a:gd name="connsiteX3" fmla="*/ 1235885 w 1413686"/>
                                      <a:gd name="connsiteY3" fmla="*/ 680131 h 2144254"/>
                                      <a:gd name="connsiteX4" fmla="*/ 1413686 w 1413686"/>
                                      <a:gd name="connsiteY4" fmla="*/ 2144254 h 2144254"/>
                                      <a:gd name="connsiteX0" fmla="*/ 25152 w 1417693"/>
                                      <a:gd name="connsiteY0" fmla="*/ 0 h 2184522"/>
                                      <a:gd name="connsiteX1" fmla="*/ 33619 w 1417693"/>
                                      <a:gd name="connsiteY1" fmla="*/ 499533 h 2184522"/>
                                      <a:gd name="connsiteX2" fmla="*/ 355355 w 1417693"/>
                                      <a:gd name="connsiteY2" fmla="*/ 530991 h 2184522"/>
                                      <a:gd name="connsiteX3" fmla="*/ 1235885 w 1417693"/>
                                      <a:gd name="connsiteY3" fmla="*/ 680131 h 2184522"/>
                                      <a:gd name="connsiteX4" fmla="*/ 1417693 w 1417693"/>
                                      <a:gd name="connsiteY4" fmla="*/ 2184522 h 218452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17693" h="2184522">
                                        <a:moveTo>
                                          <a:pt x="25152" y="0"/>
                                        </a:moveTo>
                                        <a:cubicBezTo>
                                          <a:pt x="2574" y="201789"/>
                                          <a:pt x="-21415" y="411035"/>
                                          <a:pt x="33619" y="499533"/>
                                        </a:cubicBezTo>
                                        <a:cubicBezTo>
                                          <a:pt x="88653" y="588031"/>
                                          <a:pt x="154977" y="500891"/>
                                          <a:pt x="355355" y="530991"/>
                                        </a:cubicBezTo>
                                        <a:cubicBezTo>
                                          <a:pt x="555733" y="561091"/>
                                          <a:pt x="1058829" y="404543"/>
                                          <a:pt x="1235885" y="680131"/>
                                        </a:cubicBezTo>
                                        <a:cubicBezTo>
                                          <a:pt x="1412941" y="955719"/>
                                          <a:pt x="1399349" y="2104089"/>
                                          <a:pt x="1417693" y="2184522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702" name="Group 702"/>
                                <wpg:cNvGrpSpPr/>
                                <wpg:grpSpPr>
                                  <a:xfrm>
                                    <a:off x="1050925" y="1039495"/>
                                    <a:ext cx="191135" cy="50800"/>
                                    <a:chOff x="0" y="0"/>
                                    <a:chExt cx="302260" cy="50800"/>
                                  </a:xfrm>
                                </wpg:grpSpPr>
                                <wps:wsp>
                                  <wps:cNvPr id="703" name="Oval 703"/>
                                  <wps:cNvSpPr/>
                                  <wps:spPr>
                                    <a:xfrm>
                                      <a:off x="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2" name="Oval 32"/>
                                  <wps:cNvSpPr/>
                                  <wps:spPr>
                                    <a:xfrm>
                                      <a:off x="12573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3" name="Oval 33"/>
                                  <wps:cNvSpPr/>
                                  <wps:spPr>
                                    <a:xfrm>
                                      <a:off x="25146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34" name="Group 34"/>
                              <wpg:cNvGrpSpPr/>
                              <wpg:grpSpPr>
                                <a:xfrm>
                                  <a:off x="149860" y="21590"/>
                                  <a:ext cx="1421765" cy="1245235"/>
                                  <a:chOff x="0" y="0"/>
                                  <a:chExt cx="1422378" cy="1245235"/>
                                </a:xfrm>
                              </wpg:grpSpPr>
                              <wps:wsp>
                                <wps:cNvPr id="35" name="Freeform 35"/>
                                <wps:cNvSpPr/>
                                <wps:spPr>
                                  <a:xfrm>
                                    <a:off x="0" y="8890"/>
                                    <a:ext cx="971550" cy="1235710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35313 w 1404646"/>
                                      <a:gd name="connsiteY3" fmla="*/ 626551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43779 w 1404646"/>
                                      <a:gd name="connsiteY3" fmla="*/ 601142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43779 w 1404646"/>
                                      <a:gd name="connsiteY3" fmla="*/ 567264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52246 w 1404646"/>
                                      <a:gd name="connsiteY3" fmla="*/ 60114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236161"/>
                                      <a:gd name="connsiteX1" fmla="*/ 33046 w 1404646"/>
                                      <a:gd name="connsiteY1" fmla="*/ 499533 h 1236161"/>
                                      <a:gd name="connsiteX2" fmla="*/ 346313 w 1404646"/>
                                      <a:gd name="connsiteY2" fmla="*/ 575733 h 1236161"/>
                                      <a:gd name="connsiteX3" fmla="*/ 1252246 w 1404646"/>
                                      <a:gd name="connsiteY3" fmla="*/ 601143 h 1236161"/>
                                      <a:gd name="connsiteX4" fmla="*/ 1404646 w 1404646"/>
                                      <a:gd name="connsiteY4" fmla="*/ 1236161 h 1236161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04646" h="1236161">
                                        <a:moveTo>
                                          <a:pt x="24579" y="0"/>
                                        </a:moveTo>
                                        <a:cubicBezTo>
                                          <a:pt x="2001" y="201789"/>
                                          <a:pt x="-20576" y="403578"/>
                                          <a:pt x="33046" y="499533"/>
                                        </a:cubicBezTo>
                                        <a:cubicBezTo>
                                          <a:pt x="86668" y="595488"/>
                                          <a:pt x="143113" y="558798"/>
                                          <a:pt x="346313" y="575733"/>
                                        </a:cubicBezTo>
                                        <a:cubicBezTo>
                                          <a:pt x="549513" y="592668"/>
                                          <a:pt x="1075857" y="491072"/>
                                          <a:pt x="1252246" y="601143"/>
                                        </a:cubicBezTo>
                                        <a:cubicBezTo>
                                          <a:pt x="1428635" y="711214"/>
                                          <a:pt x="1386302" y="1155728"/>
                                          <a:pt x="1404646" y="1236161"/>
                                        </a:cubicBezTo>
                                      </a:path>
                                    </a:pathLst>
                                  </a:custGeom>
                                  <a:scene3d>
                                    <a:camera prst="orthographicFront">
                                      <a:rot lat="10800000" lon="0" rev="0"/>
                                    </a:camera>
                                    <a:lightRig rig="threePt" dir="t"/>
                                  </a:scene3d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" name="Freeform 36"/>
                                <wps:cNvSpPr/>
                                <wps:spPr>
                                  <a:xfrm>
                                    <a:off x="105410" y="0"/>
                                    <a:ext cx="989330" cy="1241425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38513"/>
                                      <a:gd name="connsiteY0" fmla="*/ 0 h 1535576"/>
                                      <a:gd name="connsiteX1" fmla="*/ 33046 w 1438513"/>
                                      <a:gd name="connsiteY1" fmla="*/ 499533 h 1535576"/>
                                      <a:gd name="connsiteX2" fmla="*/ 346313 w 1438513"/>
                                      <a:gd name="connsiteY2" fmla="*/ 575733 h 1535576"/>
                                      <a:gd name="connsiteX3" fmla="*/ 1218379 w 1438513"/>
                                      <a:gd name="connsiteY3" fmla="*/ 575733 h 1535576"/>
                                      <a:gd name="connsiteX4" fmla="*/ 1438513 w 1438513"/>
                                      <a:gd name="connsiteY4" fmla="*/ 1535576 h 1535576"/>
                                      <a:gd name="connsiteX0" fmla="*/ 24579 w 1438513"/>
                                      <a:gd name="connsiteY0" fmla="*/ 0 h 1535576"/>
                                      <a:gd name="connsiteX1" fmla="*/ 33046 w 1438513"/>
                                      <a:gd name="connsiteY1" fmla="*/ 499533 h 1535576"/>
                                      <a:gd name="connsiteX2" fmla="*/ 346313 w 1438513"/>
                                      <a:gd name="connsiteY2" fmla="*/ 575733 h 1535576"/>
                                      <a:gd name="connsiteX3" fmla="*/ 1243783 w 1438513"/>
                                      <a:gd name="connsiteY3" fmla="*/ 629414 h 1535576"/>
                                      <a:gd name="connsiteX4" fmla="*/ 1438513 w 1438513"/>
                                      <a:gd name="connsiteY4" fmla="*/ 1535576 h 1535576"/>
                                      <a:gd name="connsiteX0" fmla="*/ 24579 w 1431164"/>
                                      <a:gd name="connsiteY0" fmla="*/ 0 h 1574227"/>
                                      <a:gd name="connsiteX1" fmla="*/ 33046 w 1431164"/>
                                      <a:gd name="connsiteY1" fmla="*/ 499533 h 1574227"/>
                                      <a:gd name="connsiteX2" fmla="*/ 346313 w 1431164"/>
                                      <a:gd name="connsiteY2" fmla="*/ 575733 h 1574227"/>
                                      <a:gd name="connsiteX3" fmla="*/ 1243783 w 1431164"/>
                                      <a:gd name="connsiteY3" fmla="*/ 629414 h 1574227"/>
                                      <a:gd name="connsiteX4" fmla="*/ 1431164 w 1431164"/>
                                      <a:gd name="connsiteY4" fmla="*/ 1574227 h 157422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31164" h="1574227">
                                        <a:moveTo>
                                          <a:pt x="24579" y="0"/>
                                        </a:moveTo>
                                        <a:cubicBezTo>
                                          <a:pt x="2001" y="201789"/>
                                          <a:pt x="-20576" y="403578"/>
                                          <a:pt x="33046" y="499533"/>
                                        </a:cubicBezTo>
                                        <a:cubicBezTo>
                                          <a:pt x="86668" y="595488"/>
                                          <a:pt x="144524" y="554086"/>
                                          <a:pt x="346313" y="575733"/>
                                        </a:cubicBezTo>
                                        <a:cubicBezTo>
                                          <a:pt x="548103" y="597380"/>
                                          <a:pt x="1062975" y="462998"/>
                                          <a:pt x="1243783" y="629414"/>
                                        </a:cubicBezTo>
                                        <a:cubicBezTo>
                                          <a:pt x="1424591" y="795830"/>
                                          <a:pt x="1412820" y="1493794"/>
                                          <a:pt x="1431164" y="1574227"/>
                                        </a:cubicBezTo>
                                      </a:path>
                                    </a:pathLst>
                                  </a:custGeom>
                                  <a:scene3d>
                                    <a:camera prst="orthographicFront">
                                      <a:rot lat="10800000" lon="0" rev="0"/>
                                    </a:camera>
                                    <a:lightRig rig="threePt" dir="t"/>
                                  </a:scene3d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37" name="Group 37"/>
                                <wpg:cNvGrpSpPr/>
                                <wpg:grpSpPr>
                                  <a:xfrm>
                                    <a:off x="1166495" y="99695"/>
                                    <a:ext cx="208915" cy="50800"/>
                                    <a:chOff x="0" y="0"/>
                                    <a:chExt cx="302260" cy="50800"/>
                                  </a:xfrm>
                                  <a:scene3d>
                                    <a:camera prst="orthographicFront">
                                      <a:rot lat="10800000" lon="0" rev="0"/>
                                    </a:camera>
                                    <a:lightRig rig="threePt" dir="t"/>
                                  </a:scene3d>
                                </wpg:grpSpPr>
                                <wps:wsp>
                                  <wps:cNvPr id="38" name="Oval 38"/>
                                  <wps:cNvSpPr/>
                                  <wps:spPr>
                                    <a:xfrm>
                                      <a:off x="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" name="Oval 39"/>
                                  <wps:cNvSpPr/>
                                  <wps:spPr>
                                    <a:xfrm>
                                      <a:off x="12573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0" name="Oval 40"/>
                                  <wps:cNvSpPr/>
                                  <wps:spPr>
                                    <a:xfrm>
                                      <a:off x="25146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1" name="Freeform 41"/>
                                <wps:cNvSpPr/>
                                <wps:spPr>
                                  <a:xfrm>
                                    <a:off x="444500" y="27940"/>
                                    <a:ext cx="977878" cy="1217295"/>
                                  </a:xfrm>
                                  <a:custGeom>
                                    <a:avLst/>
                                    <a:gdLst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18379 w 1404646"/>
                                      <a:gd name="connsiteY3" fmla="*/ 575733 h 1159933"/>
                                      <a:gd name="connsiteX4" fmla="*/ 1404646 w 1404646"/>
                                      <a:gd name="connsiteY4" fmla="*/ 1159933 h 1159933"/>
                                      <a:gd name="connsiteX0" fmla="*/ 24579 w 1404646"/>
                                      <a:gd name="connsiteY0" fmla="*/ 0 h 1159933"/>
                                      <a:gd name="connsiteX1" fmla="*/ 33046 w 1404646"/>
                                      <a:gd name="connsiteY1" fmla="*/ 499533 h 1159933"/>
                                      <a:gd name="connsiteX2" fmla="*/ 346313 w 1404646"/>
                                      <a:gd name="connsiteY2" fmla="*/ 575733 h 1159933"/>
                                      <a:gd name="connsiteX3" fmla="*/ 1235312 w 1404646"/>
                                      <a:gd name="connsiteY3" fmla="*/ 620475 h 1159933"/>
                                      <a:gd name="connsiteX4" fmla="*/ 1404646 w 1404646"/>
                                      <a:gd name="connsiteY4" fmla="*/ 1159933 h 1159933"/>
                                      <a:gd name="connsiteX0" fmla="*/ 24579 w 1413113"/>
                                      <a:gd name="connsiteY0" fmla="*/ 0 h 2144254"/>
                                      <a:gd name="connsiteX1" fmla="*/ 33046 w 1413113"/>
                                      <a:gd name="connsiteY1" fmla="*/ 499533 h 2144254"/>
                                      <a:gd name="connsiteX2" fmla="*/ 346313 w 1413113"/>
                                      <a:gd name="connsiteY2" fmla="*/ 575733 h 2144254"/>
                                      <a:gd name="connsiteX3" fmla="*/ 1235312 w 1413113"/>
                                      <a:gd name="connsiteY3" fmla="*/ 620475 h 2144254"/>
                                      <a:gd name="connsiteX4" fmla="*/ 1413113 w 1413113"/>
                                      <a:gd name="connsiteY4" fmla="*/ 2144254 h 2144254"/>
                                      <a:gd name="connsiteX0" fmla="*/ 25152 w 1413686"/>
                                      <a:gd name="connsiteY0" fmla="*/ 0 h 2144254"/>
                                      <a:gd name="connsiteX1" fmla="*/ 33619 w 1413686"/>
                                      <a:gd name="connsiteY1" fmla="*/ 499533 h 2144254"/>
                                      <a:gd name="connsiteX2" fmla="*/ 355355 w 1413686"/>
                                      <a:gd name="connsiteY2" fmla="*/ 530991 h 2144254"/>
                                      <a:gd name="connsiteX3" fmla="*/ 1235885 w 1413686"/>
                                      <a:gd name="connsiteY3" fmla="*/ 620475 h 2144254"/>
                                      <a:gd name="connsiteX4" fmla="*/ 1413686 w 1413686"/>
                                      <a:gd name="connsiteY4" fmla="*/ 2144254 h 2144254"/>
                                      <a:gd name="connsiteX0" fmla="*/ 25152 w 1413686"/>
                                      <a:gd name="connsiteY0" fmla="*/ 0 h 2144254"/>
                                      <a:gd name="connsiteX1" fmla="*/ 33619 w 1413686"/>
                                      <a:gd name="connsiteY1" fmla="*/ 499533 h 2144254"/>
                                      <a:gd name="connsiteX2" fmla="*/ 355355 w 1413686"/>
                                      <a:gd name="connsiteY2" fmla="*/ 530991 h 2144254"/>
                                      <a:gd name="connsiteX3" fmla="*/ 1235885 w 1413686"/>
                                      <a:gd name="connsiteY3" fmla="*/ 680131 h 2144254"/>
                                      <a:gd name="connsiteX4" fmla="*/ 1413686 w 1413686"/>
                                      <a:gd name="connsiteY4" fmla="*/ 2144254 h 214425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413686" h="2144254">
                                        <a:moveTo>
                                          <a:pt x="25152" y="0"/>
                                        </a:moveTo>
                                        <a:cubicBezTo>
                                          <a:pt x="2574" y="201789"/>
                                          <a:pt x="-21415" y="411035"/>
                                          <a:pt x="33619" y="499533"/>
                                        </a:cubicBezTo>
                                        <a:cubicBezTo>
                                          <a:pt x="88653" y="588031"/>
                                          <a:pt x="154977" y="500891"/>
                                          <a:pt x="355355" y="530991"/>
                                        </a:cubicBezTo>
                                        <a:cubicBezTo>
                                          <a:pt x="555733" y="561091"/>
                                          <a:pt x="1059496" y="411254"/>
                                          <a:pt x="1235885" y="680131"/>
                                        </a:cubicBezTo>
                                        <a:cubicBezTo>
                                          <a:pt x="1412274" y="949008"/>
                                          <a:pt x="1395342" y="2063821"/>
                                          <a:pt x="1413686" y="2144254"/>
                                        </a:cubicBezTo>
                                      </a:path>
                                    </a:pathLst>
                                  </a:custGeom>
                                  <a:scene3d>
                                    <a:camera prst="orthographicFront">
                                      <a:rot lat="10800000" lon="0" rev="0"/>
                                    </a:camera>
                                    <a:lightRig rig="threePt" dir="t"/>
                                  </a:scene3d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42" name="Group 42"/>
                                <wpg:cNvGrpSpPr/>
                                <wpg:grpSpPr>
                                  <a:xfrm>
                                    <a:off x="162560" y="1042670"/>
                                    <a:ext cx="208915" cy="50800"/>
                                    <a:chOff x="0" y="0"/>
                                    <a:chExt cx="302260" cy="50800"/>
                                  </a:xfrm>
                                  <a:scene3d>
                                    <a:camera prst="orthographicFront">
                                      <a:rot lat="10800000" lon="0" rev="0"/>
                                    </a:camera>
                                    <a:lightRig rig="threePt" dir="t"/>
                                  </a:scene3d>
                                </wpg:grpSpPr>
                                <wps:wsp>
                                  <wps:cNvPr id="43" name="Oval 43"/>
                                  <wps:cNvSpPr/>
                                  <wps:spPr>
                                    <a:xfrm>
                                      <a:off x="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4" name="Oval 44"/>
                                  <wps:cNvSpPr/>
                                  <wps:spPr>
                                    <a:xfrm>
                                      <a:off x="12573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" name="Oval 45"/>
                                  <wps:cNvSpPr/>
                                  <wps:spPr>
                                    <a:xfrm>
                                      <a:off x="251460" y="0"/>
                                      <a:ext cx="50800" cy="50800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3">
                                      <a:schemeClr val="accent1"/>
                                    </a:fillRef>
                                    <a:effectRef idx="2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46" name="Straight Connector 46"/>
                              <wps:cNvCnPr/>
                              <wps:spPr>
                                <a:xfrm>
                                  <a:off x="0" y="1266190"/>
                                  <a:ext cx="95631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51" name="Group 51"/>
                            <wpg:cNvGrpSpPr/>
                            <wpg:grpSpPr>
                              <a:xfrm>
                                <a:off x="420370" y="616585"/>
                                <a:ext cx="266700" cy="50800"/>
                                <a:chOff x="0" y="0"/>
                                <a:chExt cx="266700" cy="50800"/>
                              </a:xfrm>
                            </wpg:grpSpPr>
                            <wps:wsp>
                              <wps:cNvPr id="52" name="Oval 52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Oval 53"/>
                              <wps:cNvSpPr/>
                              <wps:spPr>
                                <a:xfrm>
                                  <a:off x="1079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" name="Oval 54"/>
                              <wps:cNvSpPr/>
                              <wps:spPr>
                                <a:xfrm>
                                  <a:off x="21590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65" name="Group 265"/>
                          <wpg:cNvGrpSpPr/>
                          <wpg:grpSpPr>
                            <a:xfrm>
                              <a:off x="236220" y="1207135"/>
                              <a:ext cx="539750" cy="660400"/>
                              <a:chOff x="0" y="0"/>
                              <a:chExt cx="539750" cy="660400"/>
                            </a:xfrm>
                          </wpg:grpSpPr>
                          <wps:wsp>
                            <wps:cNvPr id="263" name="Right Brace 263"/>
                            <wps:cNvSpPr/>
                            <wps:spPr>
                              <a:xfrm>
                                <a:off x="215900" y="0"/>
                                <a:ext cx="114300" cy="660400"/>
                              </a:xfrm>
                              <a:prstGeom prst="rightBrace">
                                <a:avLst>
                                  <a:gd name="adj1" fmla="val 61662"/>
                                  <a:gd name="adj2" fmla="val 50000"/>
                                </a:avLst>
                              </a:prstGeom>
                              <a:scene3d>
                                <a:camera prst="orthographicFront">
                                  <a:rot lat="0" lon="0" rev="162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4" name="Text Box 264"/>
                            <wps:cNvSpPr txBox="1"/>
                            <wps:spPr>
                              <a:xfrm>
                                <a:off x="0" y="314325"/>
                                <a:ext cx="539750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4CC157B" w14:textId="77777777" w:rsidR="000C5C06" w:rsidRPr="00B351B3" w:rsidRDefault="000C5C06" w:rsidP="00DC029B">
                                  <w:r>
                                    <w:rPr>
                                      <w:i/>
                                    </w:rPr>
                                    <w:t>n – 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85" name="Group 285"/>
                          <wpg:cNvGrpSpPr/>
                          <wpg:grpSpPr>
                            <a:xfrm>
                              <a:off x="1176020" y="1321435"/>
                              <a:ext cx="381000" cy="471610"/>
                              <a:chOff x="0" y="0"/>
                              <a:chExt cx="381000" cy="471610"/>
                            </a:xfrm>
                          </wpg:grpSpPr>
                          <wps:wsp>
                            <wps:cNvPr id="221" name="Text Box 264"/>
                            <wps:cNvSpPr txBox="1"/>
                            <wps:spPr>
                              <a:xfrm>
                                <a:off x="0" y="191135"/>
                                <a:ext cx="381000" cy="280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460D4B2" w14:textId="77777777" w:rsidR="000C5C06" w:rsidRDefault="000C5C06" w:rsidP="00DC029B">
                                  <w:r>
                                    <w:rPr>
                                      <w:i/>
                                    </w:rPr>
                                    <w:t xml:space="preserve"> p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0" name="Right Brace 220"/>
                            <wps:cNvSpPr/>
                            <wps:spPr>
                              <a:xfrm>
                                <a:off x="152400" y="0"/>
                                <a:ext cx="88900" cy="419100"/>
                              </a:xfrm>
                              <a:prstGeom prst="rightBrace">
                                <a:avLst>
                                  <a:gd name="adj1" fmla="val 61662"/>
                                  <a:gd name="adj2" fmla="val 50000"/>
                                </a:avLst>
                              </a:prstGeom>
                              <a:scene3d>
                                <a:camera prst="orthographicFront">
                                  <a:rot lat="0" lon="0" rev="162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84" name="Group 284"/>
                          <wpg:cNvGrpSpPr/>
                          <wpg:grpSpPr>
                            <a:xfrm>
                              <a:off x="2103120" y="1219835"/>
                              <a:ext cx="381000" cy="414020"/>
                              <a:chOff x="0" y="0"/>
                              <a:chExt cx="381000" cy="414020"/>
                            </a:xfrm>
                          </wpg:grpSpPr>
                          <wps:wsp>
                            <wps:cNvPr id="283" name="Text Box 264"/>
                            <wps:cNvSpPr txBox="1"/>
                            <wps:spPr>
                              <a:xfrm>
                                <a:off x="0" y="133985"/>
                                <a:ext cx="381000" cy="2800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1CC6F4D" w14:textId="77777777" w:rsidR="000C5C06" w:rsidRDefault="000C5C06" w:rsidP="00DC029B">
                                  <w:r>
                                    <w:rPr>
                                      <w:i/>
                                    </w:rPr>
                                    <w:t xml:space="preserve"> p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1" name="Right Brace 281"/>
                            <wps:cNvSpPr/>
                            <wps:spPr>
                              <a:xfrm>
                                <a:off x="146050" y="0"/>
                                <a:ext cx="63500" cy="311150"/>
                              </a:xfrm>
                              <a:prstGeom prst="rightBrace">
                                <a:avLst>
                                  <a:gd name="adj1" fmla="val 61662"/>
                                  <a:gd name="adj2" fmla="val 50000"/>
                                </a:avLst>
                              </a:prstGeom>
                              <a:scene3d>
                                <a:camera prst="orthographicFront">
                                  <a:rot lat="0" lon="0" rev="162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94" o:spid="_x0000_s1064" style="position:absolute;margin-left:128.4pt;margin-top:10.8pt;width:199.2pt;height:166.75pt;z-index:251659264;mso-width-relative:margin;mso-height-relative:margin" coordsize="2529840,21177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">
                <v:shape id="Text Box 257" o:spid="_x0000_s1065" type="#_x0000_t202" style="position:absolute;left:45720;width:95885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L8n1xAAA&#10;ANwAAAAPAAAAZHJzL2Rvd25yZXYueG1sRI9Pa8JAFMTvgt9heUJvdbeiVtNsRJRCT0r9B709ss8k&#10;NPs2ZLcm/fZdoeBxmJnfMOmqt7W4UesrxxpexgoEce5MxYWG0/H9eQHCB2SDtWPS8EseVtlwkGJi&#10;XMefdDuEQkQI+wQ1lCE0iZQ+L8miH7uGOHpX11oMUbaFNC12EW5rOVFqLi1WHBdKbGhTUv59+LEa&#10;zrvr12Wq9sXWzprO9UqyXUqtn0b9+g1EoD48wv/tD6NhMnuF+5l4BGT2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y/J9cQAAADcAAAADwAAAAAAAAAAAAAAAACXAgAAZHJzL2Rv&#10;d25yZXYueG1sUEsFBgAAAAAEAAQA9QAAAIgDAAAAAA==&#10;" filled="f" stroked="f">
                  <v:textbox>
                    <w:txbxContent>
                      <w:p w14:paraId="180C977E" w14:textId="77777777" w:rsidR="000C5C06" w:rsidRPr="00B351B3" w:rsidRDefault="000C5C06" w:rsidP="00DC029B">
                        <w:r>
                          <w:rPr>
                            <w:i/>
                          </w:rPr>
                          <w:t>a  b         c</w:t>
                        </w:r>
                      </w:p>
                    </w:txbxContent>
                  </v:textbox>
                </v:shape>
                <v:shape id="Text Box 258" o:spid="_x0000_s1066" type="#_x0000_t202" style="position:absolute;left:1017270;width:68580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sF2HwQAA&#10;ANwAAAAPAAAAZHJzL2Rvd25yZXYueG1sRE/LasJAFN0X/IfhCt01M4opbcwooghdVWof4O6SuSbB&#10;zJ2QGZP0752F4PJw3vl6tI3oqfO1Yw2zRIEgLpypudTw871/eQPhA7LBxjFp+CcP69XkKcfMuIG/&#10;qD+GUsQQ9hlqqEJoMyl9UZFFn7iWOHJn11kMEXalNB0OMdw2cq7Uq7RYc2yosKVtRcXleLUafj/P&#10;p7+FOpQ7m7aDG5Vk+y61fp6OmyWIQGN4iO/uD6Nhnsa18Uw8AnJ1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rBdh8EAAADcAAAADwAAAAAAAAAAAAAAAACXAgAAZHJzL2Rvd25y&#10;ZXYueG1sUEsFBgAAAAAEAAQA9QAAAIUDAAAAAA==&#10;" filled="f" stroked="f">
                  <v:textbox>
                    <w:txbxContent>
                      <w:p w14:paraId="361C7F3C" w14:textId="77777777" w:rsidR="000C5C06" w:rsidRPr="00B351B3" w:rsidRDefault="000C5C06" w:rsidP="00DC029B">
                        <w:r>
                          <w:rPr>
                            <w:i/>
                          </w:rPr>
                          <w:t>r s      t</w:t>
                        </w:r>
                      </w:p>
                    </w:txbxContent>
                  </v:textbox>
                </v:shape>
                <v:shape id="Text Box 259" o:spid="_x0000_s1067" type="#_x0000_t202" style="position:absolute;left:45720;top:1473200;width:94615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/Pgc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bDIlnD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fz4HMQAAADcAAAADwAAAAAAAAAAAAAAAACXAgAAZHJzL2Rv&#10;d25yZXYueG1sUEsFBgAAAAAEAAQA9QAAAIgDAAAAAA==&#10;" filled="f" stroked="f">
                  <v:textbox>
                    <w:txbxContent>
                      <w:p w14:paraId="7E49FF0E" w14:textId="77777777" w:rsidR="000C5C06" w:rsidRPr="00B351B3" w:rsidRDefault="000C5C06" w:rsidP="00DC029B">
                        <w:r>
                          <w:rPr>
                            <w:i/>
                          </w:rPr>
                          <w:t>a  b         c</w:t>
                        </w:r>
                      </w:p>
                    </w:txbxContent>
                  </v:textbox>
                </v:shape>
                <v:shape id="Text Box 260" o:spid="_x0000_s1068" type="#_x0000_t202" style="position:absolute;left:991870;top:1473200;width:71120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qps8wQAA&#10;ANwAAAAPAAAAZHJzL2Rvd25yZXYueG1sRE/LasJAFN0X/IfhCt01M4qGNmYUUYSuKrUPcHfJXJNg&#10;5k7IjEn6985C6PJw3vlmtI3oqfO1Yw2zRIEgLpypudTw/XV4eQXhA7LBxjFp+CMPm/XkKcfMuIE/&#10;qT+FUsQQ9hlqqEJoMyl9UZFFn7iWOHIX11kMEXalNB0OMdw2cq5UKi3WHBsqbGlXUXE93ayGn4/L&#10;+XehjuXeLtvBjUqyfZNaP0/H7QpEoDH8ix/ud6Nhnsb58Uw8AnJ9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6qqbPMEAAADcAAAADwAAAAAAAAAAAAAAAACXAgAAZHJzL2Rvd25y&#10;ZXYueG1sUEsFBgAAAAAEAAQA9QAAAIUDAAAAAA==&#10;" filled="f" stroked="f">
                  <v:textbox>
                    <w:txbxContent>
                      <w:p w14:paraId="77CAA941" w14:textId="77777777" w:rsidR="000C5C06" w:rsidRPr="00B351B3" w:rsidRDefault="000C5C06" w:rsidP="00DC029B">
                        <w:r>
                          <w:rPr>
                            <w:i/>
                          </w:rPr>
                          <w:t>d e      f</w:t>
                        </w:r>
                      </w:p>
                    </w:txbxContent>
                  </v:textbox>
                </v:shape>
                <v:group id="Group 193" o:spid="_x0000_s1069" style="position:absolute;top:250190;width:2529840;height:1867535" coordsize="2529840,18675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THJGsxAAAANwAAAAP&#10;AAAAAAAAAAAAAAAAAKkCAABkcnMvZG93bnJldi54bWxQSwUGAAAAAAQABAD6AAAAmgMAAAAA&#10;">
                  <v:group id="Group 256" o:spid="_x0000_s1070" style="position:absolute;width:2529840;height:1269365" coordsize="2529840,12693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P36dLGAAAA3AAA&#10;AA8AAAAAAAAAAAAAAAAAqQIAAGRycy9kb3ducmV2LnhtbFBLBQYAAAAABAAEAPoAAACcAwAAAAA=&#10;">
                    <v:group id="Group 675" o:spid="_x0000_s1071" style="position:absolute;top:13335;width:964565;height:1252246" coordorigin=",17108" coordsize="964565,32452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H4fcxQAAANwAAAAPAAAAZHJzL2Rvd25yZXYueG1sRI9Bi8IwFITvwv6H8IS9&#10;adpd1KUaRcRdPIigLoi3R/Nsi81LaWJb/70RBI/DzHzDzBadKUVDtSssK4iHEQji1OqCMwX/x9/B&#10;DwjnkTWWlknBnRws5h+9GSbatryn5uAzESDsElSQe18lUro0J4NuaCvi4F1sbdAHWWdS19gGuCnl&#10;VxSNpcGCw0KOFa1ySq+Hm1Hw12K7/I7XzfZ6Wd3Px9HutI1Jqc9+t5yC8NT5d/jV3mgF48kI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wx+H3MUAAADcAAAA&#10;DwAAAAAAAAAAAAAAAACpAgAAZHJzL2Rvd25yZXYueG1sUEsFBgAAAAAEAAQA+gAAAJsDAAAAAA==&#10;">
                      <v:line id="Straight Connector 676" o:spid="_x0000_s1072" style="position:absolute;visibility:visible;mso-wrap-style:square" from="0,341630" to="964565,3416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X+7J8MAAADcAAAADwAAAGRycy9kb3ducmV2LnhtbESPT2sCMRTE7wW/Q3iCt5q1h62uRpFC&#10;wdOC//D6SJ6bxc3Lukl19dM3hYLHYWZ+wyxWvWvEjbpQe1YwGWcgiLU3NVcKDvvv9ymIEJENNp5J&#10;wYMCrJaDtwUWxt95S7ddrESCcChQgY2xLaQM2pLDMPYtcfLOvnMYk+wqaTq8J7hr5EeW5dJhzWnB&#10;YktflvRl9+MU6MOpOl7XXG73s6N+YmlKZ41So2G/noOI1MdX+L+9MQryzxz+zqQjIJe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1/uyf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group id="Group 680" o:spid="_x0000_s1073" style="position:absolute;top:17108;width:964565;height:321310" coordorigin=",17108" coordsize="96456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mvVRj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yF+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5r1UY8IAAADcAAAADwAA&#10;AAAAAAAAAAAAAACpAgAAZHJzL2Rvd25yZXYueG1sUEsFBgAAAAAEAAQA+gAAAJgDAAAAAA==&#10;">
                        <v:line id="Straight Connector 681" o:spid="_x0000_s1074" style="position:absolute;visibility:visible;mso-wrap-style:square" from="186055,17108" to="186055,33841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0NTdMIAAADcAAAADwAAAGRycy9kb3ducmV2LnhtbESPT4vCMBTE7wt+h/AEb2vqHsStRhFB&#10;2FPBf3h9JM+m2LzUJmr10xtB2OMwM79hZovO1eJGbag8KxgNMxDE2puKSwX73fp7AiJEZIO1Z1Lw&#10;oACLee9rhrnxd97QbRtLkSAcclRgY2xyKYO25DAMfUOcvJNvHcYk21KaFu8J7mr5k2Vj6bDitGCx&#10;oZUlfd5enQK9P5aHy5KLze73oJ9YmMJZo9Sg3y2nICJ18T/8af8ZBePJCN5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0NTdMIAAADcAAAADwAAAAAAAAAAAAAA&#10;AAChAgAAZHJzL2Rvd25yZXYueG1sUEsFBgAAAAAEAAQA+QAAAJADAAAAAA==&#10;" strokecolor="#4f81bd [3204]" strokeweight="2pt">
                          <v:shadow on="t" opacity="24903f" mv:blur="40000f" origin=",.5" offset="0,20000emu"/>
                        </v:line>
                        <v:line id="Straight Connector 682" o:spid="_x0000_s1075" style="position:absolute;visibility:visible;mso-wrap-style:square" from="338455,17108" to="338455,33841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5HNA8QAAADcAAAADwAAAGRycy9kb3ducmV2LnhtbESPwWrDMBBE74X+g9hCbrXcHIzrRAmh&#10;UMjJEDsh10XaWqbWyrWUxOnXV4VCj8PMvGHW29kN4kpT6D0reMlyEMTam547Bcf2/bkEESKywcEz&#10;KbhTgO3m8WGNlfE3PtC1iZ1IEA4VKrAxjpWUQVtyGDI/Eifvw08OY5JTJ82EtwR3g1zmeSEd9pwW&#10;LI70Zkl/NhenQB/P3elrx/WhfT3pb6xN7axRavE071YgIs3xP/zX3hsFRbmE3zPpCMjN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3kc0DxAAAANwAAAAPAAAAAAAAAAAA&#10;AAAAAKECAABkcnMvZG93bnJldi54bWxQSwUGAAAAAAQABAD5AAAAkgMAAAAA&#10;" strokecolor="#4f81bd [3204]" strokeweight="2pt">
                          <v:shadow on="t" opacity="24903f" mv:blur="40000f" origin=",.5" offset="0,20000emu"/>
                        </v:line>
                        <v:line id="Straight Connector 683" o:spid="_x0000_s1076" style="position:absolute;visibility:visible;mso-wrap-style:square" from="812800,17108" to="812800,33841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N1omMQAAADcAAAADwAAAGRycy9kb3ducmV2LnhtbESPwWrDMBBE74X8g9hAb43cFkzqRAkh&#10;UMjJYCeh10XaWKbWyrGU2O3XV4VCj8PMvGHW28l14k5DaD0reF5kIIi1Ny03Ck7H96cliBCRDXae&#10;ScEXBdhuZg9rLIwfuaJ7HRuRIBwKVGBj7Aspg7bkMCx8T5y8ix8cxiSHRpoBxwR3nXzJslw6bDkt&#10;WOxpb0l/1jenQJ8+mvN1x2V1fDvrbyxN6axR6nE+7VYgIk3xP/zXPhgF+fIV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Y3WiYxAAAANwAAAAPAAAAAAAAAAAA&#10;AAAAAKECAABkcnMvZG93bnJldi54bWxQSwUGAAAAAAQABAD5AAAAkgMAAAAA&#10;" strokecolor="#4f81bd [3204]" strokeweight="2pt">
                          <v:shadow on="t" opacity="24903f" mv:blur="40000f" origin=",.5" offset="0,20000emu"/>
                        </v:line>
                        <v:line id="Straight Connector 684" o:spid="_x0000_s1077" style="position:absolute;visibility:visible;mso-wrap-style:square" from="0,17145" to="964565,171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zTw7MQAAADcAAAADwAAAGRycy9kb3ducmV2LnhtbESPwWrDMBBE74X8g9hAb43cUkzqRAkh&#10;UMjJYCeh10XaWKbWyrGU2O3XV4VCj8PMvGHW28l14k5DaD0reF5kIIi1Ny03Ck7H96cliBCRDXae&#10;ScEXBdhuZg9rLIwfuaJ7HRuRIBwKVGBj7Aspg7bkMCx8T5y8ix8cxiSHRpoBxwR3nXzJslw6bDkt&#10;WOxpb0l/1jenQJ8+mvN1x2V1fDvrbyxN6axR6nE+7VYgIk3xP/zXPhgF+fIV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XNPDsxAAAANwAAAAPAAAAAAAAAAAA&#10;AAAAAKECAABkcnMvZG93bnJldi54bWxQSwUGAAAAAAQABAD5AAAAkgMAAAAA&#10;" strokecolor="#4f81bd [3204]" strokeweight="2pt">
                          <v:shadow on="t" opacity="24903f" mv:blur="40000f" origin=",.5" offset="0,20000emu"/>
                        </v:line>
                      </v:group>
                    </v:group>
                    <v:group id="Group 692" o:spid="_x0000_s1078" style="position:absolute;left:958215;width:1571625;height:1269365" coordsize="1571625,12693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8+vlSxgAAANwAAAAPAAAAZHJzL2Rvd25yZXYueG1sRI9Ba8JAFITvBf/D8oTe&#10;mk0sDTVmFRErHkKhKpTeHtlnEsy+DdltEv99t1DocZiZb5h8M5lWDNS7xrKCJIpBEJdWN1wpuJzf&#10;nl5BOI+ssbVMCu7kYLOePeSYaTvyBw0nX4kAYZehgtr7LpPSlTUZdJHtiIN3tb1BH2RfSd3jGOCm&#10;lYs4TqXBhsNCjR3taipvp2+j4DDiuH1O9kNxu+7uX+eX988iIaUe59N2BcLT5P/Df+2jVpAuF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z6+VLGAAAA3AAA&#10;AA8AAAAAAAAAAAAAAAAAqQIAAGRycy9kb3ducmV2LnhtbFBLBQYAAAAABAAEAPoAAACcAwAAAAA=&#10;">
                      <v:line id="Straight Connector 693" o:spid="_x0000_s1079" style="position:absolute;visibility:visible;mso-wrap-style:square" from="0,13335" to="956310,133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QT+RcQAAADcAAAADwAAAGRycy9kb3ducmV2LnhtbESPwWrDMBBE74H+g9hCboncFkzjRgkm&#10;EOjJECeh10XaWqbWyrVUx+nXV4FAj8PMvGHW28l1YqQhtJ4VPC0zEMTam5YbBafjfvEKIkRkg51n&#10;UnClANvNw2yNhfEXPtBYx0YkCIcCFdgY+0LKoC05DEvfEyfv0w8OY5JDI82AlwR3nXzOslw6bDkt&#10;WOxpZ0l/1T9OgT59NOfvkqvDcXXWv1iZylmj1PxxKt9ARJrif/jefjcK8tUL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dBP5F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  <v:group id="Group 694" o:spid="_x0000_s1080" style="position:absolute;left:152400;width:1303020;height:1269365" coordsize="1305817,12693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cX8S9xgAAANwAAAAPAAAAZHJzL2Rvd25yZXYueG1sRI9Ba8JAFITvgv9heUJv&#10;dRNrpY1ZRUSlBylUC8XbI/tMQrJvQ3ZN4r/vFgoeh5n5hknXg6lFR60rLSuIpxEI4szqknMF3+f9&#10;8xsI55E11pZJwZ0crFfjUYqJtj1/UXfyuQgQdgkqKLxvEildVpBBN7UNcfCutjXog2xzqVvsA9zU&#10;chZFC2mw5LBQYEPbgrLqdDMKDj32m5d41x2r6/Z+Ob9+/hxjUuppMmyWIDwN/hH+b39oBYv3Of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xfxL3GAAAA3AAA&#10;AA8AAAAAAAAAAAAAAAAAqQIAAGRycy9kb3ducmV2LnhtbFBLBQYAAAAABAAEAPoAAACcAwAAAAA=&#10;">
                        <v:shape id="Freeform 695" o:spid="_x0000_s1081" style="position:absolute;top:8890;width:895592;height:1256030;visibility:visible;mso-wrap-style:square;v-text-anchor:middle" coordsize="1412661,1256488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ZxJtxQAA&#10;ANwAAAAPAAAAZHJzL2Rvd25yZXYueG1sRI9Pa8JAFMTvhX6H5Qm91Y1Co6auUvwDPfRiFPT4mn1m&#10;g9m3MbvV+O3dguBxmJnfMNN5Z2txodZXjhUM+gkI4sLpiksFu+36fQzCB2SNtWNScCMP89nryxQz&#10;7a68oUseShEh7DNUYEJoMil9Ycii77uGOHpH11oMUbal1C1eI9zWcpgkqbRYcVww2NDCUHHK/6yC&#10;1Y8/5N0S1/vqPFqE9Nck+cYo9dbrvj5BBOrCM/xof2sF6eQD/s/EIyBn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FnEm3FAAAA3AAAAA8AAAAAAAAAAAAAAAAAlwIAAGRycy9k&#10;b3ducmV2LnhtbFBLBQYAAAAABAAEAPUAAACJAwAAAAA=&#10;" path="m24579,0c2001,201789,-20576,403578,33046,499533,86668,595488,143113,558798,346313,575733,549513,592668,1074521,487684,1252246,601143,1429971,714602,1394317,1176055,1412661,1256488e" filled="f" strokecolor="#4f81bd [3204]" strokeweight="2pt">
                          <v:shadow on="t" opacity="24903f" mv:blur="40000f" origin=",.5" offset="0,20000emu"/>
                          <v:path arrowok="t" o:connecttype="custom" o:connectlocs="15582,0;20950,499351;219554,575523;793893,600924;895592,1256030" o:connectangles="0,0,0,0,0"/>
                        </v:shape>
                        <v:shape id="Freeform 696" o:spid="_x0000_s1082" style="position:absolute;left:96520;width:909308;height:1269365;visibility:visible;mso-wrap-style:square;v-text-anchor:middle" coordsize="1434506,160965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V5J3wAAA&#10;ANwAAAAPAAAAZHJzL2Rvd25yZXYueG1sRI9Bq8IwEITvgv8hrOBFNNVD8VWjiFDQo9rLuy3N2hab&#10;TW2irf/eCILHYWa+Ydbb3tTiSa2rLCuYzyIQxLnVFRcKsks6XYJwHlljbZkUvMjBdjMcrDHRtuMT&#10;Pc++EAHCLkEFpfdNIqXLSzLoZrYhDt7VtgZ9kG0hdYtdgJtaLqIolgYrDgslNrQvKb+dH0YBceez&#10;5X89SY/p/eFsdTvtTabUeNTvViA89f4X/rYPWkH8F8PnTDgCcvMG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MV5J3wAAAANwAAAAPAAAAAAAAAAAAAAAAAJcCAABkcnMvZG93bnJl&#10;di54bWxQSwUGAAAAAAQABAD1AAAAhAMAAAAA&#10;" path="m24579,0c2001,201789,-20576,403578,33046,499533,86668,595488,144524,554086,346313,575733,548103,597380,1062418,457093,1243783,629414,1425148,801735,1416162,1529224,1434506,1609657e" filled="f" strokecolor="#4f81bd [3204]" strokeweight="2pt">
                          <v:shadow on="t" opacity="24903f" mv:blur="40000f" origin=",.5" offset="0,20000emu"/>
                          <v:path arrowok="t" o:connecttype="custom" o:connectlocs="15580,0;20947,393928;219522,454019;788412,496352;909308,1269365" o:connectangles="0,0,0,0,0"/>
                        </v:shape>
                        <v:group id="Group 697" o:spid="_x0000_s1083" style="position:absolute;left:149225;top:170180;width:191629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yNWsrGAAAA3AAA&#10;AA8AAAAAAAAAAAAAAAAAqQIAAGRycy9kb3ducmV2LnhtbFBLBQYAAAAABAAEAPoAAACcAwAAAAA=&#10;">
                          <v:oval id="Oval 698" o:spid="_x0000_s1084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DyCrwwAA&#10;ANwAAAAPAAAAZHJzL2Rvd25yZXYueG1sRE9Na8JAEL0X+h+WKfQSdNOAQVNXsUKgHhtFPI7ZaRLN&#10;zqbZbZL+++6h0OPjfa+3k2nFQL1rLCt4mccgiEurG64UnI75bAnCeWSNrWVS8EMOtpvHhzVm2o78&#10;QUPhKxFC2GWooPa+y6R0ZU0G3dx2xIH7tL1BH2BfSd3jGMJNK5M4TqXBhkNDjR3tayrvxbdR8EZl&#10;mlwPt32U78bzxRcL/Io6pZ6fpt0rCE+T/xf/ud+1gnQV1oYz4QjIzS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tDyCrwwAAANw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699" o:spid="_x0000_s1085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Q4UwxQAA&#10;ANwAAAAPAAAAZHJzL2Rvd25yZXYueG1sRI9Ba8JAFITvgv9heUIvUjcVGjS6CSoI7dG0SI/P7GuS&#10;mn2bZrcm/feuIHgcZuYbZp0NphEX6lxtWcHLLAJBXFhdc6ng82P/vADhPLLGxjIp+CcHWToerTHR&#10;tucDXXJfigBhl6CCyvs2kdIVFRl0M9sSB+/bdgZ9kF0pdYd9gJtGzqMolgZrDgsVtrSrqDjnf0bB&#10;lop4fnr/2U33m/745fNX/J22Sj1Nhs0KhKfBP8L39ptWEC+XcDsTjoBMr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JDhTDFAAAA3A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700" o:spid="_x0000_s1086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kra3wwAA&#10;ANwAAAAPAAAAZHJzL2Rvd25yZXYueG1sRE9Na8JAEL0X/A/LCL2I2VRQS5qNWCFQj0aRHsfsNEmb&#10;nU2z2yT9992D0OPjfae7ybRioN41lhU8RTEI4tLqhisFl3O+fAbhPLLG1jIp+CUHu2z2kGKi7cgn&#10;GgpfiRDCLkEFtfddIqUrazLoItsRB+7D9gZ9gH0ldY9jCDetXMXxRhpsODTU2NGhpvKr+DEKXqnc&#10;rG7Hz8Mi34/Xd1+s8XvRKfU4n/YvIDxN/l98d79pBds4zA9nwhGQ2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Nkra3wwAAANw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</v:group>
                        <v:shape id="Freeform 701" o:spid="_x0000_s1087" style="position:absolute;left:407035;top:27940;width:898782;height:1240155;visibility:visible;mso-wrap-style:square;v-text-anchor:middle" coordsize="1417693,218452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/qoSxQAA&#10;ANwAAAAPAAAAZHJzL2Rvd25yZXYueG1sRI9Ba8JAFITvgv9heUJvuptStE1dJRSEFi81zaW3R/aZ&#10;RLNvY3Yb03/vFoQeh5n5hllvR9uKgXrfONaQLBQI4tKZhisNxddu/gzCB2SDrWPS8EsetpvpZI2p&#10;cVc+0JCHSkQI+xQ11CF0qZS+rMmiX7iOOHpH11sMUfaVND1eI9y28lGppbTYcFyosaO3mspz/mM1&#10;VE94We3yJDkNH/l3ts+Kl8+90vphNmavIAKN4T98b78bDSuVwN+ZeATk5gY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z+qhLFAAAA3AAAAA8AAAAAAAAAAAAAAAAAlwIAAGRycy9k&#10;b3ducmV2LnhtbFBLBQYAAAAABAAEAPUAAACJAwAAAAA=&#10;" path="m25152,0c2574,201789,-21415,411035,33619,499533,88653,588031,154977,500891,355355,530991,555733,561091,1058829,404543,1235885,680131,1412941,955719,1399349,2104089,1417693,2184522e" filled="f" strokecolor="#4f81bd [3204]" strokeweight="2pt">
                          <v:shadow on="t" opacity="24903f" mv:blur="40000f" origin=",.5" offset="0,20000emu"/>
                          <v:path arrowok="t" o:connecttype="custom" o:connectlocs="15946,0;21314,283585;225286,301444;783520,386111;898782,1240155" o:connectangles="0,0,0,0,0"/>
                        </v:shape>
                        <v:group id="Group 702" o:spid="_x0000_s1088" style="position:absolute;left:1050925;top:1039495;width:19113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EWNIxgAAANwAAAAPAAAAZHJzL2Rvd25yZXYueG1sRI9Pa8JAFMTvBb/D8oTe&#10;6iaR1pK6ioiWHqRgIpTeHtlnEsy+Ddk1f759t1DocZiZ3zDr7Wga0VPnassK4kUEgriwuuZSwSU/&#10;Pr2CcB5ZY2OZFEzkYLuZPawx1XbgM/WZL0WAsEtRQeV9m0rpiooMuoVtiYN3tZ1BH2RXSt3hEOCm&#10;kUkUvUiDNYeFClvaV1TcsrtR8D7gsFvGh/50u+6n7/z58+sUk1KP83H3BsLT6P/Df+0PrWAVJf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IRY0jGAAAA3AAA&#10;AA8AAAAAAAAAAAAAAAAAqQIAAGRycy9kb3ducmV2LnhtbFBLBQYAAAAABAAEAPoAAACcAwAAAAA=&#10;">
                          <v:oval id="Oval 703" o:spid="_x0000_s1089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QCjAxQAA&#10;ANwAAAAPAAAAZHJzL2Rvd25yZXYueG1sRI9Ba8JAFITvhf6H5RW8iNlUqZboGqIg2GOjiMfX7DNJ&#10;m32bZlcT/323UOhxmJlvmFU6mEbcqHO1ZQXPUQyCuLC65lLB8bCbvIJwHlljY5kU3MlBun58WGGi&#10;bc/vdMt9KQKEXYIKKu/bREpXVGTQRbYlDt7FdgZ9kF0pdYd9gJtGTuN4Lg3WHBYqbGlbUfGVX42C&#10;DRXz6cfb53a8y/rT2ecv+D1ulRo9DdkShKfB/4f/2nutYBHP4PdMOAJy/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1AKMDFAAAA3A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32" o:spid="_x0000_s1090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8CAUwwAA&#10;ANsAAAAPAAAAZHJzL2Rvd25yZXYueG1sRI9Ba8JAFITvQv/D8gpeRDdNUSS6ihUEezSW4vGZfSZp&#10;s29jdjXx37uC4HGYmW+Y+bIzlbhS40rLCj5GEQjizOqScwU/+81wCsJ5ZI2VZVJwIwfLxVtvjom2&#10;Le/omvpcBAi7BBUU3teJlC4ryKAb2Zo4eCfbGPRBNrnUDbYBbioZR9FEGiw5LBRY07qg7D+9GAVf&#10;lE3i4/fferBZtb8Hn47xPKiV6r93qxkIT51/hZ/trVbwGcPjS/gBcnE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8CAU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33" o:spid="_x0000_s1091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vIWPwwAA&#10;ANsAAAAPAAAAZHJzL2Rvd25yZXYueG1sRI9Bi8IwFITvC/6H8AQvoqnKinSNooKgx60iHt82z7ba&#10;vNQm2vrvzcLCHoeZ+YaZL1tTiifVrrCsYDSMQBCnVhecKTgetoMZCOeRNZaWScGLHCwXnY85xto2&#10;/E3PxGciQNjFqCD3voqldGlOBt3QVsTBu9jaoA+yzqSusQlwU8pxFE2lwYLDQo4VbXJKb8nDKFhT&#10;Oh3/7K+b/nbVnM4++cR7v1Kq121XXyA8tf4//NfeaQWTCfx+CT9ALt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vIWP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</v:group>
                      </v:group>
                      <v:group id="Group 34" o:spid="_x0000_s1092" style="position:absolute;left:149860;top:21590;width:1421765;height:1245235" coordsize="1422378,12452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Zs5h5xAAAANsAAAAPAAAAZHJzL2Rvd25yZXYueG1sRI9Pi8IwFMTvC36H8ARv&#10;a1p1RapRRFzxIIJ/QLw9mmdbbF5Kk23rt98sCHscZuY3zGLVmVI0VLvCsoJ4GIEgTq0uOFNwvXx/&#10;zkA4j6yxtEwKXuRgtex9LDDRtuUTNWefiQBhl6CC3PsqkdKlORl0Q1sRB+9ha4M+yDqTusY2wE0p&#10;R1E0lQYLDgs5VrTJKX2ef4yCXYvtehxvm8PzsXndL1/H2yEmpQb9bj0H4anz/+F3e68VjC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Zs5h5xAAAANsAAAAP&#10;AAAAAAAAAAAAAAAAAKkCAABkcnMvZG93bnJldi54bWxQSwUGAAAAAAQABAD6AAAAmgMAAAAA&#10;">
                        <v:shape id="Freeform 35" o:spid="_x0000_s1093" style="position:absolute;top:8890;width:971550;height:1235710;visibility:visible;mso-wrap-style:square;v-text-anchor:middle" coordsize="1404646,123616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DIuRxQAA&#10;ANsAAAAPAAAAZHJzL2Rvd25yZXYueG1sRI9Pa8JAFMTvQr/D8gq96aaVFo1uRApCvVT8c9DbI/tM&#10;QrJv092Npv30rlDwOMzMb5j5ojeNuJDzlWUFr6MEBHFudcWFgsN+NZyA8AFZY2OZFPySh0X2NJhj&#10;qu2Vt3TZhUJECPsUFZQhtKmUPi/JoB/Zljh6Z+sMhihdIbXDa4SbRr4lyYc0WHFcKLGlz5LyetcZ&#10;BXJ9qo/r5ep7+jf5ca4fd67bkFIvz/1yBiJQHx7h//aXVjB+h/uX+ANkd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8Mi5HFAAAA2wAAAA8AAAAAAAAAAAAAAAAAlwIAAGRycy9k&#10;b3ducmV2LnhtbFBLBQYAAAAABAAEAPUAAACJAwAAAAA=&#10;" path="m24579,0c2001,201789,-20576,403578,33046,499533,86668,595488,143113,558798,346313,575733,549513,592668,1075857,491072,1252246,601143,1428635,711214,1386302,1155728,1404646,1236161e" filled="f" strokecolor="#4f81bd [3204]" strokeweight="2pt">
                          <v:shadow on="t" opacity="24903f" mv:blur="40000f" origin=",.5" offset="0,20000emu"/>
                          <v:path arrowok="t" o:connecttype="custom" o:connectlocs="17001,0;22857,499351;239534,575523;866140,600924;971550,1235710" o:connectangles="0,0,0,0,0"/>
                        </v:shape>
                        <v:shape id="Freeform 36" o:spid="_x0000_s1094" style="position:absolute;left:105410;width:989330;height:1241425;visibility:visible;mso-wrap-style:square;v-text-anchor:middle" coordsize="1431164,157422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F9mQwwAA&#10;ANsAAAAPAAAAZHJzL2Rvd25yZXYueG1sRI9Pi8IwFMTvC36H8AQvi6b+2SLVVERc3JNg14PHR/Ns&#10;S5uX0kSt336zIHgcZuY3zHrTm0bcqXOVZQXTSQSCOLe64kLB+fd7vAThPLLGxjIpeJKDTTr4WGOi&#10;7YNPdM98IQKEXYIKSu/bREqXl2TQTWxLHLyr7Qz6ILtC6g4fAW4aOYuiWBqsOCyU2NKupLzObkZB&#10;9nWKn4frZ71ot9Y1t6Pde31RajTstysQnnr/Dr/aP1rBPIb/L+EHyPQ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AF9mQwwAAANsAAAAPAAAAAAAAAAAAAAAAAJcCAABkcnMvZG93&#10;bnJldi54bWxQSwUGAAAAAAQABAD1AAAAhwMAAAAA&#10;" path="m24579,0c2001,201789,-20576,403578,33046,499533,86668,595488,144524,554086,346313,575733,548103,597380,1062975,462998,1243783,629414,1424591,795830,1412820,1493794,1431164,1574227e" filled="f" strokecolor="#4f81bd [3204]" strokeweight="2pt">
                          <v:shadow on="t" opacity="24903f" mv:blur="40000f" origin=",.5" offset="0,20000emu"/>
                          <v:path arrowok="t" o:connecttype="custom" o:connectlocs="16991,0;22844,393928;239398,454019;859798,496352;989330,1241425" o:connectangles="0,0,0,0,0"/>
                        </v:shape>
                        <v:group id="Group 37" o:spid="_x0000_s1095" style="position:absolute;left:1166495;top:99695;width:20891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pYQYOxAAAANsAAAAPAAAAZHJzL2Rvd25yZXYueG1sRI9Pi8IwFMTvC36H8ARv&#10;a1rFVapRRFzxIIJ/QLw9mmdbbF5Kk23rt98sCHscZuY3zGLVmVI0VLvCsoJ4GIEgTq0uOFNwvXx/&#10;zkA4j6yxtEwKXuRgtex9LDDRtuUTNWefiQBhl6CC3PsqkdKlORl0Q1sRB+9ha4M+yDqTusY2wE0p&#10;R1H0JQ0WHBZyrGiTU/o8/xgFuxbb9TjeNofnY/O6XybH2yEmpQb9bj0H4anz/+F3e68VjK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pYQYOxAAAANsAAAAP&#10;AAAAAAAAAAAAAAAAAKkCAABkcnMvZG93bnJldi54bWxQSwUGAAAAAAQABAD6AAAAmgMAAAAA&#10;">
                          <v:oval id="Oval 38" o:spid="_x0000_s1096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GBf+wAAA&#10;ANsAAAAPAAAAZHJzL2Rvd25yZXYueG1sRE9Ni8IwEL0v+B/CCF5EU5UVqUZRQdCj3UU8js3YVptJ&#10;baKt/94cFvb4eN+LVWtK8aLaFZYVjIYRCOLU6oIzBb8/u8EMhPPIGkvLpOBNDlbLztcCY20bPtIr&#10;8ZkIIexiVJB7X8VSujQng25oK+LAXW1t0AdYZ1LX2IRwU8pxFE2lwYJDQ44VbXNK78nTKNhQOh1f&#10;Drdtf7duTmeffOOjXynV67brOQhPrf8X/7n3WsEkjA1fwg+Qyw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AGBf+wAAAANsAAAAPAAAAAAAAAAAAAAAAAJcCAABkcnMvZG93bnJl&#10;di54bWxQSwUGAAAAAAQABAD1AAAAhA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39" o:spid="_x0000_s1097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VLJlxQAA&#10;ANsAAAAPAAAAZHJzL2Rvd25yZXYueG1sRI9Ba8JAFITvhf6H5RW8iNlUqdjoGqIg2GOjiMfX7DNJ&#10;m32bZlcT/323UOhxmJlvmFU6mEbcqHO1ZQXPUQyCuLC65lLB8bCbLEA4j6yxsUwK7uQgXT8+rDDR&#10;tud3uuW+FAHCLkEFlfdtIqUrKjLoItsSB+9iO4M+yK6UusM+wE0jp3E8lwZrDgsVtrStqPjKr0bB&#10;hor59OPtczveZf3p7PMX/B63So2ehmwJwtPg/8N/7b1WMHuF3y/hB8j1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9UsmXFAAAA2w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40" o:spid="_x0000_s1098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aGiFwAAA&#10;ANsAAAAPAAAAZHJzL2Rvd25yZXYueG1sRE9Ni8IwEL0v+B/CCF5EU8UVqUZRQdCj3UU8js3YVptJ&#10;baKt/94cFvb4eN+LVWtK8aLaFZYVjIYRCOLU6oIzBb8/u8EMhPPIGkvLpOBNDlbLztcCY20bPtIr&#10;8ZkIIexiVJB7X8VSujQng25oK+LAXW1t0AdYZ1LX2IRwU8pxFE2lwYJDQ44VbXNK78nTKNhQOh1f&#10;Drdtf7duTmeffOOjXynV67brOQhPrf8X/7n3WsEkrA9fwg+Qyw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maGiFwAAAANsAAAAPAAAAAAAAAAAAAAAAAJcCAABkcnMvZG93bnJl&#10;di54bWxQSwUGAAAAAAQABAD1AAAAhA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</v:group>
                        <v:shape id="Freeform 41" o:spid="_x0000_s1099" style="position:absolute;left:444500;top:27940;width:977878;height:1217295;visibility:visible;mso-wrap-style:square;v-text-anchor:middle" coordsize="1413686,214425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JQLMxQAA&#10;ANsAAAAPAAAAZHJzL2Rvd25yZXYueG1sRI/NawIxFMTvQv+H8Aq9iGZXrB+rUaSgCJ78OHh8bp67&#10;SzcvS5Lq2r++EQoeh5n5DTNftqYWN3K+sqwg7ScgiHOrKy4UnI7r3gSED8gaa8uk4EEelou3zhwz&#10;be+8p9shFCJC2GeooAyhyaT0eUkGfd82xNG7WmcwROkKqR3eI9zUcpAkI2mw4rhQYkNfJeXfhx+j&#10;4DLarKbHz8ngvE1z/et247qbXJT6eG9XMxCB2vAK/7e3WsEwheeX+APk4g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glAszFAAAA2wAAAA8AAAAAAAAAAAAAAAAAlwIAAGRycy9k&#10;b3ducmV2LnhtbFBLBQYAAAAABAAEAPUAAACJAwAAAAA=&#10;" path="m25152,0c2574,201789,-21415,411035,33619,499533,88653,588031,154977,500891,355355,530991,555733,561091,1059496,411254,1235885,680131,1412274,949008,1395342,2063821,1413686,2144254e" filled="f" strokecolor="#4f81bd [3204]" strokeweight="2pt">
                          <v:shadow on="t" opacity="24903f" mv:blur="40000f" origin=",.5" offset="0,20000emu"/>
                          <v:path arrowok="t" o:connecttype="custom" o:connectlocs="17398,0;23255,283585;245807,301444;854889,386111;977878,1217295" o:connectangles="0,0,0,0,0"/>
                        </v:shape>
                        <v:group id="Group 42" o:spid="_x0000_s1100" style="position:absolute;left:162560;top:1042670;width:20891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hENbrxAAAANsAAAAPAAAAZHJzL2Rvd25yZXYueG1sRI9Bi8IwFITvwv6H8Ba8&#10;aVpXF6lGEdkVDyKoC+Lt0TzbYvNSmmxb/70RBI/DzHzDzJedKUVDtSssK4iHEQji1OqCMwV/p9/B&#10;FITzyBpLy6TgTg6Wi4/eHBNtWz5Qc/SZCBB2CSrIva8SKV2ak0E3tBVx8K62NuiDrDOpa2wD3JRy&#10;FEXf0mDBYSHHitY5pbfjv1GwabFdfcU/ze52Xd8vp8n+vItJqf5nt5qB8NT5d/jV3moF4xE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hENbrxAAAANsAAAAP&#10;AAAAAAAAAAAAAAAAAKkCAABkcnMvZG93bnJldi54bWxQSwUGAAAAAAQABAD6AAAAmgMAAAAA&#10;">
                          <v:oval id="Oval 43" o:spid="_x0000_s1101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uvbyxQAA&#10;ANsAAAAPAAAAZHJzL2Rvd25yZXYueG1sRI9Ba8JAFITvQv/D8gq9SN3Uaiipm6CCUI9GKT2+Zl+T&#10;tNm3Mbs18d+7guBxmJlvmEU2mEacqHO1ZQUvkwgEcWF1zaWCw37z/AbCeWSNjWVScCYHWfowWmCi&#10;bc87OuW+FAHCLkEFlfdtIqUrKjLoJrYlDt6P7Qz6ILtS6g77ADeNnEZRLA3WHBYqbGldUfGX/xsF&#10;Kyri6ff2dz3eLPvPL5/P8ThulXp6HJbvIDwN/h6+tT+0gtkrXL+EHyDTC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a69vLFAAAA2wAAAA8AAAAAAAAAAAAAAAAAlwIAAGRycy9k&#10;b3ducmV2LnhtbFBLBQYAAAAABAAEAPUAAACJAwAAAAA=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44" o:spid="_x0000_s1102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U26GwwAA&#10;ANsAAAAPAAAAZHJzL2Rvd25yZXYueG1sRI9Bi8IwFITvC/6H8AQvoqniinSNooKgx60iHt82z7ba&#10;vNQm2vrvzcLCHoeZ+YaZL1tTiifVrrCsYDSMQBCnVhecKTgetoMZCOeRNZaWScGLHCwXnY85xto2&#10;/E3PxGciQNjFqCD3voqldGlOBt3QVsTBu9jaoA+yzqSusQlwU8pxFE2lwYLDQo4VbXJKb8nDKFhT&#10;Oh3/7K+b/nbVnM4++cR7v1Kq121XXyA8tf4//NfeaQWTCfx+CT9ALt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ZU26G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  <v:oval id="Oval 45" o:spid="_x0000_s1103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H8sdwwAA&#10;ANsAAAAPAAAAZHJzL2Rvd25yZXYueG1sRI9Bi8IwFITvgv8hPMGLaKqsIl2jqCDsHreKeHzbPNtq&#10;81KbaLv/fiMIHoeZ+YZZrFpTigfVrrCsYDyKQBCnVhecKTjsd8M5COeRNZaWScEfOVgtu50Fxto2&#10;/EOPxGciQNjFqCD3voqldGlOBt3IVsTBO9vaoA+yzqSusQlwU8pJFM2kwYLDQo4VbXNKr8ndKNhQ&#10;Opv8fl+2g926OZ58MsXboFKq32vXnyA8tf4dfrW/tIKPKTy/hB8gl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2H8sdwwAAANsAAAAPAAAAAAAAAAAAAAAAAJcCAABkcnMvZG93&#10;bnJldi54bWxQSwUGAAAAAAQABAD1AAAAhwMAAAAA&#10;" fillcolor="#4f81bd [3204]" strokecolor="#4579b8 [3044]">
                            <v:fill color2="#a7bfde [1620]" rotate="t" type="gradient">
                              <o:fill v:ext="view" type="gradientUnscaled"/>
                            </v:fill>
                            <v:shadow on="t" opacity="22937f" mv:blur="40000f" origin=",.5" offset="0,23000emu"/>
                          </v:oval>
                        </v:group>
                      </v:group>
                      <v:line id="Straight Connector 46" o:spid="_x0000_s1104" style="position:absolute;visibility:visible;mso-wrap-style:square" from="0,1266190" to="956310,12661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NYemcMAAADbAAAADwAAAGRycy9kb3ducmV2LnhtbESPwWrDMBBE74X8g9hAb42cUkLiRAmh&#10;UOjJYCch10XaWqbWyrFU2+3XV4VCjsPMvGF2h8m1YqA+NJ4VLBcZCGLtTcO1gvPp7WkNIkRkg61n&#10;UvBNAQ772cMOc+NHLmmoYi0ShEOOCmyMXS5l0JYchoXviJP34XuHMcm+lqbHMcFdK5+zbCUdNpwW&#10;LHb0akl/Vl9OgT5f68vtyEV52lz0DxamcNYo9TifjlsQkaZ4D/+3342ClxX8fUk/QO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DWHpnDAAAA2w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</v:group>
                    <v:group id="Group 51" o:spid="_x0000_s1105" style="position:absolute;left:420370;top:616585;width:266700;height:50800" coordsize="2667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BQb3kHDAAAA2wAAAA8A&#10;AAAAAAAAAAAAAAAAqQIAAGRycy9kb3ducmV2LnhtbFBLBQYAAAAABAAEAPoAAACZAwAAAAA=&#10;">
                      <v:oval id="Oval 52" o:spid="_x0000_s1106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L8W0wwAA&#10;ANsAAAAPAAAAZHJzL2Rvd25yZXYueG1sRI9Bi8IwFITvC/6H8AQvoukWFKlGUUFYj1tFPD6bZ1tt&#10;XrpN1nb/vRGEPQ4z8w2zWHWmEg9qXGlZwec4AkGcWV1yruB42I1mIJxH1lhZJgV/5GC17H0sMNG2&#10;5W96pD4XAcIuQQWF93UipcsKMujGtiYO3tU2Bn2QTS51g22Am0rGUTSVBksOCwXWtC0ou6e/RsGG&#10;sml82d+2w926PZ19OsGfYa3UoN+t5yA8df4//G5/aQWTGF5fwg+Qyy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8L8W0wwAAANs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53" o:spid="_x0000_s1107" style="position:absolute;left:1079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Y2AvwwAA&#10;ANsAAAAPAAAAZHJzL2Rvd25yZXYueG1sRI9Bi8IwFITvgv8hPMGLaKqLIl2jqCDsHreKeHzbPNtq&#10;81KbaLv/fiMIHoeZ+YZZrFpTigfVrrCsYDyKQBCnVhecKTjsd8M5COeRNZaWScEfOVgtu50Fxto2&#10;/EOPxGciQNjFqCD3voqldGlOBt3IVsTBO9vaoA+yzqSusQlwU8pJFM2kwYLDQo4VbXNKr8ndKNhQ&#10;Opv8fl+2g926OZ58MsXboFKq32vXnyA8tf4dfrW/tILpBzy/hB8gl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TY2AvwwAAANs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54" o:spid="_x0000_s1108" style="position:absolute;left:21590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ivhbwwAA&#10;ANsAAAAPAAAAZHJzL2Rvd25yZXYueG1sRI9Bi8IwFITvgv8hPMGLaKqsIl2jqCDsHreKeHzbPNtq&#10;81KbaLv/fiMIHoeZ+YZZrFpTigfVrrCsYDyKQBCnVhecKTjsd8M5COeRNZaWScEfOVgtu50Fxto2&#10;/EOPxGciQNjFqCD3voqldGlOBt3IVsTBO9vaoA+yzqSusQlwU8pJFM2kwYLDQo4VbXNKr8ndKNhQ&#10;Opv8fl+2g926OZ58MsXboFKq32vXnyA8tf4dfrW/tILpBzy/hB8gl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civhbwwAAANs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  <v:group id="Group 265" o:spid="_x0000_s1109" style="position:absolute;left:236220;top:1207135;width:539750;height:660400" coordsize="539750,6604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1JvRjGAAAA3AAA&#10;AA8AAAAAAAAAAAAAAAAAqQIAAGRycy9kb3ducmV2LnhtbFBLBQYAAAAABAAEAPoAAACcAwAAAAA=&#10;">
                    <v:shape id="Right Brace 263" o:spid="_x0000_s1110" type="#_x0000_t88" style="position:absolute;left:215900;width:114300;height:6604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RsMQxQAA&#10;ANwAAAAPAAAAZHJzL2Rvd25yZXYueG1sRI/NasMwEITvgb6D2EJvtdz8mOJYDm5JSE8hdZOeF2tj&#10;m1orY6mJ8/ZRoZDjMDPfMNlqNJ040+BaywpeohgEcWV1y7WCw9fm+RWE88gaO8uk4EoOVvnDJMNU&#10;2wt/0rn0tQgQdikqaLzvUyld1ZBBF9meOHgnOxj0QQ611ANeAtx0chrHiTTYclhosKf3hqqf8tco&#10;kPP1Ny/edslR9/vN9nioq6IslHp6HIslCE+jv4f/2x9awTSZwd+ZcARkf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FGwxDFAAAA3AAAAA8AAAAAAAAAAAAAAAAAlwIAAGRycy9k&#10;b3ducmV2LnhtbFBLBQYAAAAABAAEAPUAAACJAwAAAAA=&#10;" adj="2305" strokecolor="#4f81bd [3204]" strokeweight="2pt">
                      <v:shadow on="t" opacity="24903f" mv:blur="40000f" origin=",.5" offset="0,20000emu"/>
                    </v:shape>
                    <v:shape id="Text Box 264" o:spid="_x0000_s1111" type="#_x0000_t202" style="position:absolute;top:314325;width:53975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kZ0/wwAA&#10;ANwAAAAPAAAAZHJzL2Rvd25yZXYueG1sRI9Bi8IwFITvgv8hvAVvmqyo7HaNIorgSVF3BW+P5tmW&#10;bV5KE23990YQPA4z8w0znbe2FDeqfeFYw+dAgSBOnSk40/B7XPe/QPiAbLB0TBru5GE+63ammBjX&#10;8J5uh5CJCGGfoIY8hCqR0qc5WfQDVxFH7+JqiyHKOpOmxibCbSmHSk2kxYLjQo4VLXNK/w9Xq+Fv&#10;ezmfRmqXrey4alyrJNtvqXXvo138gAjUhnf41d4YDcPJCJ5n4hGQs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VkZ0/wwAAANwAAAAPAAAAAAAAAAAAAAAAAJcCAABkcnMvZG93&#10;bnJldi54bWxQSwUGAAAAAAQABAD1AAAAhwMAAAAA&#10;" filled="f" stroked="f">
                      <v:textbox>
                        <w:txbxContent>
                          <w:p w14:paraId="34CC157B" w14:textId="77777777" w:rsidR="000C5C06" w:rsidRPr="00B351B3" w:rsidRDefault="000C5C06" w:rsidP="00DC029B">
                            <w:r>
                              <w:rPr>
                                <w:i/>
                              </w:rPr>
                              <w:t>n – p</w:t>
                            </w:r>
                          </w:p>
                        </w:txbxContent>
                      </v:textbox>
                    </v:shape>
                  </v:group>
                  <v:group id="Group 285" o:spid="_x0000_s1112" style="position:absolute;left:1176020;top:1321435;width:381000;height:471610" coordsize="381000,4716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1FW+LGAAAA3AAA&#10;AA8AAAAAAAAAAAAAAAAAqQIAAGRycy9kb3ducmV2LnhtbFBLBQYAAAAABAAEAPoAAACcAwAAAAA=&#10;">
                    <v:shape id="Text Box 264" o:spid="_x0000_s1113" type="#_x0000_t202" style="position:absolute;top:191135;width:381000;height:2804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jIdnxAAA&#10;ANwAAAAPAAAAZHJzL2Rvd25yZXYueG1sRI9Ba8JAFITvBf/D8gremt0ELTZ1FVEKPSnVttDbI/tM&#10;QrNvQ3abpP/eFQSPw8x8wyzXo21ET52vHWtIEwWCuHCm5lLD5+ntaQHCB2SDjWPS8E8e1qvJwxJz&#10;4wb+oP4YShEh7HPUUIXQ5lL6oiKLPnEtcfTOrrMYouxKaTocItw2MlPqWVqsOS5U2NK2ouL3+Gc1&#10;fO3PP98zdSh3dt4OblSS7YvUevo4bl5BBBrDPXxrvxsNWZbC9Uw8AnJ1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4yHZ8QAAADcAAAADwAAAAAAAAAAAAAAAACXAgAAZHJzL2Rv&#10;d25yZXYueG1sUEsFBgAAAAAEAAQA9QAAAIgDAAAAAA==&#10;" filled="f" stroked="f">
                      <v:textbox>
                        <w:txbxContent>
                          <w:p w14:paraId="1460D4B2" w14:textId="77777777" w:rsidR="000C5C06" w:rsidRDefault="000C5C06" w:rsidP="00DC029B">
                            <w:r>
                              <w:rPr>
                                <w:i/>
                              </w:rPr>
                              <w:t xml:space="preserve"> p</w:t>
                            </w:r>
                          </w:p>
                        </w:txbxContent>
                      </v:textbox>
                    </v:shape>
                    <v:shape id="Right Brace 220" o:spid="_x0000_s1114" type="#_x0000_t88" style="position:absolute;left:152400;width:88900;height:4191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T5VfwQAA&#10;ANwAAAAPAAAAZHJzL2Rvd25yZXYueG1sRE/LisIwFN0P+A/hCu7G1C7EqUYRRZ2uHKsg7i7N7QOb&#10;m9JE7fy9WQzM8nDei1VvGvGkztWWFUzGEQji3OqaSwWX8+5zBsJ5ZI2NZVLwSw5Wy8HHAhNtX3yi&#10;Z+ZLEULYJaig8r5NpHR5RQbd2LbEgStsZ9AH2JVSd/gK4aaRcRRNpcGaQ0OFLW0qyu/ZwyjYHWe8&#10;feyztLimWBzOX236k92UGg379RyEp97/i//c31pBHIf54Uw4AnL5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p0+VX8EAAADcAAAADwAAAAAAAAAAAAAAAACXAgAAZHJzL2Rvd25y&#10;ZXYueG1sUEsFBgAAAAAEAAQA9QAAAIUDAAAAAA==&#10;" adj="2825" strokecolor="#4f81bd [3204]" strokeweight="2pt">
                      <v:shadow on="t" opacity="24903f" mv:blur="40000f" origin=",.5" offset="0,20000emu"/>
                    </v:shape>
                  </v:group>
                  <v:group id="Group 284" o:spid="_x0000_s1115" style="position:absolute;left:2103120;top:1219835;width:381000;height:414020" coordsize="381000,4140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ggn+ecUAAADcAAAA&#10;DwAAAAAAAAAAAAAAAACpAgAAZHJzL2Rvd25yZXYueG1sUEsFBgAAAAAEAAQA+gAAAJsDAAAAAA==&#10;">
                    <v:shape id="Text Box 264" o:spid="_x0000_s1116" type="#_x0000_t202" style="position:absolute;top:133985;width:381000;height:2800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dOOxxAAA&#10;ANwAAAAPAAAAZHJzL2Rvd25yZXYueG1sRI9bi8IwFITfF/wP4Qi+aeJlRatRZJcFn1y8gm+H5tgW&#10;m5PSZG33328EYR+HmfmGWa5bW4oH1b5wrGE4UCCIU2cKzjScjl/9GQgfkA2WjknDL3lYrzpvS0yM&#10;a3hPj0PIRISwT1BDHkKVSOnTnCz6gauIo3dztcUQZZ1JU2MT4baUI6Wm0mLBcSHHij5ySu+HH6vh&#10;vLtdLxP1nX3a96pxrZJs51LrXrfdLEAEasN/+NXeGg2j2RieZ+IRkK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nTjscQAAADcAAAADwAAAAAAAAAAAAAAAACXAgAAZHJzL2Rv&#10;d25yZXYueG1sUEsFBgAAAAAEAAQA9QAAAIgDAAAAAA==&#10;" filled="f" stroked="f">
                      <v:textbox>
                        <w:txbxContent>
                          <w:p w14:paraId="61CC6F4D" w14:textId="77777777" w:rsidR="000C5C06" w:rsidRDefault="000C5C06" w:rsidP="00DC029B">
                            <w:r>
                              <w:rPr>
                                <w:i/>
                              </w:rPr>
                              <w:t xml:space="preserve"> p</w:t>
                            </w:r>
                          </w:p>
                        </w:txbxContent>
                      </v:textbox>
                    </v:shape>
                    <v:shape id="Right Brace 281" o:spid="_x0000_s1117" type="#_x0000_t88" style="position:absolute;left:146050;width:63500;height:3111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4AppxQAA&#10;ANwAAAAPAAAAZHJzL2Rvd25yZXYueG1sRI/NasJAFIX3gu8wXKEb0UmyKJI6BhUEKW1F7cbdbeY2&#10;CWbuhJlpTPv0nULB5eH8fJxlMZhW9OR8Y1lBOk9AEJdWN1wpeD/vZgsQPiBrbC2Tgm/yUKzGoyXm&#10;2t74SP0pVCKOsM9RQR1Cl0vpy5oM+rntiKP3aZ3BEKWrpHZ4i+OmlVmSPEqDDUdCjR1tayqvpy8T&#10;IT+b4a3309QcLi++nz5/vGLjlHqYDOsnEIGGcA//t/daQbZI4e9MPAJy9Q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rgCmnFAAAA3AAAAA8AAAAAAAAAAAAAAAAAlwIAAGRycy9k&#10;b3ducmV2LnhtbFBLBQYAAAAABAAEAPUAAACJAwAAAAA=&#10;" adj="2718" strokecolor="#4f81bd [3204]" strokeweight="2pt">
                      <v:shadow on="t" opacity="24903f" mv:blur="40000f" origin=",.5" offset="0,20000emu"/>
                    </v:shape>
                  </v:group>
                </v:group>
              </v:group>
            </w:pict>
          </mc:Fallback>
        </mc:AlternateContent>
      </w:r>
    </w:p>
    <w:p w14:paraId="0C041D67" w14:textId="77777777" w:rsidR="00DC029B" w:rsidRDefault="00DC029B" w:rsidP="00DC029B">
      <w:pPr>
        <w:tabs>
          <w:tab w:val="left" w:pos="6120"/>
        </w:tabs>
      </w:pPr>
    </w:p>
    <w:p w14:paraId="14E8B15E" w14:textId="77777777" w:rsidR="00DC029B" w:rsidRDefault="00DC029B" w:rsidP="00DC029B">
      <w:pPr>
        <w:tabs>
          <w:tab w:val="left" w:pos="6120"/>
        </w:tabs>
      </w:pPr>
    </w:p>
    <w:p w14:paraId="3DE9186C" w14:textId="77777777" w:rsidR="00DC029B" w:rsidRDefault="00DC029B" w:rsidP="00DC029B">
      <w:pPr>
        <w:tabs>
          <w:tab w:val="left" w:pos="6120"/>
        </w:tabs>
      </w:pPr>
    </w:p>
    <w:p w14:paraId="325AC6B2" w14:textId="77777777" w:rsidR="00DC029B" w:rsidRDefault="00DC029B" w:rsidP="00DC029B">
      <w:pPr>
        <w:tabs>
          <w:tab w:val="left" w:pos="6120"/>
        </w:tabs>
      </w:pPr>
      <w:r>
        <w:t xml:space="preserve"> </w:t>
      </w:r>
    </w:p>
    <w:bookmarkStart w:id="4" w:name="OLE_LINK43"/>
    <w:bookmarkStart w:id="5" w:name="OLE_LINK44"/>
    <w:p w14:paraId="5F855DE0" w14:textId="77777777" w:rsidR="00DC029B" w:rsidRDefault="00DC029B" w:rsidP="00DC029B">
      <w:pPr>
        <w:pStyle w:val="ListParagraph"/>
        <w:numPr>
          <w:ilvl w:val="0"/>
          <w:numId w:val="2"/>
        </w:numPr>
        <w:tabs>
          <w:tab w:val="left" w:pos="6120"/>
        </w:tabs>
      </w:pPr>
      <w:r w:rsidRPr="00DC7190">
        <w:rPr>
          <w:position w:val="-16"/>
        </w:rPr>
        <w:object w:dxaOrig="1680" w:dyaOrig="440" w14:anchorId="07368BB5">
          <v:shape id="_x0000_i1027" type="#_x0000_t75" style="width:84pt;height:22pt" o:ole="">
            <v:imagedata r:id="rId12" o:title=""/>
          </v:shape>
          <o:OLEObject Type="Embed" ProgID="Equation.DSMT4" ShapeID="_x0000_i1027" DrawAspect="Content" ObjectID="_1453381042" r:id="rId13"/>
        </w:object>
      </w:r>
      <w:bookmarkEnd w:id="4"/>
      <w:bookmarkEnd w:id="5"/>
      <w:r>
        <w:t xml:space="preserve">    </w:t>
      </w:r>
    </w:p>
    <w:p w14:paraId="1A6F3198" w14:textId="77777777" w:rsidR="00DC029B" w:rsidRDefault="00DC029B" w:rsidP="00DC029B">
      <w:pPr>
        <w:tabs>
          <w:tab w:val="left" w:pos="6120"/>
        </w:tabs>
      </w:pPr>
    </w:p>
    <w:p w14:paraId="36CE582E" w14:textId="77777777" w:rsidR="00DC029B" w:rsidRDefault="00DC029B" w:rsidP="00DC029B">
      <w:pPr>
        <w:tabs>
          <w:tab w:val="left" w:pos="6120"/>
        </w:tabs>
      </w:pPr>
    </w:p>
    <w:p w14:paraId="2519ACE3" w14:textId="77777777" w:rsidR="00DC029B" w:rsidRDefault="00DC029B" w:rsidP="00DC029B">
      <w:pPr>
        <w:tabs>
          <w:tab w:val="left" w:pos="6120"/>
        </w:tabs>
      </w:pPr>
    </w:p>
    <w:p w14:paraId="650A4193" w14:textId="77777777" w:rsidR="00DC029B" w:rsidRDefault="00DC029B" w:rsidP="00DC029B">
      <w:pPr>
        <w:tabs>
          <w:tab w:val="left" w:pos="6120"/>
        </w:tabs>
      </w:pPr>
    </w:p>
    <w:p w14:paraId="55829EAF" w14:textId="77777777" w:rsidR="00DC029B" w:rsidRDefault="00DC029B" w:rsidP="00DC029B">
      <w:pPr>
        <w:tabs>
          <w:tab w:val="left" w:pos="6120"/>
        </w:tabs>
      </w:pPr>
    </w:p>
    <w:p w14:paraId="0F0E8A33" w14:textId="77777777" w:rsidR="00DC029B" w:rsidRDefault="00DC029B" w:rsidP="00DC029B">
      <w:pPr>
        <w:tabs>
          <w:tab w:val="left" w:pos="6120"/>
        </w:tabs>
      </w:pPr>
    </w:p>
    <w:p w14:paraId="3BD88C36" w14:textId="24295415" w:rsidR="00DC029B" w:rsidRDefault="00390ED0" w:rsidP="00DC029B">
      <w:pPr>
        <w:tabs>
          <w:tab w:val="left" w:pos="612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608B76CE" wp14:editId="4BE2DEB5">
                <wp:simplePos x="0" y="0"/>
                <wp:positionH relativeFrom="column">
                  <wp:posOffset>1301750</wp:posOffset>
                </wp:positionH>
                <wp:positionV relativeFrom="paragraph">
                  <wp:posOffset>104140</wp:posOffset>
                </wp:positionV>
                <wp:extent cx="1013460" cy="1347656"/>
                <wp:effectExtent l="50800" t="0" r="27940" b="0"/>
                <wp:wrapNone/>
                <wp:docPr id="339" name="Group 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3460" cy="1347656"/>
                          <a:chOff x="0" y="0"/>
                          <a:chExt cx="1013460" cy="1347656"/>
                        </a:xfrm>
                      </wpg:grpSpPr>
                      <wpg:grpSp>
                        <wpg:cNvPr id="22" name="Group 22"/>
                        <wpg:cNvGrpSpPr/>
                        <wpg:grpSpPr>
                          <a:xfrm>
                            <a:off x="0" y="235585"/>
                            <a:ext cx="1013460" cy="1112071"/>
                            <a:chOff x="0" y="0"/>
                            <a:chExt cx="1013460" cy="1112071"/>
                          </a:xfrm>
                        </wpg:grpSpPr>
                        <wpg:grpSp>
                          <wpg:cNvPr id="2" name="Group 2"/>
                          <wpg:cNvGrpSpPr/>
                          <wpg:grpSpPr>
                            <a:xfrm>
                              <a:off x="0" y="0"/>
                              <a:ext cx="1013460" cy="541655"/>
                              <a:chOff x="0" y="107950"/>
                              <a:chExt cx="1013460" cy="541655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3" name="Straight Connector 3"/>
                            <wps:cNvCnPr/>
                            <wps:spPr>
                              <a:xfrm>
                                <a:off x="193040" y="10795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" name="Straight Connector 4"/>
                            <wps:cNvCnPr/>
                            <wps:spPr>
                              <a:xfrm>
                                <a:off x="345440" y="10795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" name="Straight Connector 5"/>
                            <wps:cNvCnPr/>
                            <wps:spPr>
                              <a:xfrm>
                                <a:off x="772160" y="10795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" name="Straight Connector 6"/>
                            <wps:cNvCnPr/>
                            <wps:spPr>
                              <a:xfrm flipV="1">
                                <a:off x="0" y="359410"/>
                                <a:ext cx="1013460" cy="254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Oval 7"/>
                            <wps:cNvSpPr/>
                            <wps:spPr>
                              <a:xfrm>
                                <a:off x="429260" y="22225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Oval 8"/>
                            <wps:cNvSpPr/>
                            <wps:spPr>
                              <a:xfrm>
                                <a:off x="539750" y="22225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Oval 9"/>
                            <wps:cNvSpPr/>
                            <wps:spPr>
                              <a:xfrm>
                                <a:off x="650240" y="22733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" name="Oval 10"/>
                            <wps:cNvSpPr/>
                            <wps:spPr>
                              <a:xfrm>
                                <a:off x="429260" y="44196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" name="Oval 11"/>
                            <wps:cNvSpPr/>
                            <wps:spPr>
                              <a:xfrm>
                                <a:off x="539750" y="44196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" name="Oval 12"/>
                            <wps:cNvSpPr/>
                            <wps:spPr>
                              <a:xfrm>
                                <a:off x="650240" y="44196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3" name="Group 13"/>
                          <wpg:cNvGrpSpPr/>
                          <wpg:grpSpPr>
                            <a:xfrm>
                              <a:off x="302895" y="479612"/>
                              <a:ext cx="381000" cy="632459"/>
                              <a:chOff x="0" y="82160"/>
                              <a:chExt cx="381000" cy="45897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14" name="Text Box 264"/>
                            <wps:cNvSpPr txBox="1"/>
                            <wps:spPr>
                              <a:xfrm>
                                <a:off x="0" y="260655"/>
                                <a:ext cx="381000" cy="280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549C0E" w14:textId="77777777" w:rsidR="000C5C06" w:rsidRDefault="000C5C06" w:rsidP="00692951">
                                  <w:r>
                                    <w:rPr>
                                      <w:i/>
                                    </w:rPr>
                                    <w:t xml:space="preserve"> p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" name="Right Brace 21"/>
                            <wps:cNvSpPr/>
                            <wps:spPr>
                              <a:xfrm>
                                <a:off x="152400" y="82160"/>
                                <a:ext cx="88900" cy="419100"/>
                              </a:xfrm>
                              <a:prstGeom prst="rightBrace">
                                <a:avLst>
                                  <a:gd name="adj1" fmla="val 61662"/>
                                  <a:gd name="adj2" fmla="val 50000"/>
                                </a:avLst>
                              </a:prstGeom>
                              <a:scene3d>
                                <a:camera prst="orthographicFront">
                                  <a:rot lat="0" lon="0" rev="162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78" name="Text Box 78"/>
                        <wps:cNvSpPr txBox="1"/>
                        <wps:spPr>
                          <a:xfrm>
                            <a:off x="58420" y="722811"/>
                            <a:ext cx="89916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85A8BE" w14:textId="5F6B7CA3" w:rsidR="000C5C06" w:rsidRPr="00B351B3" w:rsidRDefault="000C5C06" w:rsidP="00BF6C01">
                              <w:r>
                                <w:rPr>
                                  <w:i/>
                                </w:rPr>
                                <w:t>d  e        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Text Box 79"/>
                        <wps:cNvSpPr txBox="1"/>
                        <wps:spPr>
                          <a:xfrm>
                            <a:off x="50165" y="0"/>
                            <a:ext cx="84645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9D6E20F" w14:textId="650CCF89" w:rsidR="000C5C06" w:rsidRPr="00B351B3" w:rsidRDefault="000C5C06" w:rsidP="00BF6C01">
                              <w:r>
                                <w:rPr>
                                  <w:i/>
                                </w:rPr>
                                <w:t>r  s         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39" o:spid="_x0000_s1118" style="position:absolute;margin-left:102.5pt;margin-top:8.2pt;width:79.8pt;height:106.1pt;z-index:251699200" coordsize="1013460,134765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">
                <v:group id="Group 22" o:spid="_x0000_s1119" style="position:absolute;top:235585;width:1013460;height:1112071" coordsize="1013460,111207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zPM0vDAAAA2wAAAA8A&#10;AAAAAAAAAAAAAAAAqQIAAGRycy9kb3ducmV2LnhtbFBLBQYAAAAABAAEAPoAAACZAwAAAAA=&#10;">
                  <v:group id="Group 2" o:spid="_x0000_s1120" style="position:absolute;width:1013460;height:541655" coordorigin=",107950" coordsize="1013460,5416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yMBtcxAAAANoAAAAP&#10;AAAAAAAAAAAAAAAAAKkCAABkcnMvZG93bnJldi54bWxQSwUGAAAAAAQABAD6AAAAmgMAAAAA&#10;">
                    <v:line id="Straight Connector 3" o:spid="_x0000_s1121" style="position:absolute;visibility:visible;mso-wrap-style:square" from="193040,107950" to="19304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avGuMAAAADaAAAADwAAAGRycy9kb3ducmV2LnhtbESPT4vCMBTE7wt+h/AEb2vqCotWo4iw&#10;4KngP7w+kmdTbF5qE7X66TcLCx6HmfkNM192rhZ3akPlWcFomIEg1t5UXCo47H8+JyBCRDZYeyYF&#10;TwqwXPQ+5pgb/+At3XexFAnCIUcFNsYmlzJoSw7D0DfEyTv71mFMsi2lafGR4K6WX1n2LR1WnBYs&#10;NrS2pC+7m1OgD6fyeF1xsd1Pj/qFhSmcNUoN+t1qBiJSF9/h//bGKBjD35V0A+Ti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mrxrjAAAAA2g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4" o:spid="_x0000_s1122" style="position:absolute;visibility:visible;mso-wrap-style:square" from="345440,107950" to="34544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kJezMAAAADaAAAADwAAAGRycy9kb3ducmV2LnhtbESPT4vCMBTE7wt+h/AEb2vqIotWo4iw&#10;4KngP7w+kmdTbF5qE7X66TcLCx6HmfkNM192rhZ3akPlWcFomIEg1t5UXCo47H8+JyBCRDZYeyYF&#10;TwqwXPQ+5pgb/+At3XexFAnCIUcFNsYmlzJoSw7D0DfEyTv71mFMsi2lafGR4K6WX1n2LR1WnBYs&#10;NrS2pC+7m1OgD6fyeF1xsd1Pj/qFhSmcNUoN+t1qBiJSF9/h//bGKBjD35V0A+Ti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ZCXszAAAAA2g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5" o:spid="_x0000_s1123" style="position:absolute;visibility:visible;mso-wrap-style:square" from="772160,107950" to="77216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Q77V8AAAADaAAAADwAAAGRycy9kb3ducmV2LnhtbESPT4vCMBTE7wt+h/AEb2vqgotWo4iw&#10;4KngP7w+kmdTbF5qE7X66TcLCx6HmfkNM192rhZ3akPlWcFomIEg1t5UXCo47H8+JyBCRDZYeyYF&#10;TwqwXPQ+5pgb/+At3XexFAnCIUcFNsYmlzJoSw7D0DfEyTv71mFMsi2lafGR4K6WX1n2LR1WnBYs&#10;NrS2pC+7m1OgD6fyeF1xsd1Pj/qFhSmcNUoN+t1qBiJSF9/h//bGKBjD35V0A+Ti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kO+1fAAAAA2g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6" o:spid="_x0000_s1124" style="position:absolute;flip:y;visibility:visible;mso-wrap-style:square" from="0,359410" to="1013460,3619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2KTbsMAAADaAAAADwAAAGRycy9kb3ducmV2LnhtbESPQWsCMRSE7wX/Q3hCbzWrLaKrUcTS&#10;4sEeXP0Bj+S5Wdy8LJu4u+2vbwpCj8PMfMOst4OrRUdtqDwrmE4yEMTam4pLBZfzx8sCRIjIBmvP&#10;pOCbAmw3o6c15sb3fKKuiKVIEA45KrAxNrmUQVtyGCa+IU7e1bcOY5JtKU2LfYK7Ws6ybC4dVpwW&#10;LDa0t6Rvxd0peD12erpsbNXr5Wn/+Vb8HL7cu1LP42G3AhFpiP/hR/tgFMzh70q6AXLz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Nik27DAAAA2g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oval id="Oval 7" o:spid="_x0000_s1125" style="position:absolute;left:429260;top:2222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nqpJwgAA&#10;ANoAAAAPAAAAZHJzL2Rvd25yZXYueG1sRI9Bi8IwFITvwv6H8AQvoqmCrnSN4gqCHq3Lsse3zbOt&#10;Ni+1ibb+eyMIHoeZ+YaZL1tTihvVrrCsYDSMQBCnVhecKfg5bAYzEM4jaywtk4I7OVguPjpzjLVt&#10;eE+3xGciQNjFqCD3voqldGlOBt3QVsTBO9raoA+yzqSusQlwU8pxFE2lwYLDQo4VrXNKz8nVKPim&#10;dDr+353W/c2q+f3zyQQv/UqpXrddfYHw1Pp3+NXeagWf8LwSboBcP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SeqknCAAAA2g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8" o:spid="_x0000_s1126" style="position:absolute;left:539750;top:2222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AT47vwAA&#10;ANoAAAAPAAAAZHJzL2Rvd25yZXYueG1sRE9Ni8IwEL0L+x/CLHgRTVdQpJoWVxD0aBXxODZjW7eZ&#10;dJto6783h4U9Pt73Ku1NLZ7Uusqygq9JBII4t7riQsHpuB0vQDiPrLG2TApe5CBNPgYrjLXt+EDP&#10;zBcihLCLUUHpfRNL6fKSDLqJbYgDd7OtQR9gW0jdYhfCTS2nUTSXBisODSU2tCkp/8keRsE35fPp&#10;dX/fjLbr7nzx2Qx/R41Sw89+vQThqff/4j/3TisIW8OVcANk8gY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IUBPju/AAAA2gAAAA8AAAAAAAAAAAAAAAAAlwIAAGRycy9kb3ducmV2&#10;LnhtbFBLBQYAAAAABAAEAPUAAACD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" o:spid="_x0000_s1127" style="position:absolute;left:650240;top:2273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TZugwgAA&#10;ANoAAAAPAAAAZHJzL2Rvd25yZXYueG1sRI9Bi8IwFITvwv6H8AQvoqmCsnaN4gqCHq3Lsse3zbOt&#10;Ni+1ibb+eyMIHoeZ+YaZL1tTihvVrrCsYDSMQBCnVhecKfg5bAafIJxH1lhaJgV3crBcfHTmGGvb&#10;8J5uic9EgLCLUUHufRVL6dKcDLqhrYiDd7S1QR9knUldYxPgppTjKJpKgwWHhRwrWueUnpOrUfBN&#10;6XT8vzut+5tV8/vnkwle+pVSvW67+gLhqfXv8Ku91Qpm8LwSboBcP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pNm6DCAAAA2g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0" o:spid="_x0000_s1128" style="position:absolute;left:42926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20eYxAAA&#10;ANsAAAAPAAAAZHJzL2Rvd25yZXYueG1sRI9Ba8JAEIXvQv/DMgUvUjcVlBLdBCsI9WiU0uOYnSZp&#10;s7Npdmviv3cOhd5meG/e+2aTj65VV+pD49nA8zwBRVx623Bl4HzaP72AChHZYuuZDNwoQJ49TDaY&#10;Wj/wka5FrJSEcEjRQB1jl2odypochrnviEX79L3DKGtfadvjIOGu1YskWWmHDUtDjR3taiq/i19n&#10;4JXK1eJy+NrN9tvh/SMWS/yZdcZMH8ftGlSkMf6b/67frOALvfwiA+js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9dtHmMQAAADb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1" o:spid="_x0000_s1129" style="position:absolute;left:53975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l+IDwAAA&#10;ANsAAAAPAAAAZHJzL2Rvd25yZXYueG1sRE9Ni8IwEL0L/ocwwl7EpgqKdI2igrAe7Yp4nG1m267N&#10;pDbR1n9vhAVv83ifs1h1phJ3alxpWcE4ikEQZ1aXnCs4fu9GcxDOI2usLJOCBzlYLfu9BSbatnyg&#10;e+pzEULYJaig8L5OpHRZQQZdZGviwP3axqAPsMmlbrAN4aaSkzieSYMlh4YCa9oWlF3Sm1GwoWw2&#10;+dn/bYe7dXs6+3SK12Gt1MegW3+C8NT5t/jf/aXD/DG8fgkHyOUT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al+IDwAAAANsAAAAPAAAAAAAAAAAAAAAAAJcCAABkcnMvZG93bnJl&#10;di54bWxQSwUGAAAAAAQABAD1AAAAhA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2" o:spid="_x0000_s1130" style="position:absolute;left:65024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RXx0wgAA&#10;ANsAAAAPAAAAZHJzL2Rvd25yZXYueG1sRE9Na8JAEL0L/odlhF6C2TRgKDGrqCC0R9NSehyzY5I2&#10;OxuzW5P++26h4G0e73OK7WQ6caPBtZYVPMYJCOLK6pZrBW+vx+UTCOeRNXaWScEPOdhu5rMCc21H&#10;PtGt9LUIIexyVNB43+dSuqohgy62PXHgLnYw6AMcaqkHHEO46WSaJJk02HJoaLCnQ0PVV/ltFOyp&#10;ytLzy+chOu7G9w9frvAa9Uo9LKbdGoSnyd/F/+5nHean8PdLOEBuf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pFfHTCAAAA2w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group id="Group 13" o:spid="_x0000_s1131" style="position:absolute;left:302895;top:479612;width:381000;height:632459" coordorigin=",82160" coordsize="381000,4589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He9cbcIAAADbAAAADwAA&#10;AAAAAAAAAAAAAACpAgAAZHJzL2Rvd25yZXYueG1sUEsFBgAAAAAEAAQA+gAAAJgDAAAAAA==&#10;">
                    <v:shape id="Text Box 264" o:spid="_x0000_s1132" type="#_x0000_t202" style="position:absolute;top:260655;width:381000;height:2804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u9P6wAAA&#10;ANsAAAAPAAAAZHJzL2Rvd25yZXYueG1sRE9Li8IwEL4L/ocwgjdNFBW3GkUUYU8uPnZhb0MztsVm&#10;Uppou/9+Iwje5uN7znLd2lI8qPaFYw2joQJBnDpTcKbhct4P5iB8QDZYOiYNf+Rhvep2lpgY1/CR&#10;HqeQiRjCPkENeQhVIqVPc7Loh64ijtzV1RZDhHUmTY1NDLelHCs1kxYLjg05VrTNKb2d7lbD9+H6&#10;+zNRX9nOTqvGtUqy/ZBa93vtZgEiUBve4pf708T5E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u9P6wAAAANsAAAAPAAAAAAAAAAAAAAAAAJcCAABkcnMvZG93bnJl&#10;di54bWxQSwUGAAAAAAQABAD1AAAAhAMAAAAA&#10;" filled="f" stroked="f">
                      <v:textbox>
                        <w:txbxContent>
                          <w:p w14:paraId="21549C0E" w14:textId="77777777" w:rsidR="000C5C06" w:rsidRDefault="000C5C06" w:rsidP="00692951">
                            <w:r>
                              <w:rPr>
                                <w:i/>
                              </w:rPr>
                              <w:t xml:space="preserve"> p</w:t>
                            </w:r>
                          </w:p>
                        </w:txbxContent>
                      </v:textbox>
                    </v:shape>
                    <v:shape id="Right Brace 21" o:spid="_x0000_s1133" type="#_x0000_t88" style="position:absolute;left:152400;top:82160;width:88900;height:4191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DzXUxQAA&#10;ANsAAAAPAAAAZHJzL2Rvd25yZXYueG1sRI9La8MwEITvhfwHsYXeGjk5FNeJEkJD2vrU1gmE3BZr&#10;/SDWyljyo/++CgR6HGbmG2a9nUwjBupcbVnBYh6BIM6trrlUcDoenmMQziNrbCyTgl9ysN3MHtaY&#10;aDvyDw2ZL0WAsEtQQeV9m0jp8ooMurltiYNX2M6gD7Irpe5wDHDTyGUUvUiDNYeFClt6qyi/Zr1R&#10;cPiKed+/Z2lxTrH4OL626Xd2UerpcdqtQHia/H/43v7UCpYLuH0JP0Bu/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8PNdTFAAAA2wAAAA8AAAAAAAAAAAAAAAAAlwIAAGRycy9k&#10;b3ducmV2LnhtbFBLBQYAAAAABAAEAPUAAACJAwAAAAA=&#10;" adj="2825" strokecolor="#4f81bd [3204]" strokeweight="2pt">
                      <v:shadow on="t" opacity="24903f" mv:blur="40000f" origin=",.5" offset="0,20000emu"/>
                    </v:shape>
                  </v:group>
                </v:group>
                <v:shape id="Text Box 78" o:spid="_x0000_s1134" type="#_x0000_t202" style="position:absolute;left:58420;top:722811;width:899160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KTxfwQAA&#10;ANsAAAAPAAAAZHJzL2Rvd25yZXYueG1sRE/Pa8IwFL4P9j+EJ+y2JopuszPKUAY7KXZT8PZonm1Z&#10;8xKazNb/3hyEHT++34vVYFtxoS40jjWMMwWCuHSm4UrDz/fn8xuIEJENto5Jw5UCrJaPDwvMjet5&#10;T5ciViKFcMhRQx2jz6UMZU0WQ+Y8ceLOrrMYE+wqaTrsU7ht5USpF2mx4dRQo6d1TeVv8Wc1HLbn&#10;03GqdtXGznzvBiXZzqXWT6Ph4x1EpCH+i+/uL6PhNY1NX9IPkMsb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yk8X8EAAADbAAAADwAAAAAAAAAAAAAAAACXAgAAZHJzL2Rvd25y&#10;ZXYueG1sUEsFBgAAAAAEAAQA9QAAAIUDAAAAAA==&#10;" filled="f" stroked="f">
                  <v:textbox>
                    <w:txbxContent>
                      <w:p w14:paraId="4E85A8BE" w14:textId="5F6B7CA3" w:rsidR="000C5C06" w:rsidRPr="00B351B3" w:rsidRDefault="000C5C06" w:rsidP="00BF6C01">
                        <w:r>
                          <w:rPr>
                            <w:i/>
                          </w:rPr>
                          <w:t>d  e        f</w:t>
                        </w:r>
                      </w:p>
                    </w:txbxContent>
                  </v:textbox>
                </v:shape>
                <v:shape id="Text Box 79" o:spid="_x0000_s1135" type="#_x0000_t202" style="position:absolute;left:50165;width:846455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ZZnEwwAA&#10;ANsAAAAPAAAAZHJzL2Rvd25yZXYueG1sRI9bi8IwFITfBf9DOIJva6K4XqpRRFnYpxWv4NuhObbF&#10;5qQ0Wdv995uFBR+HmfmGWa5bW4on1b5wrGE4UCCIU2cKzjScTx9vMxA+IBssHZOGH/KwXnU7S0yM&#10;a/hAz2PIRISwT1BDHkKVSOnTnCz6gauIo3d3tcUQZZ1JU2MT4baUI6Um0mLBcSHHirY5pY/jt9Vw&#10;+brfrmO1z3b2vWpcqyTbudS632s3CxCB2vAK/7c/jYbpHP6+xB8gV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ZZnEwwAAANsAAAAPAAAAAAAAAAAAAAAAAJcCAABkcnMvZG93&#10;bnJldi54bWxQSwUGAAAAAAQABAD1AAAAhwMAAAAA&#10;" filled="f" stroked="f">
                  <v:textbox>
                    <w:txbxContent>
                      <w:p w14:paraId="49D6E20F" w14:textId="650CCF89" w:rsidR="000C5C06" w:rsidRPr="00B351B3" w:rsidRDefault="000C5C06" w:rsidP="00BF6C01">
                        <w:r>
                          <w:rPr>
                            <w:i/>
                          </w:rPr>
                          <w:t>r  s         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C029B">
        <w:t xml:space="preserve"> </w:t>
      </w:r>
    </w:p>
    <w:p w14:paraId="7D87CA9B" w14:textId="7FF6FD82" w:rsidR="00DC029B" w:rsidRDefault="00DC029B" w:rsidP="00DC029B">
      <w:pPr>
        <w:tabs>
          <w:tab w:val="left" w:pos="6120"/>
        </w:tabs>
      </w:pPr>
    </w:p>
    <w:p w14:paraId="5D749817" w14:textId="02837A73" w:rsidR="00DC029B" w:rsidRDefault="00DC029B" w:rsidP="00DC029B">
      <w:pPr>
        <w:tabs>
          <w:tab w:val="left" w:pos="3690"/>
        </w:tabs>
        <w:ind w:firstLine="720"/>
      </w:pPr>
      <w:r>
        <w:t xml:space="preserve"> </w:t>
      </w:r>
      <w:r w:rsidR="00692951" w:rsidRPr="00DC7190">
        <w:rPr>
          <w:position w:val="-16"/>
        </w:rPr>
        <w:object w:dxaOrig="1060" w:dyaOrig="440" w14:anchorId="529A439E">
          <v:shape id="_x0000_i1028" type="#_x0000_t75" style="width:53pt;height:22pt" o:ole="">
            <v:imagedata r:id="rId14" o:title=""/>
          </v:shape>
          <o:OLEObject Type="Embed" ProgID="Equation.DSMT4" ShapeID="_x0000_i1028" DrawAspect="Content" ObjectID="_1453381043" r:id="rId15"/>
        </w:object>
      </w:r>
      <w:r>
        <w:t xml:space="preserve">    </w:t>
      </w:r>
      <w:r>
        <w:tab/>
      </w:r>
      <w:bookmarkStart w:id="6" w:name="OLE_LINK50"/>
      <w:bookmarkStart w:id="7" w:name="OLE_LINK51"/>
      <w:r w:rsidR="009A0419" w:rsidRPr="00DC7190">
        <w:rPr>
          <w:position w:val="-16"/>
        </w:rPr>
        <w:object w:dxaOrig="2120" w:dyaOrig="600" w14:anchorId="0320EC54">
          <v:shape id="_x0000_i1029" type="#_x0000_t75" style="width:106pt;height:30pt" o:ole="">
            <v:imagedata r:id="rId16" o:title=""/>
          </v:shape>
          <o:OLEObject Type="Embed" ProgID="Equation.DSMT4" ShapeID="_x0000_i1029" DrawAspect="Content" ObjectID="_1453381044" r:id="rId17"/>
        </w:object>
      </w:r>
      <w:bookmarkEnd w:id="6"/>
      <w:bookmarkEnd w:id="7"/>
      <w:r>
        <w:t xml:space="preserve">   </w:t>
      </w:r>
    </w:p>
    <w:p w14:paraId="5CFB86E4" w14:textId="01D15710" w:rsidR="00DC029B" w:rsidRDefault="00DC029B" w:rsidP="00DC029B">
      <w:pPr>
        <w:tabs>
          <w:tab w:val="left" w:pos="6120"/>
        </w:tabs>
      </w:pPr>
    </w:p>
    <w:p w14:paraId="3872BF2E" w14:textId="17AD3E07" w:rsidR="00DC029B" w:rsidRDefault="00DC029B" w:rsidP="00DC029B">
      <w:pPr>
        <w:tabs>
          <w:tab w:val="left" w:pos="6120"/>
        </w:tabs>
      </w:pPr>
    </w:p>
    <w:p w14:paraId="251D2633" w14:textId="77777777" w:rsidR="00DC029B" w:rsidRDefault="00DC029B" w:rsidP="00DC029B">
      <w:pPr>
        <w:tabs>
          <w:tab w:val="left" w:pos="6120"/>
        </w:tabs>
      </w:pPr>
    </w:p>
    <w:p w14:paraId="248D02DA" w14:textId="77777777" w:rsidR="00390ED0" w:rsidRDefault="00390ED0" w:rsidP="00DC029B">
      <w:pPr>
        <w:tabs>
          <w:tab w:val="left" w:pos="6120"/>
        </w:tabs>
      </w:pPr>
    </w:p>
    <w:p w14:paraId="6A4F27E0" w14:textId="4E766275" w:rsidR="00DC029B" w:rsidRDefault="0030479C" w:rsidP="00DC029B">
      <w:pPr>
        <w:tabs>
          <w:tab w:val="left" w:pos="6120"/>
        </w:tabs>
      </w:pPr>
      <w:r>
        <w:t>I have embed</w:t>
      </w:r>
      <w:r w:rsidR="00902CD5">
        <w:t>d</w:t>
      </w:r>
      <w:r>
        <w:t xml:space="preserve">ed below a couple of useful corollaries to Part (b). </w:t>
      </w:r>
      <w:r w:rsidR="00DC029B">
        <w:t xml:space="preserve">I have </w:t>
      </w:r>
      <w:r>
        <w:t xml:space="preserve">also </w:t>
      </w:r>
      <w:r w:rsidR="00DC029B">
        <w:t xml:space="preserve">included a </w:t>
      </w:r>
      <w:r>
        <w:t>P</w:t>
      </w:r>
      <w:r w:rsidR="00DC029B">
        <w:t xml:space="preserve">art (c) because I don’t see that </w:t>
      </w:r>
      <w:r>
        <w:t xml:space="preserve">the equalities of Figure 13.8 (b) follow effortlessly from (a) and (b) above </w:t>
      </w:r>
      <w:r w:rsidR="00DC029B">
        <w:t xml:space="preserve">even though the </w:t>
      </w:r>
      <w:r>
        <w:t>diagrams have similarities</w:t>
      </w:r>
      <w:r w:rsidR="00DC029B">
        <w:t>.</w:t>
      </w:r>
    </w:p>
    <w:p w14:paraId="70B096D6" w14:textId="3A300CC1" w:rsidR="00DC029B" w:rsidRDefault="0020648A" w:rsidP="00DC029B">
      <w:pPr>
        <w:tabs>
          <w:tab w:val="left" w:pos="612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60662AF1" wp14:editId="5986A7FC">
                <wp:simplePos x="0" y="0"/>
                <wp:positionH relativeFrom="column">
                  <wp:posOffset>466090</wp:posOffset>
                </wp:positionH>
                <wp:positionV relativeFrom="paragraph">
                  <wp:posOffset>156210</wp:posOffset>
                </wp:positionV>
                <wp:extent cx="4733290" cy="1207135"/>
                <wp:effectExtent l="50800" t="25400" r="67310" b="113665"/>
                <wp:wrapNone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33290" cy="1207135"/>
                          <a:chOff x="0" y="0"/>
                          <a:chExt cx="4733290" cy="1207135"/>
                        </a:xfrm>
                      </wpg:grpSpPr>
                      <wpg:grpSp>
                        <wpg:cNvPr id="24" name="Group 24"/>
                        <wpg:cNvGrpSpPr/>
                        <wpg:grpSpPr>
                          <a:xfrm>
                            <a:off x="0" y="71120"/>
                            <a:ext cx="1108710" cy="1098550"/>
                            <a:chOff x="0" y="0"/>
                            <a:chExt cx="1108710" cy="10985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25" name="Straight Connector 25"/>
                          <wps:cNvCnPr/>
                          <wps:spPr>
                            <a:xfrm>
                              <a:off x="135255" y="31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Straight Connector 26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7" name="Group 27"/>
                          <wpg:cNvGrpSpPr/>
                          <wpg:grpSpPr>
                            <a:xfrm>
                              <a:off x="513715" y="2540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28" name="Oval 28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" name="Oval 29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" name="Oval 30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1" name="Oval 31"/>
                          <wps:cNvSpPr/>
                          <wps:spPr>
                            <a:xfrm>
                              <a:off x="49530" y="18351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Oval 47"/>
                          <wps:cNvSpPr/>
                          <wps:spPr>
                            <a:xfrm>
                              <a:off x="293370" y="18351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Oval 48"/>
                          <wps:cNvSpPr/>
                          <wps:spPr>
                            <a:xfrm>
                              <a:off x="824230" y="18351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9" name="Group 49"/>
                          <wpg:cNvGrpSpPr/>
                          <wpg:grpSpPr>
                            <a:xfrm>
                              <a:off x="513715" y="79375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50" name="Oval 50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" name="Oval 55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6" name="Oval 56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7" name="Straight Connector 57"/>
                          <wps:cNvCnPr/>
                          <wps:spPr>
                            <a:xfrm>
                              <a:off x="0" y="10985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Isosceles Triangle 58"/>
                          <wps:cNvSpPr/>
                          <wps:spPr>
                            <a:xfrm rot="10800000">
                              <a:off x="31750" y="73088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Isosceles Triangle 59"/>
                          <wps:cNvSpPr/>
                          <wps:spPr>
                            <a:xfrm rot="10800000">
                              <a:off x="273050" y="73088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Isosceles Triangle 60"/>
                          <wps:cNvSpPr/>
                          <wps:spPr>
                            <a:xfrm rot="10800000">
                              <a:off x="800100" y="73088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Straight Connector 80"/>
                          <wps:cNvCnPr/>
                          <wps:spPr>
                            <a:xfrm>
                              <a:off x="376555" y="31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6" name="Straight Connector 96"/>
                          <wps:cNvCnPr/>
                          <wps:spPr>
                            <a:xfrm>
                              <a:off x="909955" y="31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7" name="Straight Connector 97"/>
                          <wps:cNvCnPr/>
                          <wps:spPr>
                            <a:xfrm>
                              <a:off x="135255" y="3587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0" name="Straight Connector 340"/>
                          <wps:cNvCnPr/>
                          <wps:spPr>
                            <a:xfrm>
                              <a:off x="382905" y="3587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Straight Connector 341"/>
                          <wps:cNvCnPr/>
                          <wps:spPr>
                            <a:xfrm>
                              <a:off x="909955" y="3587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Straight Connector 342"/>
                          <wps:cNvCnPr/>
                          <wps:spPr>
                            <a:xfrm>
                              <a:off x="135255" y="54292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Straight Connector 343"/>
                          <wps:cNvCnPr/>
                          <wps:spPr>
                            <a:xfrm>
                              <a:off x="382905" y="54292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Straight Connector 344"/>
                          <wps:cNvCnPr/>
                          <wps:spPr>
                            <a:xfrm>
                              <a:off x="909955" y="54292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5" name="Straight Connector 345"/>
                          <wps:cNvCnPr/>
                          <wps:spPr>
                            <a:xfrm>
                              <a:off x="141605" y="9048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6" name="Straight Connector 346"/>
                          <wps:cNvCnPr/>
                          <wps:spPr>
                            <a:xfrm>
                              <a:off x="382905" y="9048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7" name="Straight Connector 347"/>
                          <wps:cNvCnPr/>
                          <wps:spPr>
                            <a:xfrm>
                              <a:off x="909955" y="9048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48" name="Group 348"/>
                        <wpg:cNvGrpSpPr/>
                        <wpg:grpSpPr>
                          <a:xfrm>
                            <a:off x="1704340" y="55880"/>
                            <a:ext cx="1108710" cy="1098550"/>
                            <a:chOff x="0" y="0"/>
                            <a:chExt cx="1108710" cy="109855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49" name="Straight Connector 349"/>
                          <wps:cNvCnPr/>
                          <wps:spPr>
                            <a:xfrm>
                              <a:off x="135255" y="31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Straight Connector 350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51" name="Group 351"/>
                          <wpg:cNvGrpSpPr/>
                          <wpg:grpSpPr>
                            <a:xfrm>
                              <a:off x="513715" y="2540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374" name="Oval 374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5" name="Oval 375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6" name="Oval 376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77" name="Oval 377"/>
                          <wps:cNvSpPr/>
                          <wps:spPr>
                            <a:xfrm>
                              <a:off x="49530" y="18351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8" name="Oval 378"/>
                          <wps:cNvSpPr/>
                          <wps:spPr>
                            <a:xfrm>
                              <a:off x="293370" y="18351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9" name="Oval 379"/>
                          <wps:cNvSpPr/>
                          <wps:spPr>
                            <a:xfrm>
                              <a:off x="824230" y="18351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0" name="Straight Connector 380"/>
                          <wps:cNvCnPr/>
                          <wps:spPr>
                            <a:xfrm>
                              <a:off x="0" y="54610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419" name="Group 419"/>
                          <wpg:cNvGrpSpPr/>
                          <wpg:grpSpPr>
                            <a:xfrm>
                              <a:off x="513715" y="79375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420" name="Oval 420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3" name="Oval 423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7" name="Oval 517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28" name="Straight Connector 528"/>
                          <wps:cNvCnPr/>
                          <wps:spPr>
                            <a:xfrm>
                              <a:off x="0" y="10985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0" name="Isosceles Triangle 540"/>
                          <wps:cNvSpPr/>
                          <wps:spPr>
                            <a:xfrm rot="10800000">
                              <a:off x="31750" y="73088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1" name="Isosceles Triangle 541"/>
                          <wps:cNvSpPr/>
                          <wps:spPr>
                            <a:xfrm rot="10800000">
                              <a:off x="273050" y="73088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2" name="Isosceles Triangle 542"/>
                          <wps:cNvSpPr/>
                          <wps:spPr>
                            <a:xfrm rot="10800000">
                              <a:off x="800100" y="73088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" name="Straight Connector 543"/>
                          <wps:cNvCnPr/>
                          <wps:spPr>
                            <a:xfrm>
                              <a:off x="376555" y="31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4" name="Straight Connector 574"/>
                          <wps:cNvCnPr/>
                          <wps:spPr>
                            <a:xfrm>
                              <a:off x="909955" y="31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5" name="Straight Connector 575"/>
                          <wps:cNvCnPr/>
                          <wps:spPr>
                            <a:xfrm>
                              <a:off x="135255" y="3587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2" name="Straight Connector 672"/>
                          <wps:cNvCnPr/>
                          <wps:spPr>
                            <a:xfrm>
                              <a:off x="382905" y="3587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3" name="Straight Connector 673"/>
                          <wps:cNvCnPr/>
                          <wps:spPr>
                            <a:xfrm>
                              <a:off x="909955" y="3587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4" name="Straight Connector 674"/>
                          <wps:cNvCnPr/>
                          <wps:spPr>
                            <a:xfrm>
                              <a:off x="135255" y="54292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7" name="Straight Connector 677"/>
                          <wps:cNvCnPr/>
                          <wps:spPr>
                            <a:xfrm>
                              <a:off x="382905" y="54292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9" name="Straight Connector 679"/>
                          <wps:cNvCnPr/>
                          <wps:spPr>
                            <a:xfrm>
                              <a:off x="909955" y="54292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5" name="Straight Connector 685"/>
                          <wps:cNvCnPr/>
                          <wps:spPr>
                            <a:xfrm>
                              <a:off x="141605" y="9048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6" name="Straight Connector 686"/>
                          <wps:cNvCnPr/>
                          <wps:spPr>
                            <a:xfrm>
                              <a:off x="382905" y="9048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7" name="Straight Connector 687"/>
                          <wps:cNvCnPr/>
                          <wps:spPr>
                            <a:xfrm>
                              <a:off x="909955" y="904875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688" name="Group 688"/>
                        <wpg:cNvGrpSpPr/>
                        <wpg:grpSpPr>
                          <a:xfrm>
                            <a:off x="3624580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689" name="Straight Connector 689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690" name="Group 690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691" name="Oval 691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4" name="Oval 704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5" name="Oval 705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06" name="Oval 706"/>
                          <wps:cNvSpPr/>
                          <wps:spPr>
                            <a:xfrm>
                              <a:off x="49530" y="20256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7" name="Oval 707"/>
                          <wps:cNvSpPr/>
                          <wps:spPr>
                            <a:xfrm>
                              <a:off x="293370" y="20256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8" name="Oval 708"/>
                          <wps:cNvSpPr/>
                          <wps:spPr>
                            <a:xfrm>
                              <a:off x="824230" y="20256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9" name="Straight Connector 709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0" name="Straight Connector 710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1" name="Straight Connector 711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2" name="Straight Connector 712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3" name="Straight Connector 713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4" name="Straight Connector 714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5" name="Straight Connector 715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716" name="Group 716"/>
                        <wpg:cNvGrpSpPr/>
                        <wpg:grpSpPr>
                          <a:xfrm>
                            <a:off x="3621405" y="641985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g:grpSp>
                          <wpg:cNvPr id="717" name="Group 717"/>
                          <wpg:cNvGrpSpPr/>
                          <wpg:grpSpPr>
                            <a:xfrm>
                              <a:off x="0" y="0"/>
                              <a:ext cx="1108710" cy="565150"/>
                              <a:chOff x="0" y="0"/>
                              <a:chExt cx="1108710" cy="565150"/>
                            </a:xfrm>
                          </wpg:grpSpPr>
                          <wps:wsp>
                            <wps:cNvPr id="718" name="Straight Connector 718"/>
                            <wps:cNvCnPr/>
                            <wps:spPr>
                              <a:xfrm>
                                <a:off x="0" y="0"/>
                                <a:ext cx="1108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719" name="Group 719"/>
                            <wpg:cNvGrpSpPr/>
                            <wpg:grpSpPr>
                              <a:xfrm>
                                <a:off x="513715" y="266700"/>
                                <a:ext cx="247650" cy="50800"/>
                                <a:chOff x="0" y="0"/>
                                <a:chExt cx="247650" cy="50800"/>
                              </a:xfrm>
                            </wpg:grpSpPr>
                            <wps:wsp>
                              <wps:cNvPr id="720" name="Oval 720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21" name="Oval 721"/>
                              <wps:cNvSpPr/>
                              <wps:spPr>
                                <a:xfrm>
                                  <a:off x="98425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22" name="Oval 722"/>
                              <wps:cNvSpPr/>
                              <wps:spPr>
                                <a:xfrm>
                                  <a:off x="1968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23" name="Straight Connector 723"/>
                            <wps:cNvCnPr/>
                            <wps:spPr>
                              <a:xfrm>
                                <a:off x="0" y="565150"/>
                                <a:ext cx="1108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24" name="Straight Connector 724"/>
                            <wps:cNvCnPr/>
                            <wps:spPr>
                              <a:xfrm>
                                <a:off x="13525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25" name="Straight Connector 725"/>
                            <wps:cNvCnPr/>
                            <wps:spPr>
                              <a:xfrm>
                                <a:off x="38290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26" name="Straight Connector 726"/>
                            <wps:cNvCnPr/>
                            <wps:spPr>
                              <a:xfrm>
                                <a:off x="91630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27" name="Straight Connector 727"/>
                            <wps:cNvCnPr/>
                            <wps:spPr>
                              <a:xfrm>
                                <a:off x="135255" y="3784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28" name="Straight Connector 728"/>
                            <wps:cNvCnPr/>
                            <wps:spPr>
                              <a:xfrm>
                                <a:off x="376555" y="3784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29" name="Straight Connector 729"/>
                            <wps:cNvCnPr/>
                            <wps:spPr>
                              <a:xfrm>
                                <a:off x="909955" y="3784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30" name="Isosceles Triangle 730"/>
                          <wps:cNvSpPr/>
                          <wps:spPr>
                            <a:xfrm rot="10800000">
                              <a:off x="25400" y="19113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1" name="Isosceles Triangle 731"/>
                          <wps:cNvSpPr/>
                          <wps:spPr>
                            <a:xfrm rot="10800000">
                              <a:off x="266700" y="18478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2" name="Isosceles Triangle 732"/>
                          <wps:cNvSpPr/>
                          <wps:spPr>
                            <a:xfrm rot="10800000">
                              <a:off x="806450" y="20383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5" name="Group 75"/>
                        <wpg:cNvGrpSpPr/>
                        <wpg:grpSpPr>
                          <a:xfrm>
                            <a:off x="2961640" y="583565"/>
                            <a:ext cx="116840" cy="38100"/>
                            <a:chOff x="0" y="527685"/>
                            <a:chExt cx="116840" cy="38100"/>
                          </a:xfrm>
                        </wpg:grpSpPr>
                        <wps:wsp>
                          <wps:cNvPr id="76" name="Straight Connector 76"/>
                          <wps:cNvCnPr/>
                          <wps:spPr>
                            <a:xfrm>
                              <a:off x="0" y="5276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" name="Straight Connector 77"/>
                          <wps:cNvCnPr/>
                          <wps:spPr>
                            <a:xfrm>
                              <a:off x="0" y="5657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2" name="Group 82"/>
                        <wpg:cNvGrpSpPr/>
                        <wpg:grpSpPr>
                          <a:xfrm>
                            <a:off x="1172845" y="558165"/>
                            <a:ext cx="116840" cy="38100"/>
                            <a:chOff x="0" y="527685"/>
                            <a:chExt cx="116840" cy="38100"/>
                          </a:xfrm>
                        </wpg:grpSpPr>
                        <wps:wsp>
                          <wps:cNvPr id="83" name="Straight Connector 83"/>
                          <wps:cNvCnPr/>
                          <wps:spPr>
                            <a:xfrm>
                              <a:off x="0" y="5276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" name="Straight Connector 84"/>
                          <wps:cNvCnPr/>
                          <wps:spPr>
                            <a:xfrm>
                              <a:off x="0" y="5657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85" o:spid="_x0000_s1026" style="position:absolute;margin-left:36.7pt;margin-top:12.3pt;width:372.7pt;height:95.05pt;z-index:251776000" coordsize="4733290,120713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">
                <v:group id="Group 24" o:spid="_x0000_s1027" style="position:absolute;top:71120;width:1108710;height:1098550" coordsize="1108710,1098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cag6kxAAAANsAAAAPAAAAZHJzL2Rvd25yZXYueG1sRI9Bi8IwFITvwv6H8Ba8&#10;aVpXF6lGEdkVDyKoC+Lt0TzbYvNSmmxb/70RBI/DzHzDzJedKUVDtSssK4iHEQji1OqCMwV/p9/B&#10;FITzyBpLy6TgTg6Wi4/eHBNtWz5Qc/SZCBB2CSrIva8SKV2ak0E3tBVx8K62NuiDrDOpa2wD3JRy&#10;FEXf0mDBYSHHitY5pbfjv1GwabFdfcU/ze52Xd8vp8n+vItJqf5nt5qB8NT5d/jV3moFozE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cag6kxAAAANsAAAAP&#10;AAAAAAAAAAAAAAAAAKkCAABkcnMvZG93bnJldi54bWxQSwUGAAAAAAQABAD6AAAAmgMAAAAA&#10;">
                  <v:line id="Straight Connector 25" o:spid="_x0000_s1028" style="position:absolute;visibility:visible;mso-wrap-style:square" from="135255,3175" to="1352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dtlTsMAAADbAAAADwAAAGRycy9kb3ducmV2LnhtbESPwWrDMBBE74H+g9hAb4mcQEvrRgkh&#10;EOjJYDsh10XaWCbWyrXU2O3XV4VCj8PMvGE2u8l14k5DaD0rWC0zEMTam5YbBaf6uHgBESKywc4z&#10;KfiiALvtw2yDufEjl3SvYiMShEOOCmyMfS5l0JYchqXviZN39YPDmOTQSDPgmOCuk+sse5YOW04L&#10;Fns6WNK36tMp0KdLc/7Yc1HWr2f9jYUpnDVKPc6n/RuISFP8D/+1342C9RP8fkk/QG5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3bZU7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26" o:spid="_x0000_s1029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Qn7OcMAAADbAAAADwAAAGRycy9kb3ducmV2LnhtbESPwWrDMBBE74X+g9hCb41cH0zjRgmm&#10;UMjJECch10XaWqbWyrVUx+nXR4FCjsPMvGFWm9n1YqIxdJ4VvC4yEMTam45bBYf958sbiBCRDfae&#10;ScGFAmzWjw8rLI0/846mJrYiQTiUqMDGOJRSBm3JYVj4gTh5X350GJMcW2lGPCe462WeZYV02HFa&#10;sDjQhyX93fw6Bfpwao8/Fde7/fKo/7A2tbNGqeenuXoHEWmO9/B/e2sU5AXcvqQfINdX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0J+zn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group id="Group 27" o:spid="_x0000_s1030" style="position:absolute;left:513715;top:2540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uJDTxAAAANsAAAAPAAAAZHJzL2Rvd25yZXYueG1sRI9Bi8IwFITvwv6H8Ba8&#10;aVoXXalGEdkVDyKoC+Lt0TzbYvNSmmxb/70RBI/DzHzDzJedKUVDtSssK4iHEQji1OqCMwV/p9/B&#10;FITzyBpLy6TgTg6Wi4/eHBNtWz5Qc/SZCBB2CSrIva8SKV2ak0E3tBVx8K62NuiDrDOpa2wD3JRy&#10;FEUTabDgsJBjReuc0tvx3yjYtNiuvuKfZne7ru+X03h/3sWkVP+zW81AeOr8O/xqb7WC0Tc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suJDTxAAAANsAAAAP&#10;AAAAAAAAAAAAAAAAAKkCAABkcnMvZG93bnJldi54bWxQSwUGAAAAAAQABAD6AAAAmgMAAAAA&#10;">
                    <v:oval id="Oval 28" o:spid="_x0000_s1031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wYEjwQAA&#10;ANsAAAAPAAAAZHJzL2Rvd25yZXYueG1sRE9Na4NAEL0H8h+WCfQS6hqhoVjXkAhCe4wJpcepO1Ub&#10;d9a422j+ffdQ6PHxvrPdbHpxo9F1lhVsohgEcW11x42C86l8fAbhPLLG3jIpuJODXb5cZJhqO/GR&#10;bpVvRAhhl6KC1vshldLVLRl0kR2IA/dlR4M+wLGResQphJteJnG8lQY7Dg0tDlS0VF+qH6PgQPU2&#10;+Xz7Ltblfnr/8NUTXteDUg+ref8CwtPs/8V/7letIAljw5fwA2T+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cGBI8EAAADbAAAADwAAAAAAAAAAAAAAAACXAgAAZHJzL2Rvd25y&#10;ZXYueG1sUEsFBgAAAAAEAAQA9QAAAIU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29" o:spid="_x0000_s1032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jSS4xAAA&#10;ANsAAAAPAAAAZHJzL2Rvd25yZXYueG1sRI9Ba8JAFITvBf/D8oRegm4aUGrqKioIejQW8fiafU1S&#10;s2/T7DaJ/94tFHocZuYbZrkeTC06al1lWcHLNAZBnFtdcaHg/byfvIJwHlljbZkU3MnBejV6WmKq&#10;bc8n6jJfiABhl6KC0vsmldLlJRl0U9sQB+/TtgZ9kG0hdYt9gJtaJnE8lwYrDgslNrQrKb9lP0bB&#10;lvJ58nH82kX7TX+5+myG31Gj1PN42LyB8DT4//Bf+6AVJAv4/RJ+gFw9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o0kuMQAAADb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30" o:spid="_x0000_s1033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bhv4wAAA&#10;ANsAAAAPAAAAZHJzL2Rvd25yZXYueG1sRE9Ni8IwEL0v+B/CCF5EU5UVqUZRQdCj3UU8js3YVptJ&#10;baKt/94cFvb4eN+LVWtK8aLaFZYVjIYRCOLU6oIzBb8/u8EMhPPIGkvLpOBNDlbLztcCY20bPtIr&#10;8ZkIIexiVJB7X8VSujQng25oK+LAXW1t0AdYZ1LX2IRwU8pxFE2lwYJDQ44VbXNK78nTKNhQOh1f&#10;Drdtf7duTmeffOOjXynV67brOQhPrf8X/7n3WsEkrA9fwg+Qyw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+bhv4wAAAANsAAAAPAAAAAAAAAAAAAAAAAJcCAABkcnMvZG93bnJl&#10;di54bWxQSwUGAAAAAAQABAD1AAAAhA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oval id="Oval 31" o:spid="_x0000_s1034" style="position:absolute;left:495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Ir5jxAAA&#10;ANsAAAAPAAAAZHJzL2Rvd25yZXYueG1sRI9Ba8JAFITvgv9heUIvoW60VEp0DVEQ7LFpEY/P7GuS&#10;mn2bZtck/ffdQsHjMDPfMJt0NI3oqXO1ZQWLeQyCuLC65lLBx/vh8QWE88gaG8uk4IccpNvpZIOJ&#10;tgO/UZ/7UgQIuwQVVN63iZSuqMigm9uWOHiftjPog+xKqTscAtw0chnHK2mw5rBQYUv7ioprfjMK&#10;dlSslpfXr310yIbT2efP+B21Sj3MxmwNwtPo7+H/9lEreFrA35fwA+T2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0SK+Y8QAAADb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47" o:spid="_x0000_s1035" style="position:absolute;left:29337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gfDxxQAA&#10;ANsAAAAPAAAAZHJzL2Rvd25yZXYueG1sRI9Ba8JAFITvhf6H5RW8iNlUrJboGqIg2GOjiMfX7DNJ&#10;m32bZlcT/323UOhxmJlvmFU6mEbcqHO1ZQXPUQyCuLC65lLB8bCbvIJwHlljY5kU3MlBun58WGGi&#10;bc/vdMt9KQKEXYIKKu/bREpXVGTQRbYlDt7FdgZ9kF0pdYd9gJtGTuN4Lg3WHBYqbGlbUfGVX42C&#10;DRXz6cfb53a8y/rT2ecv+D1ulRo9DdkShKfB/4f/2nutYLaA3y/hB8j1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mB8PHFAAAA2w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48" o:spid="_x0000_s1036" style="position:absolute;left:8242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HmSDwAAA&#10;ANsAAAAPAAAAZHJzL2Rvd25yZXYueG1sRE9Ni8IwEL0v+B/CCF5EU8UVqUZRQdCj3UU8js3YVptJ&#10;baKt/94cFvb4eN+LVWtK8aLaFZYVjIYRCOLU6oIzBb8/u8EMhPPIGkvLpOBNDlbLztcCY20bPtIr&#10;8ZkIIexiVJB7X8VSujQng25oK+LAXW1t0AdYZ1LX2IRwU8pxFE2lwYJDQ44VbXNK78nTKNhQOh1f&#10;Drdtf7duTmeffOOjXynV67brOQhPrf8X/7n3WsEkjA1fwg+Qyw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YHmSDwAAAANsAAAAPAAAAAAAAAAAAAAAAAJcCAABkcnMvZG93bnJl&#10;di54bWxQSwUGAAAAAAQABAD1AAAAhA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group id="Group 49" o:spid="_x0000_s1037" style="position:absolute;left:513715;top:79375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+0RJrGAAAA2wAA&#10;AA8AAAAAAAAAAAAAAAAAqQIAAGRycy9kb3ducmV2LnhtbFBLBQYAAAAABAAEAPoAAACcAwAAAAA=&#10;">
                    <v:oval id="Oval 50" o:spid="_x0000_s1038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sf5YwQAA&#10;ANsAAAAPAAAAZHJzL2Rvd25yZXYueG1sRE9Na4NAEL0X8h+WCfQSmrWCoZiskgSE9lhbSo9Td6Im&#10;7qxxt2r/ffcQyPHxvnf5bDox0uBaywqe1xEI4srqlmsFnx/F0wsI55E1dpZJwR85yLPFww5TbSd+&#10;p7H0tQgh7FJU0Hjfp1K6qiGDbm174sCd7GDQBzjUUg84hXDTyTiKNtJgy6GhwZ6ODVWX8tcoOFC1&#10;iX/ezsdVsZ++vn2Z4HXVK/W4nPdbEJ5mfxff3K9aQRLWhy/hB8jsH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Y7H+WMEAAADbAAAADwAAAAAAAAAAAAAAAACXAgAAZHJzL2Rvd25y&#10;ZXYueG1sUEsFBgAAAAAEAAQA9QAAAIU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5" o:spid="_x0000_s1039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xl3AwwAA&#10;ANsAAAAPAAAAZHJzL2Rvd25yZXYueG1sRI9Bi8IwFITvwv6H8Ba8iKYKlaUaxRWE9WiVxeOzebZ1&#10;m5faZG3990YQPA4z8w0zX3amEjdqXGlZwXgUgSDOrC45V3DYb4ZfIJxH1lhZJgV3crBcfPTmmGjb&#10;8o5uqc9FgLBLUEHhfZ1I6bKCDLqRrYmDd7aNQR9kk0vdYBvgppKTKJpKgyWHhQJrWheU/aX/RsE3&#10;ZdPJaXtZDzar9vfo0xivg1qp/me3moHw1Pl3+NX+0QriGJ5fwg+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zxl3AwwAAANs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6" o:spid="_x0000_s1040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FMO3wwAA&#10;ANsAAAAPAAAAZHJzL2Rvd25yZXYueG1sRI9Bi8IwFITvC/6H8IS9iKYKFqlGUUHYPW4V8fhsnm21&#10;ealN1nb/vRGEPQ4z8w2zWHWmEg9qXGlZwXgUgSDOrC45V3DY74YzEM4ja6wsk4I/crBa9j4WmGjb&#10;8g89Up+LAGGXoILC+zqR0mUFGXQjWxMH72Ibgz7IJpe6wTbATSUnURRLgyWHhQJr2haU3dJfo2BD&#10;WTw5f1+3g926PZ58OsX7oFbqs9+t5yA8df4//G5/aQXTGF5fwg+Qyy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DFMO3wwAAANs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57" o:spid="_x0000_s1041" style="position:absolute;visibility:visible;mso-wrap-style:square" from="0,1098550" to="1108710,1098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kMt38MAAADbAAAADwAAAGRycy9kb3ducmV2LnhtbESPQWvCQBSE74X+h+UVeqsbC7UasxEp&#10;CJ4CasTrY/eZDWbfptmtpv31bqHQ4zAz3zDFanSduNIQWs8KppMMBLH2puVGQX3YvMxBhIhssPNM&#10;Cr4pwKp8fCgwN/7GO7ruYyMShEOOCmyMfS5l0JYchonviZN39oPDmOTQSDPgLcFdJ1+zbCYdtpwW&#10;LPb0YUlf9l9Oga5PzfFzzdXusDjqH6xM5axR6vlpXC9BRBrjf/ivvTUK3t7h90v6AbK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pDLd/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shapetype id="_x0000_t5" coordsize="21600,21600" o:spt="5" adj="10800" path="m@0,0l0,21600,21600,21600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58" o:spid="_x0000_s1042" type="#_x0000_t5" style="position:absolute;left:317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75rSxAAA&#10;ANsAAAAPAAAAZHJzL2Rvd25yZXYueG1sRI9Na8MwDIbvg/0Ho0EvY3VW6BqyOGUUVkovox/Qq4i1&#10;JCyWg+2l6b+vDoMdxav30aNyPblejRRi59nA6zwDRVx723Fj4Hz6fMlBxYRssfdMBm4UYV09PpRY&#10;WH/lA43H1CiBcCzQQJvSUGgd65YcxrkfiCX79sFhkjE02ga8Ctz1epFlb9phx3KhxYE2LdU/x18n&#10;Grvn7cJvpkt+doev/NKHPY4rY2ZP08c7qERT+l/+a++sgaXIyi8CAF3d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e+a0sQAAADb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59" o:spid="_x0000_s1043" type="#_x0000_t5" style="position:absolute;left:2730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oz9JxQAA&#10;ANsAAAAPAAAAZHJzL2Rvd25yZXYueG1sRI/BasMwEETvhf6D2EIvpZETaOo6UUIJNJhcQlKDr4u1&#10;sU2tlZEU2/n7KlDocZidNzvr7WQ6MZDzrWUF81kCgriyuuVaQfH99ZqC8AFZY2eZFNzIw3bz+LDG&#10;TNuRTzScQy0ihH2GCpoQ+kxKXzVk0M9sTxy9i3UGQ5SultrhGOGmk4skWUqDLceGBnvaNVT9nK8m&#10;vpG/7Bd2N5VpYU7HtOzcAYd3pZ6fps8ViEBT+D/+S+dawdsH3LdEAMjN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qjP0nFAAAA2w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60" o:spid="_x0000_s1044" type="#_x0000_t5" style="position:absolute;left:80010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9VxpwwAA&#10;ANsAAAAPAAAAZHJzL2Rvd25yZXYueG1sRI9Na8JAEIbvBf/DMoKXohs92BBdpQgW6UX8AK9DdkxC&#10;s7Nhdxvjv+8chB6Hd95nnllvB9eqnkJsPBuYzzJQxKW3DVcGrpf9NAcVE7LF1jMZeFKE7Wb0tsbC&#10;+gefqD+nSgmEY4EG6pS6QutY1uQwznxHLNndB4dJxlBpG/AhcNfqRZYttcOG5UKNHe1qKn/Ov040&#10;Du9fC78bbvnVnY75rQ3f2H8YMxkPnytQiYb0v/xqH6yBpdjLLwIAvf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l9Vxp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80" o:spid="_x0000_s1045" style="position:absolute;visibility:visible;mso-wrap-style:square" from="376555,3175" to="3765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" strokecolor="#4f81bd [3204]" strokeweight="2pt">
                    <v:shadow on="t" opacity="24903f" mv:blur="40000f" origin=",.5" offset="0,20000emu"/>
                  </v:line>
                  <v:line id="Straight Connector 96" o:spid="_x0000_s1046" style="position:absolute;visibility:visible;mso-wrap-style:square" from="909955,3175" to="9099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rYy3sMAAADbAAAADwAAAGRycy9kb3ducmV2LnhtbESPQWvCQBSE70L/w/IKvemmHkKTukoo&#10;FDwFjIrXx+5rNph9G7NbTf31bqHQ4zAz3zCrzeR6caUxdJ4VvC4yEMTam45bBYf95/wNRIjIBnvP&#10;pOCHAmzWT7MVlsbfeEfXJrYiQTiUqMDGOJRSBm3JYVj4gTh5X350GJMcW2lGvCW46+Uyy3LpsOO0&#10;YHGgD0v63Hw7Bfpwao+XiuvdvjjqO9amdtYo9fI8Ve8gIk3xP/zX3hoFRQ6/X9IPkOsH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62Mt7DAAAA2w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97" o:spid="_x0000_s1047" style="position:absolute;visibility:visible;mso-wrap-style:square" from="135255,358775" to="1352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fqXRcIAAADbAAAADwAAAGRycy9kb3ducmV2LnhtbESPS4sCMRCE78L+h9AL3jSjBx+zRpEF&#10;YU8DvvDaJL2TwUlndpLV0V9vBMFjUVVfUYtV52pxoTZUnhWMhhkIYu1NxaWCw34zmIEIEdlg7ZkU&#10;3CjAavnRW2Bu/JW3dNnFUiQIhxwV2BibXMqgLTkMQ98QJ+/Xtw5jkm0pTYvXBHe1HGfZRDqsOC1Y&#10;bOjbkj7v/p0CfTiVx781F9v9/KjvWJjCWaNU/7Nbf4GI1MV3+NX+MQrmU3h+ST9ALh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fqXRcIAAADb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340" o:spid="_x0000_s1048" style="position:absolute;visibility:visible;mso-wrap-style:square" from="382905,358775" to="38290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tjv8cEAAADcAAAADwAAAGRycy9kb3ducmV2LnhtbERPyWrDMBC9B/oPYgq5JXKTUho3SjCB&#10;Qk4GZ6HXQZpYptbItVTb6ddXh0KPj7dv95NrxUB9aDwreFpmIIi1Nw3XCi7n98UriBCRDbaeScGd&#10;Aux3D7Mt5saPXNFwirVIIRxyVGBj7HIpg7bkMCx9R5y4m+8dxgT7WpoexxTuWrnKshfpsOHUYLGj&#10;gyX9efp2CvTlo75+FVxW581V/2BpSmeNUvPHqXgDEWmK/+I/99EoWD+n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+2O/x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line id="Straight Connector 341" o:spid="_x0000_s1049" style="position:absolute;visibility:visible;mso-wrap-style:square" from="909955,358775" to="9099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ZRKasMAAADcAAAADwAAAGRycy9kb3ducmV2LnhtbESPT2sCMRTE74LfITzBm2atpehqFBEK&#10;PS34D6+P5LlZ3Lysm1RXP31TKPQ4zMxvmOW6c7W4Uxsqzwom4wwEsfam4lLB8fA5moEIEdlg7ZkU&#10;PCnAetXvLTE3/sE7uu9jKRKEQ44KbIxNLmXQlhyGsW+Ik3fxrcOYZFtK0+IjwV0t37LsQzqsOC1Y&#10;bGhrSV/3306BPp7L023Dxe4wP+kXFqZw1ig1HHSbBYhIXfwP/7W/jILp+w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GUSmr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42" o:spid="_x0000_s1050" style="position:absolute;visibility:visible;mso-wrap-style:square" from="135255,542925" to="1352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UbUHcQAAADcAAAADwAAAGRycy9kb3ducmV2LnhtbESPzWrDMBCE74G+g9hCboncJITUtRxC&#10;odCTIX/kukhby9RauZaauH36KBDIcZiZb5hiPbhWnKkPjWcFL9MMBLH2puFawWH/MVmBCBHZYOuZ&#10;FPxRgHX5NCowN/7CWzrvYi0ShEOOCmyMXS5l0JYchqnviJP35XuHMcm+lqbHS4K7Vs6ybCkdNpwW&#10;LHb0bkl/736dAn041cefDVfb/etR/2NlKmeNUuPnYfMGItIQH+F7+9MomC9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RtQd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343" o:spid="_x0000_s1051" style="position:absolute;visibility:visible;mso-wrap-style:square" from="382905,542925" to="38290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gpxhsMAAADcAAAADwAAAGRycy9kb3ducmV2LnhtbESPT2sCMRTE74LfITzBm2atRdqtUaQg&#10;eFrwH70+ktfN0s3Luom6+ukbQfA4zMxvmPmyc7W4UBsqzwom4wwEsfam4lLBYb8efYAIEdlg7ZkU&#10;3CjActHvzTE3/spbuuxiKRKEQ44KbIxNLmXQlhyGsW+Ik/frW4cxybaUpsVrgrtavmXZTDqsOC1Y&#10;bOjbkv7bnZ0Cffgpj6cVF9v951HfsTCFs0ap4aBbfYGI1MVX+NneGAXT9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4KcYb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44" o:spid="_x0000_s1052" style="position:absolute;visibility:visible;mso-wrap-style:square" from="909955,542925" to="9099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ePp8sQAAADcAAAADwAAAGRycy9kb3ducmV2LnhtbESPQWvCQBSE74X+h+UVvNVNrZQasxER&#10;Cj0F1Eivj91nNph9m2a3Gv31bqHQ4zAz3zDFanSdONMQWs8KXqYZCGLtTcuNgnr/8fwOIkRkg51n&#10;UnClAKvy8aHA3PgLb+m8i41IEA45KrAx9rmUQVtyGKa+J07e0Q8OY5JDI82AlwR3nZxl2Zt02HJa&#10;sNjTxpI+7X6cAl1/NYfvNVfb/eKgb1iZylmj1ORpXC9BRBrjf/iv/WkUvM7n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B4+ny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345" o:spid="_x0000_s1053" style="position:absolute;visibility:visible;mso-wrap-style:square" from="141605,904875" to="1416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q9MacMAAADcAAAADwAAAGRycy9kb3ducmV2LnhtbESPT2sCMRTE74LfITzBm2bVWuzWKCIU&#10;elrwH14fyetm6eZl3aS67ac3gtDjMDO/YZbrztXiSm2oPCuYjDMQxNqbiksFx8PHaAEiRGSDtWdS&#10;8EsB1qt+b4m58Tfe0XUfS5EgHHJUYGNscimDtuQwjH1DnLwv3zqMSbalNC3eEtzVcpplr9JhxWnB&#10;YkNbS/p7/+MU6OO5PF02XOwObyf9h4UpnDVKDQfd5h1EpC7+h5/tT6Ng9jKH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6vTGn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46" o:spid="_x0000_s1054" style="position:absolute;visibility:visible;mso-wrap-style:square" from="382905,904875" to="3829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n3SHsMAAADcAAAADwAAAGRycy9kb3ducmV2LnhtbESPT2sCMRTE74LfITzBm2Zti9TVKFIo&#10;9LTgP3p9JM/N4uZl3aS6+ulNQfA4zMxvmMWqc7W4UBsqzwom4wwEsfam4lLBfvc9+gQRIrLB2jMp&#10;uFGA1bLfW2Bu/JU3dNnGUiQIhxwV2BibXMqgLTkMY98QJ+/oW4cxybaUpsVrgrtavmXZVDqsOC1Y&#10;bOjLkj5t/5wCvf8tD+c1F5vd7KDvWJjCWaPUcNCt5yAidfEVfrZ/jIL3j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590h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47" o:spid="_x0000_s1055" style="position:absolute;visibility:visible;mso-wrap-style:square" from="909955,904875" to="90995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TF3hc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Ewe3mF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Exd4X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group id="Group 348" o:spid="_x0000_s1056" style="position:absolute;left:1704340;top:55880;width:1108710;height:1098550" coordsize="1108710,1098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jhxBe8IAAADcAAAADwAA&#10;AAAAAAAAAAAAAACpAgAAZHJzL2Rvd25yZXYueG1sUEsFBgAAAAAEAAQA+gAAAJgDAAAAAA==&#10;">
                  <v:line id="Straight Connector 349" o:spid="_x0000_s1057" style="position:absolute;visibility:visible;mso-wrap-style:square" from="135255,3175" to="1352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+JGbMMAAADcAAAADwAAAGRycy9kb3ducmV2LnhtbESPT2sCMRTE74LfITzBm2arpejWKCIU&#10;elrwH14fyetm6eZl3URd/fSNIPQ4zMxvmMWqc7W4UhsqzwrexhkIYu1NxaWCw/5rNAMRIrLB2jMp&#10;uFOA1bLfW2Bu/I23dN3FUiQIhxwV2BibXMqgLTkMY98QJ+/Htw5jkm0pTYu3BHe1nGTZh3RYcVqw&#10;2NDGkv7dXZwCfTiVx/Oai+1+ftQPLEzhrFFqOOjWnyAidfE//Gp/GwXT9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/iRmz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350" o:spid="_x0000_s105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wF5LMEAAADcAAAADwAAAGRycy9kb3ducmV2LnhtbERPyWrDMBC9B/oPYgq5JXITWho3SjCB&#10;Qk4GZ6HXQZpYptbItVTb6ddXh0KPj7dv95NrxUB9aDwreFpmIIi1Nw3XCi7n98UriBCRDbaeScGd&#10;Aux3D7Mt5saPXNFwirVIIRxyVGBj7HIpg7bkMCx9R5y4m+8dxgT7WpoexxTuWrnKshfpsOHUYLGj&#10;gyX9efp2CvTlo75+FVxW581V/2BpSmeNUvPHqXgDEWmK/+I/99EoWD+n+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7AXks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group id="Group 351" o:spid="_x0000_s1059" style="position:absolute;left:513715;top:2540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r/fjvGAAAA3AAA&#10;AA8AAAAAAAAAAAAAAAAAqQIAAGRycy9kb3ducmV2LnhtbFBLBQYAAAAABAAEAPoAAACcAwAAAAA=&#10;">
                    <v:oval id="Oval 374" o:spid="_x0000_s106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IG/QxQAA&#10;ANwAAAAPAAAAZHJzL2Rvd25yZXYueG1sRI9Pa8JAFMTvQr/D8gQvohv/l9RVVBDao1HE42v2NYnN&#10;vo3Z1aTfvlsoeBxm5jfMct2aUjyodoVlBaNhBII4tbrgTMHpuB+8gnAeWWNpmRT8kIP16qWzxFjb&#10;hg/0SHwmAoRdjApy76tYSpfmZNANbUUcvC9bG/RB1pnUNTYBbko5jqK5NFhwWMixol1O6XdyNwq2&#10;lM7Hnx/XXX+/ac4Xn8zw1q+U6nXbzRsIT61/hv/b71rBZDGFvzPhCMjV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Egb9D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375" o:spid="_x0000_s106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bMpLxQAA&#10;ANwAAAAPAAAAZHJzL2Rvd25yZXYueG1sRI9Ba8JAFITvQv/D8oRexGxqUUvqGlJBqEdTkR5fs88k&#10;mn2bZrcm/fduQehxmJlvmFU6mEZcqXO1ZQVPUQyCuLC65lLB4WM7fQHhPLLGxjIp+CUH6fphtMJE&#10;2573dM19KQKEXYIKKu/bREpXVGTQRbYlDt7JdgZ9kF0pdYd9gJtGzuJ4IQ3WHBYqbGlTUXHJf4yC&#10;NyoWs6/deTPZZv3x0+dz/J60Sj2Oh+wVhKfB/4fv7Xet4Hk5h78z4QjI9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5sykv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376" o:spid="_x0000_s106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vlQ8xQAA&#10;ANwAAAAPAAAAZHJzL2Rvd25yZXYueG1sRI9Ba8JAFITvQv/D8gq9iG6qmJbUVWwgoEfTUjy+Zl+T&#10;tNm3aXY18d+7guBxmJlvmOV6MI04UedqywqepxEI4sLqmksFnx/Z5BWE88gaG8uk4EwO1quH0RIT&#10;bXve0yn3pQgQdgkqqLxvEyldUZFBN7UtcfB+bGfQB9mVUnfYB7hp5CyKYmmw5rBQYUtpRcVffjQK&#10;3qmIZ9+733Scbfqvg88X+D9ulXp6HDZvIDwN/h6+tbdawfwlhuuZcATk6g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6+VDz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oval id="Oval 377" o:spid="_x0000_s1063" style="position:absolute;left:495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8vGnxQAA&#10;ANwAAAAPAAAAZHJzL2Rvd25yZXYueG1sRI9Pa8JAFMTvQr/D8gpeRDda/EPqKioI9mgq4vGZfU2i&#10;2bcxu5r027sFocdhZn7DzJetKcWDaldYVjAcRCCIU6sLzhQcvrf9GQjnkTWWlknBLzlYLt46c4y1&#10;bXhPj8RnIkDYxagg976KpXRpTgbdwFbEwfuxtUEfZJ1JXWMT4KaUoyiaSIMFh4UcK9rklF6Tu1Gw&#10;pnQyOn9dNr3tqjmefDLGW69Sqvverj5BeGr9f/jV3mkFH9Mp/J0JR0Aun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Hy8af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378" o:spid="_x0000_s1064" style="position:absolute;left:29337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bWXVwwAA&#10;ANwAAAAPAAAAZHJzL2Rvd25yZXYueG1sRE9Na8JAEL0X/A/LCL1I3VSplZhNSAWhPRql9DhmxyRt&#10;djbNbk38992D4PHxvpNsNK24UO8aywqe5xEI4tLqhisFx8PuaQ3CeWSNrWVScCUHWTp5SDDWduA9&#10;XQpfiRDCLkYFtfddLKUrazLo5rYjDtzZ9gZ9gH0ldY9DCDetXETRShpsODTU2NG2pvKn+DMK3qhc&#10;LU4f39vZLh8+v3zxgr+zTqnH6ZhvQHga/V18c79rBcvXsDa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wbWXV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379" o:spid="_x0000_s1065" style="position:absolute;left:8242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IcBOxgAA&#10;ANwAAAAPAAAAZHJzL2Rvd25yZXYueG1sRI9Ba8JAFITvQv/D8gpeRDdV1DZ1E1QQ9GhaSo+v2dck&#10;bfZtzK4m/fduQfA4zMw3zCrtTS0u1LrKsoKnSQSCOLe64kLB+9tu/AzCeWSNtWVS8EcO0uRhsMJY&#10;246PdMl8IQKEXYwKSu+bWEqXl2TQTWxDHLxv2xr0QbaF1C12AW5qOY2ihTRYcVgosaFtSflvdjYK&#10;NpQvpl+Hn+1ot+4+Pn02x9OoUWr42K9fQXjq/T18a++1gtnyBf7PhCMgky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fIcBOxgAAANwAAAAPAAAAAAAAAAAAAAAAAJcCAABkcnMv&#10;ZG93bnJldi54bWxQSwUGAAAAAAQABAD1AAAAig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line id="Straight Connector 380" o:spid="_x0000_s1066" style="position:absolute;visibility:visible;mso-wrap-style:square" from="0,546100" to="1108710,5461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WFVa8AAAADcAAAADwAAAGRycy9kb3ducmV2LnhtbERPy4rCMBTdC/MP4Q6401QF0Y5RZEBw&#10;VfBR3F6SO02xuek0UTvz9WYhuDyc92rTu0bcqQu1ZwWTcQaCWHtTc6XgfNqNFiBCRDbYeCYFfxRg&#10;s/4YrDA3/sEHuh9jJVIIhxwV2BjbXMqgLTkMY98SJ+7Hdw5jgl0lTYePFO4aOc2yuXRYc2qw2NK3&#10;JX093pwCfb5U5e+Wi8NpWep/LEzhrFFq+Nlvv0BE6uNb/HLvjYLZIs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VhVWv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group id="Group 419" o:spid="_x0000_s1067" style="position:absolute;left:513715;top:79375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ySQaYxgAAANwAAAAPAAAAZHJzL2Rvd25yZXYueG1sRI9Pa8JAFMTvhX6H5RW8&#10;6SbVljbNKiJVPIjQWCi9PbIvfzD7NmTXJH57tyD0OMzMb5h0NZpG9NS52rKCeBaBIM6trrlU8H3a&#10;Tt9AOI+ssbFMCq7kYLV8fEgx0XbgL+ozX4oAYZeggsr7NpHS5RUZdDPbEgevsJ1BH2RXSt3hEOCm&#10;kc9R9CoN1hwWKmxpU1F+zi5GwW7AYT2PP/vDudhcf08vx59DTEpNnsb1BwhPo/8P39t7rWARv8P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JJBpjGAAAA3AAA&#10;AA8AAAAAAAAAAAAAAAAAqQIAAGRycy9kb3ducmV2LnhtbFBLBQYAAAAABAAEAPoAAACcAwAAAAA=&#10;">
                    <v:oval id="Oval 420" o:spid="_x0000_s1068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AourwQAA&#10;ANwAAAAPAAAAZHJzL2Rvd25yZXYueG1sRE9Ni8IwEL0L+x/CCHsRTS0q0jWKKwh6tMqyx9lmbKvN&#10;pDZZW/+9OQgeH+97sepMJe7UuNKygvEoAkGcWV1yruB03A7nIJxH1lhZJgUPcrBafvQWmGjb8oHu&#10;qc9FCGGXoILC+zqR0mUFGXQjWxMH7mwbgz7AJpe6wTaEm0rGUTSTBksODQXWtCkou6b/RsE3ZbP4&#10;b3/ZDLbr9ufXp1O8DWqlPvvd+guEp86/xS/3TiuYxGF+OBOOgFw+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3QKLq8EAAADcAAAADwAAAAAAAAAAAAAAAACXAgAAZHJzL2Rvd25y&#10;ZXYueG1sUEsFBgAAAAAEAAQA9QAAAIU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423" o:spid="_x0000_s1069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0BXcxQAA&#10;ANwAAAAPAAAAZHJzL2Rvd25yZXYueG1sRI9Ba8JAFITvBf/D8gpeRDfGViS6igqCHhuLeHxmX5O0&#10;2bcxu5r477sFocdhZr5hFqvOVOJOjSstKxiPIhDEmdUl5wo+j7vhDITzyBory6TgQQ5Wy97LAhNt&#10;W/6ge+pzESDsElRQeF8nUrqsIINuZGvi4H3ZxqAPssmlbrANcFPJOIqm0mDJYaHAmrYFZT/pzSjY&#10;UDaNL4fv7WC3bk9nn77jdVAr1X/t1nMQnjr/H36291rBWzyBvzPhCMjl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3QFdz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517" o:spid="_x0000_s1070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Ztb/xAAA&#10;ANwAAAAPAAAAZHJzL2Rvd25yZXYueG1sRI9Pi8IwFMTvwn6H8Ba8iKYK/qEaxRUEPW6VZY/P5tnW&#10;bV5qE2399htB8DjMzG+Yxao1pbhT7QrLCoaDCARxanXBmYLjYdufgXAeWWNpmRQ8yMFq+dFZYKxt&#10;w990T3wmAoRdjApy76tYSpfmZNANbEUcvLOtDfog60zqGpsAN6UcRdFEGiw4LORY0San9C+5GQVf&#10;lE5Gp/1l09uum59fn4zx2quU6n626zkIT61/h1/tnVYwHk7heSYcAbn8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mbW/8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line id="Straight Connector 528" o:spid="_x0000_s1071" style="position:absolute;visibility:visible;mso-wrap-style:square" from="0,1098550" to="1108710,1098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zrEr8EAAADcAAAADwAAAGRycy9kb3ducmV2LnhtbERPz2vCMBS+D/wfwhN2W1OFja02igiD&#10;nQqtyq6P5NkUm5faZNr515vDYMeP73e5mVwvrjSGzrOCRZaDINbedNwqOOw/X95BhIhssPdMCn4p&#10;wGY9eyqxMP7GNV2b2IoUwqFABTbGoZAyaEsOQ+YH4sSd/OgwJji20ox4S+Gul8s8f5MOO04NFgfa&#10;WdLn5scp0Ifv9njZclXvP476jpWpnDVKPc+n7QpEpCn+i//cX0bB6zKtTW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rOsSvwQAAANw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 id="Isosceles Triangle 540" o:spid="_x0000_s1072" type="#_x0000_t5" style="position:absolute;left:317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HlIDxAAA&#10;ANwAAAAPAAAAZHJzL2Rvd25yZXYueG1sRI/BasJAEIbvBd9hGaGXoptKa0N0lSK0iJeiFbwO2TEJ&#10;ZmfD7jbGt3cOBY/DP/833yzXg2tVTyE2ng28TjNQxKW3DVcGjr9fkxxUTMgWW89k4EYR1qvR0xIL&#10;66+8p/6QKiUQjgUaqFPqCq1jWZPDOPUdsWRnHxwmGUOlbcCrwF2rZ1k21w4blgs1drSpqbwc/pxo&#10;bF++Z34znPKj2//kpzbssP8w5nk8fC5AJRrSY/m/vbUG3t9EX54RAujV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B5SA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541" o:spid="_x0000_s1073" type="#_x0000_t5" style="position:absolute;left:2730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UveYxQAA&#10;ANwAAAAPAAAAZHJzL2Rvd25yZXYueG1sRI/NasMwEITvhbyD2EAupZFj2sS4kU0IpIReSn4g18Xa&#10;2qbWykiK7b59VSj0OMzONzvbcjKdGMj51rKC1TIBQVxZ3XKt4Ho5PGUgfEDW2FkmBd/koSxmD1vM&#10;tR35RMM51CJC2OeooAmhz6X0VUMG/dL2xNH7tM5giNLVUjscI9x0Mk2StTTYcmxosKd9Q9XX+W7i&#10;G8fHt9Tup1t2NaeP7Na5dxw2Si3m0+4VRKAp/B//pY9awcvzCn7HRALI4g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NS95j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542" o:spid="_x0000_s1074" type="#_x0000_t5" style="position:absolute;left:80010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gGnvxQAA&#10;ANwAAAAPAAAAZHJzL2Rvd25yZXYueG1sRI/BasMwEETvgf6D2EIvoZFjmtS4lkMJtIRegpNArou1&#10;tU2tlZEUx/37qhDIcZidNzvFZjK9GMn5zrKC5SIBQVxb3XGj4HT8eM5A+ICssbdMCn7Jw6Z8mBWY&#10;a3vlisZDaESEsM9RQRvCkEvp65YM+oUdiKP3bZ3BEKVrpHZ4jXDTyzRJ1tJgx7GhxYG2LdU/h4uJ&#10;b+zmn6ndTufsZKp9du7dF46vSj09Tu9vIAJN4X58S++0gtVLCv9jIgFk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OAae/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line id="Straight Connector 543" o:spid="_x0000_s1075" style="position:absolute;visibility:visible;mso-wrap-style:square" from="376555,3175" to="3765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EGzfsMAAADcAAAADwAAAGRycy9kb3ducmV2LnhtbESPT2sCMRTE74LfITzBm2bVWuzWKCIU&#10;elrwH14fyetm6eZl3aS67ac3gtDjMDO/YZbrztXiSm2oPCuYjDMQxNqbiksFx8PHaAEiRGSDtWdS&#10;8EsB1qt+b4m58Tfe0XUfS5EgHHJUYGNscimDtuQwjH1DnLwv3zqMSbalNC3eEtzVcpplr9JhxWnB&#10;YkNbS/p7/+MU6OO5PF02XOwObyf9h4UpnDVKDQfd5h1EpC7+h5/tT6Ng/jKD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hBs37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74" o:spid="_x0000_s1076" style="position:absolute;visibility:visible;mso-wrap-style:square" from="909955,3175" to="9099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cTht8MAAADcAAAADwAAAGRycy9kb3ducmV2LnhtbESPT2sCMRTE74LfITzBm2YVa+3WKCIU&#10;elrwH14fyetm6eZl3aS67ac3gtDjMDO/YZbrztXiSm2oPCuYjDMQxNqbiksFx8PHaAEiRGSDtWdS&#10;8EsB1qt+b4m58Tfe0XUfS5EgHHJUYGNscimDtuQwjH1DnLwv3zqMSbalNC3eEtzVcpplc+mw4rRg&#10;saGtJf29/3EK9PFcni4bLnaHt5P+w8IUzhqlhoNu8w4iUhf/w8/2p1Hw8jqD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nE4bf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575" o:spid="_x0000_s1077" style="position:absolute;visibility:visible;mso-wrap-style:square" from="135255,358775" to="1352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ohELMMAAADcAAAADwAAAGRycy9kb3ducmV2LnhtbESPT2sCMRTE74LfITzBm2YtWNutUaQg&#10;eFrwH70+ktfN0s3Luom6+ukbQfA4zMxvmPmyc7W4UBsqzwom4wwEsfam4lLBYb8efYAIEdlg7ZkU&#10;3CjActHvzTE3/spbuuxiKRKEQ44KbIxNLmXQlhyGsW+Ik/frW4cxybaUpsVrgrtavmXZu3RYcVqw&#10;2NC3Jf23OzsF+vBTHk8rLrb7z6O+Y2EKZ41Sw0G3+gIRqYuv8LO9MQqms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aIRCz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672" o:spid="_x0000_s1078" style="position:absolute;visibility:visible;mso-wrap-style:square" from="382905,358775" to="38290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kS9JM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rGkxE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JEvST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673" o:spid="_x0000_s1079" style="position:absolute;visibility:visible;mso-wrap-style:square" from="909955,358775" to="9099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QgYv8QAAADcAAAADwAAAGRycy9kb3ducmV2LnhtbESPQWvCQBSE74X+h+UVvNVNLdgasxER&#10;Cj0F1Eivj91nNph9m2a3Gv31bqHQ4zAz3zDFanSdONMQWs8KXqYZCGLtTcuNgnr/8fwOIkRkg51n&#10;UnClAKvy8aHA3PgLb+m8i41IEA45KrAx9rmUQVtyGKa+J07e0Q8OY5JDI82AlwR3nZxl2Vw6bDkt&#10;WOxpY0mfdj9Oga6/msP3mqvtfnHQN6xM5axRavI0rpcgIo3xP/zX/jQK5m+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tCBi/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674" o:spid="_x0000_s1080" style="position:absolute;visibility:visible;mso-wrap-style:square" from="135255,542925" to="1352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uGAy8QAAADcAAAADwAAAGRycy9kb3ducmV2LnhtbESPQWvCQBSE74X+h+UVvNVNpdgasxER&#10;Cj0F1Eivj91nNph9m2a3Gv31bqHQ4zAz3zDFanSdONMQWs8KXqYZCGLtTcuNgnr/8fwOIkRkg51n&#10;UnClAKvy8aHA3PgLb+m8i41IEA45KrAx9rmUQVtyGKa+J07e0Q8OY5JDI82AlwR3nZxl2Vw6bDkt&#10;WOxpY0mfdj9Oga6/msP3mqvtfnHQN6xM5axRavI0rpcgIo3xP/zX/jQK5m+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i4YDL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677" o:spid="_x0000_s1081" style="position:absolute;visibility:visible;mso-wrap-style:square" from="382905,542925" to="38290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jMevMQAAADcAAAADwAAAGRycy9kb3ducmV2LnhtbESPwWrDMBBE74X8g9hAb43cHuzWiRJC&#10;oNCTIU5Cr4u0sUytlWOpjpuvjwqFHoeZecOsNpPrxEhDaD0reF5kIIi1Ny03Co6H96dXECEiG+w8&#10;k4IfCrBZzx5WWBp/5T2NdWxEgnAoUYGNsS+lDNqSw7DwPXHyzn5wGJMcGmkGvCa46+RLluXSYctp&#10;wWJPO0v6q/52CvTxszldtlztD28nfcPKVM4apR7n03YJItIU/8N/7Q+jIC8K+D2TjoBc3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SMx68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679" o:spid="_x0000_s1082" style="position:absolute;visibility:visible;mso-wrap-style:square" from="909955,542925" to="9099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OAvVcMAAADcAAAADwAAAGRycy9kb3ducmV2LnhtbESPS4sCMRCE7wv+h9CCtzXjHnyMRpGF&#10;BU8DvvDaJO1kcNIZJ1kd/fVmYcFjUVVfUYtV52pxozZUnhWMhhkIYu1NxaWCw/7ncwoiRGSDtWdS&#10;8KAAq2XvY4G58Xfe0m0XS5EgHHJUYGNscimDtuQwDH1DnLyzbx3GJNtSmhbvCe5q+ZVlY+mw4rRg&#10;saFvS/qy+3UK9OFUHq9rLrb72VE/sTCFs0apQb9bz0FE6uI7/N/eGAXjyQz+zq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zgL1X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685" o:spid="_x0000_s1083" style="position:absolute;visibility:visible;mso-wrap-style:square" from="141605,904875" to="1416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HhVd8QAAADcAAAADwAAAGRycy9kb3ducmV2LnhtbESPwWrDMBBE74X8g9hAb43cQk3qRAkh&#10;UMjJYCeh10XaWKbWyrGU2O3XV4VCj8PMvGHW28l14k5DaD0reF5kIIi1Ny03Ck7H96cliBCRDXae&#10;ScEXBdhuZg9rLIwfuaJ7HRuRIBwKVGBj7Aspg7bkMCx8T5y8ix8cxiSHRpoBxwR3nXzJslw6bDkt&#10;WOxpb0l/1jenQJ8+mvN1x2V1fDvrbyxN6axR6nE+7VYgIk3xP/zXPhgF+fIV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4eFV3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686" o:spid="_x0000_s1084" style="position:absolute;visibility:visible;mso-wrap-style:square" from="382905,904875" to="3829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KrLAMIAAADcAAAADwAAAGRycy9kb3ducmV2LnhtbESPT4vCMBTE7wt+h/AEb2uqh+JWo4gg&#10;eCr4D6+P5NkUm5faRK376TcLC3scZuY3zGLVu0Y8qQu1ZwWTcQaCWHtTc6XgdNx+zkCEiGyw8UwK&#10;3hRgtRx8LLAw/sV7eh5iJRKEQ4EKbIxtIWXQlhyGsW+Jk3f1ncOYZFdJ0+ErwV0jp1mWS4c1pwWL&#10;LW0s6dvh4RTo06U639dc7o9fZ/2NpSmdNUqNhv16DiJSH//Df+2dUZDPcv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KrLA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687" o:spid="_x0000_s1085" style="position:absolute;visibility:visible;mso-wrap-style:square" from="909955,904875" to="90995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+Zum8QAAADcAAAADwAAAGRycy9kb3ducmV2LnhtbESPwWrDMBBE74X8g9hAb43cHtzUiRJC&#10;oNCTIXZCr4u0sUytlWOpjpuvjwqFHoeZecOst5PrxEhDaD0reF5kIIi1Ny03Co71+9MSRIjIBjvP&#10;pOCHAmw3s4c1FsZf+UBjFRuRIBwKVGBj7Aspg7bkMCx8T5y8sx8cxiSHRpoBrwnuOvmSZbl02HJa&#10;sNjT3pL+qr6dAn38bE6XHZeH+u2kb1ia0lmj1ON82q1ARJrif/iv/WEU5MtX+D2TjoDc3A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n5m6b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</v:group>
                <v:group id="Group 688" o:spid="_x0000_s1086" style="position:absolute;left:3624580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Yy1hl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yFt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GMtYZcIAAADcAAAADwAA&#10;AAAAAAAAAAAAAACpAgAAZHJzL2Rvd25yZXYueG1sUEsFBgAAAAAEAAQA+gAAAJgDAAAAAA==&#10;">
                  <v:line id="Straight Connector 689" o:spid="_x0000_s1087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TVfcsIAAADcAAAADwAAAGRycy9kb3ducmV2LnhtbESPT4vCMBTE78J+h/AWvNl09yBajSLC&#10;gqeC//D6SJ5NsXmpTdSun36zIHgcZuY3zHzZu0bcqQu1ZwVfWQ6CWHtTc6XgsP8ZTUCEiGyw8UwK&#10;finAcvExmGNh/IO3dN/FSiQIhwIV2BjbQsqgLTkMmW+Jk3f2ncOYZFdJ0+EjwV0jv/N8LB3WnBYs&#10;trS2pC+7m1OgD6fqeF1xud1Pj/qJpSmdNUoNP/vVDESkPr7Dr/bGKBhPpvB/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TVfc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group id="Group 690" o:spid="_x0000_s1088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GNkwr7DAAAA3AAAAA8A&#10;AAAAAAAAAAAAAAAAqQIAAGRycy9kb3ducmV2LnhtbFBLBQYAAAAABAAEAPoAAACZAwAAAAA=&#10;">
                    <v:oval id="Oval 691" o:spid="_x0000_s1089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NYk2xAAA&#10;ANwAAAAPAAAAZHJzL2Rvd25yZXYueG1sRI9Ba8JAFITvhf6H5RW8iNkoGGp0FSsIejRK8fjMPpO0&#10;2bdpdjXx37uFQo/DzHzDLFa9qcWdWldZVjCOYhDEudUVFwpOx+3oHYTzyBpry6TgQQ5Wy9eXBaba&#10;dnyge+YLESDsUlRQet+kUrq8JIMusg1x8K62NeiDbAupW+wC3NRyEseJNFhxWCixoU1J+Xd2Mwo+&#10;KE8ml/3XZrhdd59nn03xZ9goNXjr13MQnnr/H/5r77SCZDaG3zPhCMjlE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DWJN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704" o:spid="_x0000_s1090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qbC0xQAA&#10;ANwAAAAPAAAAZHJzL2Rvd25yZXYueG1sRI9Ba8JAFITvhf6H5RW8iNlUrJboGqIg2GOjiMfX7DNJ&#10;m32bZlcT/323UOhxmJlvmFU6mEbcqHO1ZQXPUQyCuLC65lLB8bCbvIJwHlljY5kU3MlBun58WGGi&#10;bc/vdMt9KQKEXYIKKu/bREpXVGTQRbYlDt7FdgZ9kF0pdYd9gJtGTuN4Lg3WHBYqbGlbUfGVX42C&#10;DRXz6cfb53a8y/rT2ecv+D1ulRo9DdkShKfB/4f/2nutYBHP4PdMOAJy/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KpsLT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705" o:spid="_x0000_s1091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5RUvxQAA&#10;ANwAAAAPAAAAZHJzL2Rvd25yZXYueG1sRI9Ba8JAFITvgv9heUIvodlUMJaYVawgtMdGkR5fs88k&#10;mn2bZrcm/ffdQsHjMDPfMPlmNK24Ue8aywqe4gQEcWl1w5WC42H/+AzCeWSNrWVS8EMONuvpJMdM&#10;24Hf6Vb4SgQIuwwV1N53mZSurMmgi21HHLyz7Q36IPtK6h6HADetnCdJKg02HBZq7GhXU3ktvo2C&#10;FyrT+efbZRftt8PpwxcL/Io6pR5m43YFwtPo7+H/9qtWsEwW8HcmHAG5/g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3lFS/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oval id="Oval 706" o:spid="_x0000_s1092" style="position:absolute;left:4953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N4tYxAAA&#10;ANwAAAAPAAAAZHJzL2Rvd25yZXYueG1sRI9Ba8JAFITvBf/D8oReRDcKppK6igqCHo1FPL5mX5PU&#10;7NuY3Zr4711B6HGYmW+Y+bIzlbhR40rLCsajCARxZnXJuYKv43Y4A+E8ssbKMim4k4Plovc2x0Tb&#10;lg90S30uAoRdggoK7+tESpcVZNCNbE0cvB/bGPRBNrnUDbYBbio5iaJYGiw5LBRY06ag7JL+GQVr&#10;yuLJ9/53M9iu2tPZp1O8Dmql3vvd6hOEp87/h1/tnVbwEcXwPBOOgFw8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TeLW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07" o:spid="_x0000_s1093" style="position:absolute;left:29337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ey7DxAAA&#10;ANwAAAAPAAAAZHJzL2Rvd25yZXYueG1sRI9Bi8IwFITvgv8hPMGLaKqwKl2jqCDsHreKeHzbPNtq&#10;81KbaLv/fiMIHoeZ+YZZrFpTigfVrrCsYDyKQBCnVhecKTjsd8M5COeRNZaWScEfOVgtu50Fxto2&#10;/EOPxGciQNjFqCD3voqldGlOBt3IVsTBO9vaoA+yzqSusQlwU8pJFE2lwYLDQo4VbXNKr8ndKNhQ&#10;Op38fl+2g926OZ588oG3QaVUv9euP0F4av07/Gp/aQWzaAbPM+EIyOU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nsuw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08" o:spid="_x0000_s1094" style="position:absolute;left:82423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5LqxwwAA&#10;ANwAAAAPAAAAZHJzL2Rvd25yZXYueG1sRE9Na8JAEL0X/A/LCL2I2VRQS5qNWCFQj0aRHsfsNEmb&#10;nU2z2yT9992D0OPjfae7ybRioN41lhU8RTEI4tLqhisFl3O+fAbhPLLG1jIp+CUHu2z2kGKi7cgn&#10;GgpfiRDCLkEFtfddIqUrazLoItsRB+7D9gZ9gH0ldY9jCDetXMXxRhpsODTU2NGhpvKr+DEKXqnc&#10;rG7Hz8Mi34/Xd1+s8XvRKfU4n/YvIDxN/l98d79pBds4rA1nwhGQ2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z5Lqx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line id="Straight Connector 709" o:spid="_x0000_s1095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gdTtcQAAADcAAAADwAAAGRycy9kb3ducmV2LnhtbESPwWrDMBBE74X8g9hAb43cHtrGiRJM&#10;oJCTIXZCrou0sUytlWMpjtuvrwqFHoeZecOst5PrxEhDaD0reF5kIIi1Ny03Co71x9M7iBCRDXae&#10;ScEXBdhuZg9rzI2/84HGKjYiQTjkqMDG2OdSBm3JYVj4njh5Fz84jEkOjTQD3hPcdfIly16lw5bT&#10;gsWedpb0Z3VzCvTx3JyuBZeHennS31ia0lmj1ON8KlYgIk3xP/zX3hsFb9kS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iB1O1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710" o:spid="_x0000_s1096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uRs9cAAAADcAAAADwAAAGRycy9kb3ducmV2LnhtbERPy4rCMBTdC/MP4QruNNXFOHaMIoIw&#10;q4KP4vaS3GmKzU2niVr9erMQZnk47+W6d424URdqzwqmkwwEsfam5krB6bgbf4EIEdlg45kUPCjA&#10;evUxWGJu/J33dDvESqQQDjkqsDG2uZRBW3IYJr4lTtyv7xzGBLtKmg7vKdw1cpZln9JhzanBYktb&#10;S/pyuDoF+nSuyr8NF/vjotRPLEzhrFFqNOw33yAi9fFf/Hb/GAXzaZqfzqQjIFcv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bkbPX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711" o:spid="_x0000_s1097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ajJbsQAAADcAAAADwAAAGRycy9kb3ducmV2LnhtbESPzWrDMBCE74G+g9hCb4nsHtrGiWxC&#10;odCTIT8m10XaWCbWyrXUxMnTV4VCj8PMfMOsq8n14kJj6DwryBcZCGLtTcetgsP+Y/4GIkRkg71n&#10;UnCjAFX5MFtjYfyVt3TZxVYkCIcCFdgYh0LKoC05DAs/ECfv5EeHMcmxlWbEa4K7Xj5n2Yt02HFa&#10;sDjQuyV93n07BfpwbJuvDdfb/bLRd6xN7axR6ulx2qxARJrif/iv/WkUvOY5/J5JR0CW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ZqMlu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712" o:spid="_x0000_s1098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XpXGcQAAADcAAAADwAAAGRycy9kb3ducmV2LnhtbESPwWrDMBBE74X8g9hCbo1sH9LGjRJC&#10;odCTwU5Crou0tUytlWOpiduvrwKBHoeZecOst5PrxYXG0HlWkC8yEMTam45bBYf9+9MLiBCRDfae&#10;ScEPBdhuZg9rLI2/ck2XJrYiQTiUqMDGOJRSBm3JYVj4gTh5n350GJMcW2lGvCa462WRZUvpsOO0&#10;YHGgN0v6q/l2CvTh1B7PO67q/eqof7EylbNGqfnjtHsFEWmK/+F7+8MoeM4LuJ1JR0Bu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pelcZ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713" o:spid="_x0000_s1099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jbygsMAAADcAAAADwAAAGRycy9kb3ducmV2LnhtbESPT2sCMRTE74LfITzBm2at0OpqFBEK&#10;PS34D6+P5LlZ3Lysm1RXP31TKPQ4zMxvmOW6c7W4Uxsqzwom4wwEsfam4lLB8fA5moEIEdlg7ZkU&#10;PCnAetXvLTE3/sE7uu9jKRKEQ44KbIxNLmXQlhyGsW+Ik3fxrcOYZFtK0+IjwV0t37LsXTqsOC1Y&#10;bGhrSV/3306BPp7L023Dxe4wP+kXFqZw1ig1HHSbBYhIXfwP/7W/jIKPyR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Y28oL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714" o:spid="_x0000_s1100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d9q9sMAAADcAAAADwAAAGRycy9kb3ducmV2LnhtbESPT2sCMRTE74LfITzBm2Yt0upqFBEK&#10;PS34D6+P5LlZ3Lysm1RXP31TKPQ4zMxvmOW6c7W4Uxsqzwom4wwEsfam4lLB8fA5moEIEdlg7ZkU&#10;PCnAetXvLTE3/sE7uu9jKRKEQ44KbIxNLmXQlhyGsW+Ik3fxrcOYZFtK0+IjwV0t37LsXTqsOC1Y&#10;bGhrSV/3306BPp7L023Dxe4wP+kXFqZw1ig1HHSbBYhIXfwP/7W/jIKPyR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nfavb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  <v:line id="Straight Connector 715" o:spid="_x0000_s1101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pPPbcMAAADcAAAADwAAAGRycy9kb3ducmV2LnhtbESPT2sCMRTE74LfITzBm2Yt2OpqFBEK&#10;PS34D6+P5LlZ3Lysm1RXP31TKPQ4zMxvmOW6c7W4Uxsqzwom4wwEsfam4lLB8fA5moEIEdlg7ZkU&#10;PCnAetXvLTE3/sE7uu9jKRKEQ44KbIxNLmXQlhyGsW+Ik3fxrcOYZFtK0+IjwV0t37LsXTqsOC1Y&#10;bGhrSV/3306BPp7L023Dxe4wP+kXFqZw1ig1HHSbBYhIXfwP/7W/jIKPyRR+z6QjIFc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aTz23DAAAA3AAAAA8AAAAAAAAAAAAA&#10;AAAAoQIAAGRycy9kb3ducmV2LnhtbFBLBQYAAAAABAAEAPkAAACRAwAAAAA=&#10;" strokecolor="#4f81bd [3204]" strokeweight="2pt">
                    <v:shadow on="t" opacity="24903f" mv:blur="40000f" origin=",.5" offset="0,20000emu"/>
                  </v:line>
                </v:group>
                <v:group id="Group 716" o:spid="_x0000_s1102" style="position:absolute;left:3621405;top:641985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8/OWxgAAANwAAAAPAAAAZHJzL2Rvd25yZXYueG1sRI9Pa8JAFMTvhX6H5RV6&#10;M5u0aCVmFZG29BAEtSDeHtlnEsy+Ddlt/nx7t1DocZiZ3zDZZjSN6KlztWUFSRSDIC6srrlU8H36&#10;mC1BOI+ssbFMCiZysFk/PmSYajvwgfqjL0WAsEtRQeV9m0rpiooMusi2xMG72s6gD7Irpe5wCHDT&#10;yJc4XkiDNYeFClvaVVTcjj9GweeAw/Y1ee/z23U3XU7z/TlPSKnnp3G7AuFp9P/hv/aXVvCWLOD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Jjz85bGAAAA3AAA&#10;AA8AAAAAAAAAAAAAAAAAqQIAAGRycy9kb3ducmV2LnhtbFBLBQYAAAAABAAEAPoAAACcAwAAAAA=&#10;">
                  <v:group id="Group 717" o:spid="_x0000_s1103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e/Vg3GAAAA3AAA&#10;AA8AAAAAAAAAAAAAAAAAqQIAAGRycy9kb3ducmV2LnhtbFBLBQYAAAAABAAEAPoAAACcAwAAAAA=&#10;">
                    <v:line id="Straight Connector 718" o:spid="_x0000_s1104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JJg88AAAADcAAAADwAAAGRycy9kb3ducmV2LnhtbERPy4rCMBTdC/MP4QruNNXFOHaMIoIw&#10;q4KP4vaS3GmKzU2niVr9erMQZnk47+W6d424URdqzwqmkwwEsfam5krB6bgbf4EIEdlg45kUPCjA&#10;evUxWGJu/J33dDvESqQQDjkqsDG2uZRBW3IYJr4lTtyv7xzGBLtKmg7vKdw1cpZln9JhzanBYktb&#10;S/pyuDoF+nSuyr8NF/vjotRPLEzhrFFqNOw33yAi9fFf/Hb/GAXzaVqbzqQjIFcv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iSYPP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group id="Group 719" o:spid="_x0000_s1105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bGfkxgAAANwAAAAPAAAAZHJzL2Rvd25yZXYueG1sRI9ba8JAFITfC/0Pyyn4&#10;pptU7CXNKiJVfBChsVD6dsieXDB7NmTXJP57tyD0cZiZb5h0NZpG9NS52rKCeBaBIM6trrlU8H3a&#10;Tt9AOI+ssbFMCq7kYLV8fEgx0XbgL+ozX4oAYZeggsr7NpHS5RUZdDPbEgevsJ1BH2RXSt3hEOCm&#10;kc9R9CIN1hwWKmxpU1F+zi5GwW7AYT2PP/vDudhcf0+L488hJqUmT+P6A4Sn0f+H7+29VvAav8P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lsZ+TGAAAA3AAA&#10;AA8AAAAAAAAAAAAAAAAAqQIAAGRycy9kb3ducmV2LnhtbFBLBQYAAAAABAAEAPoAAACcAwAAAAA=&#10;">
                      <v:oval id="Oval 720" o:spid="_x0000_s1106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J+rXwwAA&#10;ANwAAAAPAAAAZHJzL2Rvd25yZXYueG1sRE9Na8JAEL0X/A/LCF5C3RhoLKmrqBCwx6ZFepxmp0na&#10;7GzMrkn89+6h0OPjfW92k2nFQL1rLCtYLWMQxKXVDVcKPt7zx2cQziNrbC2Tghs52G1nDxvMtB35&#10;jYbCVyKEsMtQQe19l0npypoMuqXtiAP3bXuDPsC+krrHMYSbViZxnEqDDYeGGjs61lT+Flej4EBl&#10;mny9/hyjfD+eP33xhJeoU2oxn/YvIDxN/l/85z5pBeskzA9nwhGQ2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GJ+rX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721" o:spid="_x0000_s1107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a09MxQAA&#10;ANwAAAAPAAAAZHJzL2Rvd25yZXYueG1sRI9Ba8JAFITvBf/D8oRexGwMVEvqGlJBaI+mRXp8Zl+T&#10;aPZtmt2a9N+7gtDjMDPfMOtsNK24UO8aywoWUQyCuLS64UrB58du/gzCeWSNrWVS8EcOss3kYY2p&#10;tgPv6VL4SgQIuxQV1N53qZSurMmgi2xHHLxv2xv0QfaV1D0OAW5amcTxUhpsOCzU2NG2pvJc/BoF&#10;r1Quk+P7aTvb5cPhyxdP+DPrlHqcjvkLCE+j/w/f229awSpZwO1MOAJycw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lrT0z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722" o:spid="_x0000_s1108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udE7xQAA&#10;ANwAAAAPAAAAZHJzL2Rvd25yZXYueG1sRI9Pa8JAFMTvhX6H5RW8iG4a8A/RNaSCoMdGKT0+s88k&#10;Nvs2za4mfvtuodDjMDO/YdbpYBpxp87VlhW8TiMQxIXVNZcKTsfdZAnCeWSNjWVS8CAH6eb5aY2J&#10;tj2/0z33pQgQdgkqqLxvEyldUZFBN7UtcfAutjPog+xKqTvsA9w0Mo6iuTRYc1iosKVtRcVXfjMK&#10;3qiYx+fDdTveZf3Hp89n+D1ulRq9DNkKhKfB/4f/2nutYBHH8HsmHAG5+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m50Tv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723" o:spid="_x0000_s1109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Fo4P8QAAADcAAAADwAAAGRycy9kb3ducmV2LnhtbESPzWrDMBCE74G+g9hCboncBJLUtRxC&#10;odCTIX/kukhby9RauZaauH36KBDIcZiZb5hiPbhWnKkPjWcFL9MMBLH2puFawWH/MVmBCBHZYOuZ&#10;FPxRgHX5NCowN/7CWzrvYi0ShEOOCmyMXS5l0JYchqnviJP35XuHMcm+lqbHS4K7Vs6ybCEdNpwW&#10;LHb0bkl/736dAn041cefDVfb/etR/2NlKmeNUuPnYfMGItIQH+F7+9MoWM7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IWjg/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724" o:spid="_x0000_s1110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7OgS8QAAADcAAAADwAAAGRycy9kb3ducmV2LnhtbESPzWrDMBCE74G+g9hCboncEJLUtRxC&#10;odCTIX/kukhby9RauZaauH36KBDIcZiZb5hiPbhWnKkPjWcFL9MMBLH2puFawWH/MVmBCBHZYOuZ&#10;FPxRgHX5NCowN/7CWzrvYi0ShEOOCmyMXS5l0JYchqnviJP35XuHMcm+lqbHS4K7Vs6ybCEdNpwW&#10;LHb0bkl/736dAn041cefDVfb/etR/2NlKmeNUuPnYfMGItIQH+F7+9MoWM7mcDuTjoAsr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s6BL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725" o:spid="_x0000_s1111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P8F0MQAAADcAAAADwAAAGRycy9kb3ducmV2LnhtbESPS2vDMBCE74H+B7GF3BK5gTzqWg6h&#10;UOjJkBe5LtLWMrVWrqUmbn99FAjkOMzMN0yxHlwrztSHxrOCl2kGglh703Ct4LD/mKxAhIhssPVM&#10;Cv4owLp8GhWYG3/hLZ13sRYJwiFHBTbGLpcyaEsOw9R3xMn78r3DmGRfS9PjJcFdK2dZtpAOG04L&#10;Fjt6t6S/d79OgT6c6uPPhqvt/vWo/7EylbNGqfHzsHkDEWmIj/C9/WkULGdzuJ1JR0CW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o/wXQ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726" o:spid="_x0000_s1112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C2bp8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omozE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gtm6f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727" o:spid="_x0000_s1113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2E+PMMAAADcAAAADwAAAGRycy9kb3ducmV2LnhtbESPS4sCMRCE78L+h9AL3jSjBx+zRpEF&#10;wdOAL7w2Se9kcNKZnUQd/fVmYcFjUVVfUYtV52pxozZUnhWMhhkIYu1NxaWC42EzmIEIEdlg7ZkU&#10;PCjAavnRW2Bu/J13dNvHUiQIhxwV2BibXMqgLTkMQ98QJ+/Htw5jkm0pTYv3BHe1HGfZRDqsOC1Y&#10;bOjbkr7sr06BPp7L0++ai91hftJPLEzhrFGq/9mtv0BE6uI7/N/eGgXT8RT+zq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dhPjz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728" o:spid="_x0000_s1114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v6qTsEAAADcAAAADwAAAGRycy9kb3ducmV2LnhtbERPTWvCMBi+D/wP4RV2W1M97KM2igiD&#10;nQqtyq4vyWtTbN7UJtPOX28Ogx0fnu9yM7leXGkMnWcFiywHQay96bhVcNh/vryDCBHZYO+ZFPxS&#10;gM169lRiYfyNa7o2sRUphEOBCmyMQyFl0JYchswPxIk7+dFhTHBspRnxlsJdL5d5/ioddpwaLA60&#10;s6TPzY9ToA/f7fGy5arefxz1HStTOWuUep5P2xWISFP8F/+5v4yCt2Vam86kIyDX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G/qpO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line id="Straight Connector 729" o:spid="_x0000_s1115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bIP1cIAAADcAAAADwAAAGRycy9kb3ducmV2LnhtbESPT4vCMBTE7wt+h/AEb2uqB3etRpGF&#10;BU8F/+H1kTybYvNSm6jVT78RhD0OM/MbZr7sXC1u1IbKs4LRMANBrL2puFSw3/1+foMIEdlg7ZkU&#10;PCjActH7mGNu/J03dNvGUiQIhxwV2BibXMqgLTkMQ98QJ+/kW4cxybaUpsV7grtajrNsIh1WnBYs&#10;NvRjSZ+3V6dA74/l4bLiYrObHvQTC1M4a5Qa9LvVDESkLv6H3+21UfA1nsLrTDoC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bIP1c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  <v:shape id="Isosceles Triangle 730" o:spid="_x0000_s1116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3E+fxAAA&#10;ANwAAAAPAAAAZHJzL2Rvd25yZXYueG1sRI9Na8JAEIbvQv/DMoVepG6qoCF1lSK0iBfxA7wO2TEJ&#10;ZmfD7jam/75zEDwO77zPPLNcD65VPYXYeDbwMclAEZfeNlwZOJ++33NQMSFbbD2TgT+KsF69jJZY&#10;WH/nA/XHVCmBcCzQQJ1SV2gdy5ocxonviCW7+uAwyRgqbQPeBe5aPc2yuXbYsFyosaNNTeXt+OtE&#10;Yzv+mfrNcMnP7rDPL23YYb8w5u11+PoElWhIz+VHe2sNLGaiL88IAfTq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dxPn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731" o:spid="_x0000_s1117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kOoExAAA&#10;ANwAAAAPAAAAZHJzL2Rvd25yZXYueG1sRI9Bi8IwEIXvgv8hjOBF1lQFLV2jLMIushexCl6HZmyL&#10;zaQk2Vr//UYQPD7evO/NW29704iOnK8tK5hNExDEhdU1lwrOp++PFIQPyBoby6TgQR62m+FgjZm2&#10;dz5Sl4dSRAj7DBVUIbSZlL6oyKCf2pY4elfrDIYoXSm1w3uEm0bOk2QpDdYcGypsaVdRccv/THxj&#10;P/mZ211/Sc/meEgvjfvFbqXUeNR/fYII1If38Su91wpWixk8x0QCyM0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pDqB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732" o:spid="_x0000_s1118" type="#_x0000_t5" style="position:absolute;left:806450;top:2038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QnRzxAAA&#10;ANwAAAAPAAAAZHJzL2Rvd25yZXYueG1sRI9Pi8IwEMXvwn6HMIIX0dQuaKlGWYRdxMviH/A6NGNb&#10;bCYlibV+e7Ow4PHx5v3evNWmN43oyPnasoLZNAFBXFhdc6ngfPqeZCB8QNbYWCYFT/KwWX8MVphr&#10;++ADdcdQighhn6OCKoQ2l9IXFRn0U9sSR+9qncEQpSuldviIcNPINEnm0mDNsaHClrYVFbfj3cQ3&#10;duOf1G77S3Y2h9/s0rg9dgulRsP+awkiUB/ex//pnVaw+Ezhb0wkgFy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kJ0c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  <v:group id="Group 75" o:spid="_x0000_s1119" style="position:absolute;left:2961640;top:583565;width:116840;height:38100" coordorigin=",527685" coordsize="116840,381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IJWEIsUAAADbAAAA&#10;DwAAAAAAAAAAAAAAAACpAgAAZHJzL2Rvd25yZXYueG1sUEsFBgAAAAAEAAQA+gAAAJsDAAAAAA==&#10;">
                  <v:line id="Straight Connector 76" o:spid="_x0000_s1120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iQ+csEAAADbAAAADwAAAGRycy9kb3ducmV2LnhtbESPQYvCMBSE7wv+h/AEb2uqgrtUo4ig&#10;KHjR9eLt2TybYvNSkmjrv98sCHscZuYbZr7sbC2e5EPlWMFomIEgLpyuuFRw/tl8foMIEVlj7ZgU&#10;vCjActH7mGOuXctHep5iKRKEQ44KTIxNLmUoDFkMQ9cQJ+/mvMWYpC+l9tgmuK3lOMum0mLFacFg&#10;Q2tDxf30sApWh+bcbkNm7N5bObnQ4bqZFEoN+t1qBiJSF//D7/ZOK/iawt+X9APk4h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aJD5ywQAAANsAAAAPAAAAAAAAAAAAAAAA&#10;AKECAABkcnMvZG93bnJldi54bWxQSwUGAAAAAAQABAD5AAAAjwMAAAAA&#10;" strokecolor="#4f81bd [3204]" strokeweight="1pt">
                    <v:shadow on="t" opacity="24903f" mv:blur="40000f" origin=",.5" offset="0,20000emu"/>
                  </v:line>
                  <v:line id="Straight Connector 77" o:spid="_x0000_s1121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Wib6cIAAADbAAAADwAAAGRycy9kb3ducmV2LnhtbESPT4vCMBTE78J+h/AWvGm6K6hUo8iC&#10;ouDFP5e9vW2eTdnmpSTR1m9vBMHjMDO/YebLztbiRj5UjhV8DTMQxIXTFZcKzqf1YAoiRGSNtWNS&#10;cKcAy8VHb465di0f6HaMpUgQDjkqMDE2uZShMGQxDF1DnLyL8xZjkr6U2mOb4LaW31k2lhYrTgsG&#10;G/oxVPwfr1bBat+c203IjN15K0e/tP9bjwql+p/dagYiUhff4Vd7qxVMJvD8kn6AXDw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Wib6cIAAADbAAAADwAAAAAAAAAAAAAA&#10;AAChAgAAZHJzL2Rvd25yZXYueG1sUEsFBgAAAAAEAAQA+QAAAJADAAAAAA==&#10;" strokecolor="#4f81bd [3204]" strokeweight="1pt">
                    <v:shadow on="t" opacity="24903f" mv:blur="40000f" origin=",.5" offset="0,20000emu"/>
                  </v:line>
                </v:group>
                <v:group id="Group 82" o:spid="_x0000_s1122" style="position:absolute;left:1172845;top:558165;width:116840;height:38100" coordorigin=",527685" coordsize="116840,381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qlsccUAAADbAAAA&#10;DwAAAAAAAAAAAAAAAACpAgAAZHJzL2Rvd25yZXYueG1sUEsFBgAAAAAEAAQA+gAAAJsDAAAAAA==&#10;">
                  <v:line id="Straight Connector 83" o:spid="_x0000_s1123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4btzcMAAADbAAAADwAAAGRycy9kb3ducmV2LnhtbESPwWrDMBBE74H+g9hCb4ncGkpwo4RQ&#10;cEnBl7i55La1tpaptTKSYjt/HwUKPQ4z84bZ7Gbbi5F86BwreF5lIIgbpztuFZy+yuUaRIjIGnvH&#10;pOBKAXbbh8UGC+0mPtJYx1YkCIcCFZgYh0LK0BiyGFZuIE7ej/MWY5K+ldrjlOC2ly9Z9iotdpwW&#10;DA70bqj5rS9Wwb4aTtNHyIz99FbmZ6q+y7xR6ulx3r+BiDTH//Bf+6AVrHO4f0k/QG5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+G7c3DAAAA2wAAAA8AAAAAAAAAAAAA&#10;AAAAoQIAAGRycy9kb3ducmV2LnhtbFBLBQYAAAAABAAEAPkAAACRAwAAAAA=&#10;" strokecolor="#4f81bd [3204]" strokeweight="1pt">
                    <v:shadow on="t" opacity="24903f" mv:blur="40000f" origin=",.5" offset="0,20000emu"/>
                  </v:line>
                  <v:line id="Straight Connector 84" o:spid="_x0000_s1124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G91ucMAAADbAAAADwAAAGRycy9kb3ducmV2LnhtbESPwWrDMBBE74X8g9hAb7WcppTgWAkh&#10;kJCCL3Vz6W1jbSwTa2UkNXb/vioUehxm5g1Tbifbizv50DlWsMhyEMSN0x23Cs4fh6cViBCRNfaO&#10;ScE3BdhuZg8lFtqN/E73OrYiQTgUqMDEOBRShsaQxZC5gTh5V+ctxiR9K7XHMcFtL5/z/FVa7Dgt&#10;GBxob6i51V9Wwa4azuMx5Ma+eSuXn1RdDstGqcf5tFuDiDTF//Bf+6QVrF7g90v6AXLz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BvdbnDAAAA2wAAAA8AAAAAAAAAAAAA&#10;AAAAoQIAAGRycy9kb3ducmV2LnhtbFBLBQYAAAAABAAEAPkAAACRAwAAAAA=&#10;" strokecolor="#4f81bd [3204]" strokeweight="1pt">
                    <v:shadow on="t" opacity="24903f" mv:blur="40000f" origin=",.5" offset="0,20000emu"/>
                  </v:line>
                </v:group>
              </v:group>
            </w:pict>
          </mc:Fallback>
        </mc:AlternateContent>
      </w:r>
    </w:p>
    <w:p w14:paraId="4197847B" w14:textId="2FAD7B9F" w:rsidR="00DC029B" w:rsidRDefault="00DC029B" w:rsidP="00DC029B">
      <w:pPr>
        <w:tabs>
          <w:tab w:val="left" w:pos="6120"/>
        </w:tabs>
      </w:pPr>
    </w:p>
    <w:p w14:paraId="6CC23C85" w14:textId="77777777" w:rsidR="00DC029B" w:rsidRDefault="00DC029B" w:rsidP="00DC029B">
      <w:pPr>
        <w:tabs>
          <w:tab w:val="left" w:pos="6120"/>
        </w:tabs>
      </w:pPr>
    </w:p>
    <w:p w14:paraId="7298B259" w14:textId="21514973" w:rsidR="00DC029B" w:rsidRDefault="00DC029B" w:rsidP="00DC029B">
      <w:pPr>
        <w:pStyle w:val="ListParagraph"/>
        <w:numPr>
          <w:ilvl w:val="0"/>
          <w:numId w:val="2"/>
        </w:numPr>
        <w:tabs>
          <w:tab w:val="left" w:pos="3060"/>
          <w:tab w:val="left" w:pos="5850"/>
        </w:tabs>
      </w:pPr>
      <w:r>
        <w:t xml:space="preserve">                                  </w:t>
      </w:r>
      <w:bookmarkStart w:id="8" w:name="OLE_LINK3"/>
      <w:bookmarkStart w:id="9" w:name="OLE_LINK4"/>
      <w:r w:rsidRPr="00C935D0">
        <w:rPr>
          <w:position w:val="-24"/>
        </w:rPr>
        <w:object w:dxaOrig="320" w:dyaOrig="660" w14:anchorId="21170385">
          <v:shape id="_x0000_i1030" type="#_x0000_t75" style="width:16pt;height:33pt" o:ole="">
            <v:imagedata r:id="rId18" o:title=""/>
          </v:shape>
          <o:OLEObject Type="Embed" ProgID="Equation.DSMT4" ShapeID="_x0000_i1030" DrawAspect="Content" ObjectID="_1453381045" r:id="rId19"/>
        </w:object>
      </w:r>
      <w:bookmarkEnd w:id="8"/>
      <w:bookmarkEnd w:id="9"/>
      <w:r>
        <w:t xml:space="preserve"> </w:t>
      </w:r>
      <w:r>
        <w:tab/>
      </w:r>
      <w:r w:rsidRPr="00C935D0">
        <w:rPr>
          <w:position w:val="-24"/>
        </w:rPr>
        <w:object w:dxaOrig="320" w:dyaOrig="660" w14:anchorId="0AEED738">
          <v:shape id="_x0000_i1031" type="#_x0000_t75" style="width:16pt;height:33pt" o:ole="">
            <v:imagedata r:id="rId20" o:title=""/>
          </v:shape>
          <o:OLEObject Type="Embed" ProgID="Equation.DSMT4" ShapeID="_x0000_i1031" DrawAspect="Content" ObjectID="_1453381046" r:id="rId21"/>
        </w:object>
      </w:r>
      <w:r>
        <w:t xml:space="preserve"> </w:t>
      </w:r>
    </w:p>
    <w:p w14:paraId="66FF003C" w14:textId="77777777" w:rsidR="00DC029B" w:rsidRDefault="00DC029B" w:rsidP="00DC029B">
      <w:pPr>
        <w:tabs>
          <w:tab w:val="left" w:pos="6120"/>
        </w:tabs>
      </w:pPr>
    </w:p>
    <w:p w14:paraId="5FB8DA08" w14:textId="77777777" w:rsidR="00DC029B" w:rsidRDefault="00DC029B" w:rsidP="00DC029B">
      <w:pPr>
        <w:tabs>
          <w:tab w:val="left" w:pos="6120"/>
        </w:tabs>
      </w:pPr>
    </w:p>
    <w:p w14:paraId="519155BF" w14:textId="77777777" w:rsidR="00DC029B" w:rsidRDefault="00DC029B" w:rsidP="00DC029B">
      <w:pPr>
        <w:tabs>
          <w:tab w:val="left" w:pos="6120"/>
        </w:tabs>
      </w:pPr>
    </w:p>
    <w:p w14:paraId="6499B7E3" w14:textId="77777777" w:rsidR="00295161" w:rsidRDefault="00295161" w:rsidP="00295161">
      <w:pPr>
        <w:tabs>
          <w:tab w:val="left" w:pos="6120"/>
        </w:tabs>
      </w:pPr>
    </w:p>
    <w:p w14:paraId="78307AB8" w14:textId="1619CF90" w:rsidR="00295161" w:rsidRDefault="00295161" w:rsidP="00295161">
      <w:pPr>
        <w:tabs>
          <w:tab w:val="left" w:pos="6120"/>
        </w:tabs>
      </w:pPr>
      <w:r w:rsidRPr="00F55DFA">
        <w:rPr>
          <w:b/>
        </w:rPr>
        <w:t>Proof:</w:t>
      </w:r>
      <w:r w:rsidR="00CB0B3F">
        <w:t xml:space="preserve"> </w:t>
      </w:r>
      <w:r w:rsidR="00456871">
        <w:t>T</w:t>
      </w:r>
      <w:r w:rsidR="00CB0B3F">
        <w:t xml:space="preserve">he </w:t>
      </w:r>
      <w:r w:rsidR="006D4DA2">
        <w:t xml:space="preserve">dot product </w:t>
      </w:r>
      <w:r w:rsidR="00F20801" w:rsidRPr="006D4DA2">
        <w:rPr>
          <w:position w:val="-10"/>
        </w:rPr>
        <w:object w:dxaOrig="500" w:dyaOrig="280" w14:anchorId="03FFEB67">
          <v:shape id="_x0000_i1032" type="#_x0000_t75" style="width:25pt;height:13pt" o:ole="">
            <v:imagedata r:id="rId22" o:title=""/>
          </v:shape>
          <o:OLEObject Type="Embed" ProgID="Equation.DSMT4" ShapeID="_x0000_i1032" DrawAspect="Content" ObjectID="_1453381047" r:id="rId23"/>
        </w:object>
      </w:r>
      <w:r w:rsidR="006D4DA2">
        <w:t xml:space="preserve"> of the </w:t>
      </w:r>
      <w:r w:rsidR="00CB0B3F">
        <w:t xml:space="preserve">Levi-Civita antisymmetrization quantities </w:t>
      </w:r>
      <w:r w:rsidR="00456871">
        <w:t xml:space="preserve">is a sum of </w:t>
      </w:r>
      <w:r w:rsidR="00456871">
        <w:rPr>
          <w:i/>
        </w:rPr>
        <w:t>n</w:t>
      </w:r>
      <w:r w:rsidR="00456871">
        <w:t xml:space="preserve"> terms. If the sum is</w:t>
      </w:r>
      <w:r w:rsidR="00CB0B3F">
        <w:t xml:space="preserve"> normalized to </w:t>
      </w:r>
      <w:r w:rsidR="00CB0B3F">
        <w:rPr>
          <w:i/>
        </w:rPr>
        <w:t>n</w:t>
      </w:r>
      <w:r w:rsidR="00CB0B3F">
        <w:t>!, then each term</w:t>
      </w:r>
      <w:r w:rsidR="00456871">
        <w:t xml:space="preserve"> </w:t>
      </w:r>
      <w:r w:rsidR="00456871" w:rsidRPr="005C6C74">
        <w:rPr>
          <w:position w:val="-16"/>
        </w:rPr>
        <w:object w:dxaOrig="1120" w:dyaOrig="440" w14:anchorId="420D1187">
          <v:shape id="_x0000_i1033" type="#_x0000_t75" style="width:56pt;height:22pt" o:ole="">
            <v:imagedata r:id="rId24" o:title=""/>
          </v:shape>
          <o:OLEObject Type="Embed" ProgID="Equation.DSMT4" ShapeID="_x0000_i1033" DrawAspect="Content" ObjectID="_1453381048" r:id="rId25"/>
        </w:object>
      </w:r>
      <w:r w:rsidR="00CB0B3F">
        <w:t xml:space="preserve"> equals 1. </w:t>
      </w:r>
      <w:r w:rsidR="00456871">
        <w:t>Th</w:t>
      </w:r>
      <w:r w:rsidR="009F56E2">
        <w:t>at</w:t>
      </w:r>
      <w:r w:rsidR="00CB0B3F">
        <w:t xml:space="preserve"> is the essence of the theorem below. </w:t>
      </w:r>
      <w:r w:rsidR="00FB37B6">
        <w:t>This fact is used to simplify the proofs of (a – c).</w:t>
      </w:r>
      <w:r>
        <w:t xml:space="preserve"> </w:t>
      </w:r>
      <w:r w:rsidR="002060B4">
        <w:t xml:space="preserve">To avoid confusion, </w:t>
      </w:r>
      <w:r w:rsidR="00234DEC">
        <w:t>I</w:t>
      </w:r>
      <w:r w:rsidR="002060B4">
        <w:t xml:space="preserve"> do not use Einstein notation in </w:t>
      </w:r>
      <w:r w:rsidR="00CB0B3F">
        <w:t xml:space="preserve">the </w:t>
      </w:r>
      <w:r w:rsidR="002060B4">
        <w:t xml:space="preserve">theorem </w:t>
      </w:r>
      <w:r w:rsidR="00946C8B">
        <w:t>and</w:t>
      </w:r>
      <w:r w:rsidR="002060B4">
        <w:t xml:space="preserve"> its corollaries. </w:t>
      </w:r>
    </w:p>
    <w:p w14:paraId="2C6278B9" w14:textId="77777777" w:rsidR="00234DEC" w:rsidRDefault="00234DEC" w:rsidP="00295161">
      <w:pPr>
        <w:tabs>
          <w:tab w:val="left" w:pos="6120"/>
        </w:tabs>
      </w:pPr>
    </w:p>
    <w:p w14:paraId="5B7C6568" w14:textId="5074F4AA" w:rsidR="002060B4" w:rsidRDefault="002060B4" w:rsidP="00295161">
      <w:pPr>
        <w:tabs>
          <w:tab w:val="left" w:pos="6120"/>
        </w:tabs>
      </w:pPr>
      <w:r w:rsidRPr="00F55DFA">
        <w:rPr>
          <w:b/>
        </w:rPr>
        <w:t>Theorem:</w:t>
      </w:r>
      <w:r>
        <w:t xml:space="preserve"> </w:t>
      </w:r>
      <w:bookmarkStart w:id="10" w:name="OLE_LINK5"/>
      <w:bookmarkStart w:id="11" w:name="OLE_LINK6"/>
      <w:bookmarkStart w:id="12" w:name="OLE_LINK11"/>
      <w:bookmarkStart w:id="13" w:name="OLE_LINK16"/>
      <w:r w:rsidR="00FB37B6" w:rsidRPr="005C6C74">
        <w:rPr>
          <w:position w:val="-16"/>
        </w:rPr>
        <w:object w:dxaOrig="1460" w:dyaOrig="440" w14:anchorId="5C8FF5A0">
          <v:shape id="_x0000_i1034" type="#_x0000_t75" style="width:73pt;height:22pt" o:ole="">
            <v:imagedata r:id="rId26" o:title=""/>
          </v:shape>
          <o:OLEObject Type="Embed" ProgID="Equation.DSMT4" ShapeID="_x0000_i1034" DrawAspect="Content" ObjectID="_1453381049" r:id="rId27"/>
        </w:object>
      </w:r>
      <w:bookmarkEnd w:id="10"/>
      <w:bookmarkEnd w:id="11"/>
      <w:bookmarkEnd w:id="12"/>
      <w:bookmarkEnd w:id="13"/>
      <w:r w:rsidR="00FF0B14">
        <w:t>.</w:t>
      </w:r>
    </w:p>
    <w:p w14:paraId="4436F531" w14:textId="5952DF85" w:rsidR="00CD47DA" w:rsidRDefault="007A26C7" w:rsidP="00295161">
      <w:pPr>
        <w:tabs>
          <w:tab w:val="left" w:pos="6120"/>
        </w:tabs>
        <w:rPr>
          <w:position w:val="-28"/>
        </w:rPr>
      </w:pPr>
      <w:r w:rsidRPr="00F55DFA">
        <w:rPr>
          <w:b/>
        </w:rPr>
        <w:t>Proof:</w:t>
      </w:r>
      <w:r>
        <w:t xml:space="preserve"> Let </w:t>
      </w:r>
      <w:bookmarkStart w:id="14" w:name="OLE_LINK19"/>
      <w:bookmarkStart w:id="15" w:name="OLE_LINK20"/>
      <w:r w:rsidRPr="007A26C7">
        <w:rPr>
          <w:rFonts w:ascii="Symbol" w:hAnsi="Symbol"/>
          <w:i/>
        </w:rPr>
        <w:t></w:t>
      </w:r>
      <w:bookmarkEnd w:id="14"/>
      <w:bookmarkEnd w:id="15"/>
      <w:r>
        <w:t xml:space="preserve"> be a permutation </w:t>
      </w:r>
      <w:r w:rsidR="009F2203">
        <w:t xml:space="preserve">of </w:t>
      </w:r>
      <w:bookmarkStart w:id="16" w:name="OLE_LINK9"/>
      <w:bookmarkStart w:id="17" w:name="OLE_LINK10"/>
      <w:r w:rsidR="009F2203">
        <w:t xml:space="preserve">(1, 2, …, </w:t>
      </w:r>
      <w:r w:rsidR="009F2203">
        <w:rPr>
          <w:i/>
        </w:rPr>
        <w:t>n</w:t>
      </w:r>
      <w:r w:rsidR="009F2203">
        <w:t xml:space="preserve">). </w:t>
      </w:r>
      <w:bookmarkEnd w:id="16"/>
      <w:bookmarkEnd w:id="17"/>
      <w:r w:rsidR="009F2203">
        <w:t xml:space="preserve">Observe that </w:t>
      </w:r>
      <w:bookmarkStart w:id="18" w:name="OLE_LINK7"/>
      <w:bookmarkStart w:id="19" w:name="OLE_LINK8"/>
      <w:r w:rsidR="00765129" w:rsidRPr="009F2203">
        <w:rPr>
          <w:position w:val="-20"/>
        </w:rPr>
        <w:object w:dxaOrig="6560" w:dyaOrig="520" w14:anchorId="2EDC2F30">
          <v:shape id="_x0000_i1035" type="#_x0000_t75" style="width:328pt;height:26pt" o:ole="">
            <v:imagedata r:id="rId28" o:title=""/>
          </v:shape>
          <o:OLEObject Type="Embed" ProgID="Equation.DSMT4" ShapeID="_x0000_i1035" DrawAspect="Content" ObjectID="_1453381050" r:id="rId29"/>
        </w:object>
      </w:r>
      <w:bookmarkEnd w:id="18"/>
      <w:bookmarkEnd w:id="19"/>
      <w:r w:rsidR="0000611C">
        <w:t>.</w:t>
      </w:r>
      <w:r w:rsidR="007D45F0">
        <w:t xml:space="preserve">There are </w:t>
      </w:r>
      <w:r w:rsidR="007D45F0">
        <w:rPr>
          <w:i/>
        </w:rPr>
        <w:t>n</w:t>
      </w:r>
      <w:r w:rsidR="007D45F0">
        <w:t xml:space="preserve">! permutations, </w:t>
      </w:r>
      <w:r w:rsidR="007D45F0" w:rsidRPr="007D45F0">
        <w:rPr>
          <w:rFonts w:ascii="Symbol" w:hAnsi="Symbol"/>
          <w:i/>
        </w:rPr>
        <w:t></w:t>
      </w:r>
      <w:r w:rsidR="007D45F0">
        <w:t xml:space="preserve">, of (1, …, </w:t>
      </w:r>
      <w:r w:rsidR="007D45F0">
        <w:rPr>
          <w:i/>
        </w:rPr>
        <w:t>n</w:t>
      </w:r>
      <w:r w:rsidR="007D45F0">
        <w:t xml:space="preserve">). </w:t>
      </w:r>
      <w:r w:rsidR="00482262">
        <w:t>So,</w:t>
      </w:r>
      <w:r w:rsidR="00FA26AF">
        <w:rPr>
          <w:rFonts w:ascii="Times" w:hAnsi="Times"/>
          <w:sz w:val="20"/>
          <w:szCs w:val="20"/>
        </w:rPr>
        <w:t xml:space="preserve"> </w:t>
      </w:r>
      <w:r w:rsidR="0000611C">
        <w:t xml:space="preserve"> </w:t>
      </w:r>
    </w:p>
    <w:p w14:paraId="5147B83B" w14:textId="35E213F5" w:rsidR="007A26C7" w:rsidRDefault="00F10E9F" w:rsidP="00295161">
      <w:pPr>
        <w:tabs>
          <w:tab w:val="left" w:pos="6120"/>
        </w:tabs>
      </w:pPr>
      <w:r w:rsidRPr="0000611C">
        <w:rPr>
          <w:position w:val="-28"/>
        </w:rPr>
        <w:object w:dxaOrig="6780" w:dyaOrig="600" w14:anchorId="4535A404">
          <v:shape id="_x0000_i1036" type="#_x0000_t75" style="width:339pt;height:30pt" o:ole="">
            <v:imagedata r:id="rId30" o:title=""/>
          </v:shape>
          <o:OLEObject Type="Embed" ProgID="Equation.DSMT4" ShapeID="_x0000_i1036" DrawAspect="Content" ObjectID="_1453381051" r:id="rId31"/>
        </w:object>
      </w:r>
      <w:r w:rsidR="00765129">
        <w:t>.</w:t>
      </w:r>
      <w:bookmarkStart w:id="20" w:name="OLE_LINK246"/>
      <w:bookmarkStart w:id="21" w:name="OLE_LINK247"/>
      <w:r w:rsidR="0093197C">
        <w:rPr>
          <w:rFonts w:ascii="Arial" w:hAnsi="Arial"/>
        </w:rPr>
        <w:t xml:space="preserve"> </w:t>
      </w:r>
      <w:bookmarkStart w:id="22" w:name="OLE_LINK993"/>
      <w:bookmarkStart w:id="23" w:name="OLE_LINK994"/>
      <w:r w:rsidR="0093197C">
        <w:rPr>
          <w:rFonts w:ascii="Arial" w:hAnsi="Arial"/>
        </w:rPr>
        <w:t xml:space="preserve">  </w:t>
      </w:r>
      <w:r w:rsidR="0093197C">
        <w:rPr>
          <w:rFonts w:ascii="Wingdings" w:hAnsi="Wingdings"/>
          <w:color w:val="0000FF"/>
        </w:rPr>
        <w:t></w:t>
      </w:r>
      <w:bookmarkEnd w:id="20"/>
      <w:bookmarkEnd w:id="21"/>
      <w:bookmarkEnd w:id="22"/>
      <w:bookmarkEnd w:id="23"/>
    </w:p>
    <w:p w14:paraId="6805EC03" w14:textId="77777777" w:rsidR="00765129" w:rsidRDefault="00765129" w:rsidP="00295161">
      <w:pPr>
        <w:tabs>
          <w:tab w:val="left" w:pos="6120"/>
        </w:tabs>
      </w:pPr>
    </w:p>
    <w:p w14:paraId="43B24E0B" w14:textId="57ABE0B6" w:rsidR="00456871" w:rsidRDefault="00765129" w:rsidP="00295161">
      <w:pPr>
        <w:tabs>
          <w:tab w:val="left" w:pos="6120"/>
        </w:tabs>
        <w:rPr>
          <w:position w:val="-16"/>
        </w:rPr>
      </w:pPr>
      <w:r w:rsidRPr="00F55DFA">
        <w:rPr>
          <w:b/>
        </w:rPr>
        <w:t xml:space="preserve">Corollary </w:t>
      </w:r>
      <w:r w:rsidR="00F20801">
        <w:rPr>
          <w:b/>
        </w:rPr>
        <w:t>1</w:t>
      </w:r>
      <w:r w:rsidRPr="00F55DFA">
        <w:rPr>
          <w:b/>
        </w:rPr>
        <w:t>:</w:t>
      </w:r>
      <w:r>
        <w:t xml:space="preserve"> Let </w:t>
      </w:r>
      <w:bookmarkStart w:id="24" w:name="OLE_LINK12"/>
      <w:bookmarkStart w:id="25" w:name="OLE_LINK13"/>
      <w:bookmarkStart w:id="26" w:name="OLE_LINK42"/>
      <w:r>
        <w:t>(</w:t>
      </w:r>
      <w:r>
        <w:rPr>
          <w:i/>
        </w:rPr>
        <w:t>a</w:t>
      </w:r>
      <w:r w:rsidR="009F56E2">
        <w:t>,</w:t>
      </w:r>
      <w:r>
        <w:rPr>
          <w:i/>
        </w:rPr>
        <w:t>b</w:t>
      </w:r>
      <w:r w:rsidR="009F56E2">
        <w:t>,…,</w:t>
      </w:r>
      <w:r>
        <w:rPr>
          <w:i/>
        </w:rPr>
        <w:t>c</w:t>
      </w:r>
      <w:r>
        <w:t>)</w:t>
      </w:r>
      <w:bookmarkEnd w:id="24"/>
      <w:bookmarkEnd w:id="25"/>
      <w:bookmarkEnd w:id="26"/>
      <w:r>
        <w:t xml:space="preserve"> be a permutation</w:t>
      </w:r>
      <w:bookmarkStart w:id="27" w:name="OLE_LINK14"/>
      <w:bookmarkStart w:id="28" w:name="OLE_LINK15"/>
      <w:r>
        <w:t xml:space="preserve"> of (1, 2, …, </w:t>
      </w:r>
      <w:r>
        <w:rPr>
          <w:i/>
        </w:rPr>
        <w:t>n</w:t>
      </w:r>
      <w:r>
        <w:t>). Then</w:t>
      </w:r>
      <w:bookmarkEnd w:id="27"/>
      <w:bookmarkEnd w:id="28"/>
      <w:r>
        <w:t xml:space="preserve"> </w:t>
      </w:r>
      <w:r w:rsidR="00FB37B6" w:rsidRPr="005C6C74">
        <w:rPr>
          <w:position w:val="-16"/>
        </w:rPr>
        <w:object w:dxaOrig="1500" w:dyaOrig="440" w14:anchorId="6C8456FF">
          <v:shape id="_x0000_i1037" type="#_x0000_t75" style="width:75pt;height:22pt" o:ole="">
            <v:imagedata r:id="rId32" o:title=""/>
          </v:shape>
          <o:OLEObject Type="Embed" ProgID="Equation.DSMT4" ShapeID="_x0000_i1037" DrawAspect="Content" ObjectID="_1453381052" r:id="rId33"/>
        </w:object>
      </w:r>
      <w:r w:rsidR="009F56E2" w:rsidRPr="009F56E2">
        <w:t>.</w:t>
      </w:r>
    </w:p>
    <w:p w14:paraId="297E753C" w14:textId="77777777" w:rsidR="00331C36" w:rsidRDefault="00F20801" w:rsidP="00331C36">
      <w:pPr>
        <w:tabs>
          <w:tab w:val="left" w:pos="6120"/>
        </w:tabs>
      </w:pPr>
      <w:r>
        <w:rPr>
          <w:b/>
        </w:rPr>
        <w:t>Proof:</w:t>
      </w:r>
      <w:r w:rsidR="00E124B4">
        <w:t xml:space="preserve"> Let </w:t>
      </w:r>
      <w:r w:rsidR="00E124B4" w:rsidRPr="001A0B89">
        <w:rPr>
          <w:position w:val="-16"/>
        </w:rPr>
        <w:object w:dxaOrig="2800" w:dyaOrig="440" w14:anchorId="74B1B200">
          <v:shape id="_x0000_i1038" type="#_x0000_t75" style="width:140pt;height:22pt" o:ole="">
            <v:imagedata r:id="rId34" o:title=""/>
          </v:shape>
          <o:OLEObject Type="Embed" ProgID="Equation.DSMT4" ShapeID="_x0000_i1038" DrawAspect="Content" ObjectID="_1453381053" r:id="rId35"/>
        </w:object>
      </w:r>
      <w:r w:rsidR="00E124B4">
        <w:t xml:space="preserve">. </w:t>
      </w:r>
      <w:r w:rsidR="007A6DB2">
        <w:t>Then</w:t>
      </w:r>
    </w:p>
    <w:p w14:paraId="1C43E8B9" w14:textId="03E1FC7E" w:rsidR="00F55DFA" w:rsidRPr="00331C36" w:rsidRDefault="007A6DB2" w:rsidP="00331C36">
      <w:pPr>
        <w:tabs>
          <w:tab w:val="left" w:pos="6120"/>
        </w:tabs>
      </w:pPr>
      <w:r>
        <w:t xml:space="preserve"> </w:t>
      </w:r>
      <w:r w:rsidR="00331C36">
        <w:t xml:space="preserve">     </w:t>
      </w:r>
      <w:r w:rsidR="00C21279" w:rsidRPr="007A6DB2">
        <w:rPr>
          <w:position w:val="-18"/>
        </w:rPr>
        <w:object w:dxaOrig="5000" w:dyaOrig="660" w14:anchorId="4C45F406">
          <v:shape id="_x0000_i1039" type="#_x0000_t75" style="width:250pt;height:33pt" o:ole="">
            <v:imagedata r:id="rId36" o:title=""/>
          </v:shape>
          <o:OLEObject Type="Embed" ProgID="Equation.DSMT4" ShapeID="_x0000_i1039" DrawAspect="Content" ObjectID="_1453381054" r:id="rId37"/>
        </w:object>
      </w:r>
      <w:r>
        <w:t>.</w:t>
      </w:r>
    </w:p>
    <w:p w14:paraId="23C3CD7C" w14:textId="77777777" w:rsidR="00F20801" w:rsidRPr="00F20801" w:rsidRDefault="00F20801" w:rsidP="00295161">
      <w:pPr>
        <w:tabs>
          <w:tab w:val="left" w:pos="6120"/>
        </w:tabs>
        <w:rPr>
          <w:b/>
        </w:rPr>
      </w:pPr>
    </w:p>
    <w:p w14:paraId="76E0DD53" w14:textId="2C936141" w:rsidR="00295161" w:rsidRDefault="00CC3291" w:rsidP="00295161">
      <w:pPr>
        <w:tabs>
          <w:tab w:val="left" w:pos="6120"/>
        </w:tabs>
      </w:pPr>
      <w:r w:rsidRPr="00F55DFA">
        <w:rPr>
          <w:b/>
        </w:rPr>
        <w:t xml:space="preserve">Corollary </w:t>
      </w:r>
      <w:r w:rsidR="00F20801">
        <w:rPr>
          <w:b/>
        </w:rPr>
        <w:t>2</w:t>
      </w:r>
      <w:r w:rsidRPr="00F55DFA">
        <w:rPr>
          <w:b/>
        </w:rPr>
        <w:t>:</w:t>
      </w:r>
      <w:r>
        <w:t xml:space="preserve"> Let (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…, </w:t>
      </w:r>
      <w:r>
        <w:rPr>
          <w:i/>
        </w:rPr>
        <w:t>c</w:t>
      </w:r>
      <w:r>
        <w:t>) and (</w:t>
      </w:r>
      <w:r>
        <w:rPr>
          <w:i/>
        </w:rPr>
        <w:t>d</w:t>
      </w:r>
      <w:r>
        <w:t xml:space="preserve">, </w:t>
      </w:r>
      <w:r>
        <w:rPr>
          <w:i/>
        </w:rPr>
        <w:t>e</w:t>
      </w:r>
      <w:r>
        <w:t xml:space="preserve">, …, </w:t>
      </w:r>
      <w:r>
        <w:rPr>
          <w:i/>
        </w:rPr>
        <w:t>f</w:t>
      </w:r>
      <w:r>
        <w:t xml:space="preserve">) be permutations of (1, 2, …, </w:t>
      </w:r>
      <w:r>
        <w:rPr>
          <w:i/>
        </w:rPr>
        <w:t>n</w:t>
      </w:r>
      <w:r>
        <w:t xml:space="preserve">), and let </w:t>
      </w:r>
      <w:bookmarkStart w:id="29" w:name="OLE_LINK23"/>
      <w:bookmarkStart w:id="30" w:name="OLE_LINK24"/>
      <w:bookmarkStart w:id="31" w:name="OLE_LINK39"/>
      <w:r w:rsidR="001A0B89" w:rsidRPr="001A0B89">
        <w:rPr>
          <w:position w:val="-16"/>
        </w:rPr>
        <w:object w:dxaOrig="2860" w:dyaOrig="440" w14:anchorId="31D612AE">
          <v:shape id="_x0000_i1040" type="#_x0000_t75" style="width:143pt;height:22pt" o:ole="">
            <v:imagedata r:id="rId38" o:title=""/>
          </v:shape>
          <o:OLEObject Type="Embed" ProgID="Equation.DSMT4" ShapeID="_x0000_i1040" DrawAspect="Content" ObjectID="_1453381055" r:id="rId39"/>
        </w:object>
      </w:r>
      <w:bookmarkEnd w:id="29"/>
      <w:bookmarkEnd w:id="30"/>
      <w:bookmarkEnd w:id="31"/>
      <w:r w:rsidR="001A0B89">
        <w:t xml:space="preserve"> </w:t>
      </w:r>
      <w:r>
        <w:t>. Then</w:t>
      </w:r>
      <w:r w:rsidR="001A0B89">
        <w:t xml:space="preserve"> </w:t>
      </w:r>
      <w:bookmarkStart w:id="32" w:name="OLE_LINK17"/>
      <w:bookmarkStart w:id="33" w:name="OLE_LINK18"/>
      <w:bookmarkStart w:id="34" w:name="OLE_LINK25"/>
      <w:r w:rsidR="00F20801" w:rsidRPr="005C6C74">
        <w:rPr>
          <w:position w:val="-16"/>
        </w:rPr>
        <w:object w:dxaOrig="2880" w:dyaOrig="440" w14:anchorId="2ED3044E">
          <v:shape id="_x0000_i1041" type="#_x0000_t75" style="width:2in;height:22pt" o:ole="">
            <v:imagedata r:id="rId40" o:title=""/>
          </v:shape>
          <o:OLEObject Type="Embed" ProgID="Equation.DSMT4" ShapeID="_x0000_i1041" DrawAspect="Content" ObjectID="_1453381056" r:id="rId41"/>
        </w:object>
      </w:r>
      <w:bookmarkEnd w:id="32"/>
      <w:bookmarkEnd w:id="33"/>
      <w:bookmarkEnd w:id="34"/>
      <w:r w:rsidR="00FC36B1">
        <w:rPr>
          <w:position w:val="-16"/>
        </w:rPr>
        <w:t xml:space="preserve"> </w:t>
      </w:r>
      <w:r w:rsidR="00FC36B1">
        <w:t xml:space="preserve">depending on whether </w:t>
      </w:r>
      <w:bookmarkStart w:id="35" w:name="OLE_LINK21"/>
      <w:bookmarkStart w:id="36" w:name="OLE_LINK22"/>
      <w:r w:rsidR="00FC36B1" w:rsidRPr="00FC36B1">
        <w:rPr>
          <w:position w:val="-12"/>
        </w:rPr>
        <w:object w:dxaOrig="300" w:dyaOrig="380" w14:anchorId="3EAA61DF">
          <v:shape id="_x0000_i1042" type="#_x0000_t75" style="width:15pt;height:19pt" o:ole="">
            <v:imagedata r:id="rId42" o:title=""/>
          </v:shape>
          <o:OLEObject Type="Embed" ProgID="Equation.DSMT4" ShapeID="_x0000_i1042" DrawAspect="Content" ObjectID="_1453381057" r:id="rId43"/>
        </w:object>
      </w:r>
      <w:bookmarkEnd w:id="35"/>
      <w:bookmarkEnd w:id="36"/>
      <w:r w:rsidR="00FC36B1">
        <w:t xml:space="preserve"> is an even or odd permutation.</w:t>
      </w:r>
    </w:p>
    <w:p w14:paraId="6866B813" w14:textId="0E259174" w:rsidR="003A3A4E" w:rsidRPr="007222B8" w:rsidRDefault="007222B8" w:rsidP="00F20801">
      <w:pPr>
        <w:tabs>
          <w:tab w:val="left" w:pos="6120"/>
        </w:tabs>
      </w:pPr>
      <w:r>
        <w:rPr>
          <w:b/>
        </w:rPr>
        <w:t>Proof:</w:t>
      </w:r>
      <w:r>
        <w:t xml:space="preserve"> </w:t>
      </w:r>
      <w:r w:rsidR="00F20801" w:rsidRPr="00F20801">
        <w:rPr>
          <w:position w:val="-16"/>
        </w:rPr>
        <w:object w:dxaOrig="4720" w:dyaOrig="640" w14:anchorId="5EE06D41">
          <v:shape id="_x0000_i1043" type="#_x0000_t75" style="width:236pt;height:32pt" o:ole="">
            <v:imagedata r:id="rId44" o:title=""/>
          </v:shape>
          <o:OLEObject Type="Embed" ProgID="Equation.DSMT4" ShapeID="_x0000_i1043" DrawAspect="Content" ObjectID="_1453381058" r:id="rId45"/>
        </w:object>
      </w:r>
      <w:r w:rsidR="003A3A4E">
        <w:tab/>
      </w:r>
      <w:r w:rsidR="003A3A4E">
        <w:rPr>
          <w:rFonts w:ascii="Wingdings" w:hAnsi="Wingdings"/>
          <w:color w:val="0000FF"/>
        </w:rPr>
        <w:t></w:t>
      </w:r>
    </w:p>
    <w:p w14:paraId="7E131CB2" w14:textId="5EA8C33A" w:rsidR="001A0B89" w:rsidRDefault="001A0B89" w:rsidP="00295161">
      <w:pPr>
        <w:tabs>
          <w:tab w:val="left" w:pos="6120"/>
        </w:tabs>
      </w:pPr>
    </w:p>
    <w:p w14:paraId="19B91C66" w14:textId="46EE3478" w:rsidR="00375800" w:rsidRDefault="009F56E2" w:rsidP="00295161">
      <w:pPr>
        <w:tabs>
          <w:tab w:val="left" w:pos="6120"/>
        </w:tabs>
      </w:pPr>
      <w:r>
        <w:t xml:space="preserve">We </w:t>
      </w:r>
      <w:r w:rsidR="00375800">
        <w:t>resume Einstein summation notation.</w:t>
      </w:r>
    </w:p>
    <w:p w14:paraId="1DAFB956" w14:textId="77777777" w:rsidR="00F55DFA" w:rsidRDefault="00F55DFA" w:rsidP="00A404D7">
      <w:pPr>
        <w:tabs>
          <w:tab w:val="left" w:pos="6120"/>
        </w:tabs>
      </w:pPr>
    </w:p>
    <w:p w14:paraId="5A792EF0" w14:textId="22D59A49" w:rsidR="00E21513" w:rsidRDefault="00D51A44" w:rsidP="00A404D7">
      <w:pPr>
        <w:tabs>
          <w:tab w:val="left" w:pos="6120"/>
        </w:tabs>
      </w:pPr>
      <w:r w:rsidRPr="00F55DFA">
        <w:rPr>
          <w:b/>
        </w:rPr>
        <w:t>Proof of (a):</w:t>
      </w:r>
      <w:r>
        <w:t xml:space="preserve"> </w:t>
      </w:r>
      <w:r w:rsidR="00D27BC5">
        <w:t xml:space="preserve">From Corollary 2, </w:t>
      </w:r>
      <w:r w:rsidR="0043119B">
        <w:t xml:space="preserve">LHS = </w:t>
      </w:r>
      <w:r w:rsidR="00D27BC5" w:rsidRPr="005C6C74">
        <w:rPr>
          <w:position w:val="-16"/>
        </w:rPr>
        <w:object w:dxaOrig="2320" w:dyaOrig="440" w14:anchorId="2C0449B0">
          <v:shape id="_x0000_i1044" type="#_x0000_t75" style="width:116pt;height:22pt" o:ole="">
            <v:imagedata r:id="rId46" o:title=""/>
          </v:shape>
          <o:OLEObject Type="Embed" ProgID="Equation.DSMT4" ShapeID="_x0000_i1044" DrawAspect="Content" ObjectID="_1453381059" r:id="rId47"/>
        </w:object>
      </w:r>
      <w:r w:rsidR="00D27BC5">
        <w:t>.</w:t>
      </w:r>
      <w:r w:rsidR="003E21C4">
        <w:t xml:space="preserve"> </w:t>
      </w:r>
      <w:r w:rsidR="00A404D7">
        <w:t>T</w:t>
      </w:r>
      <w:r w:rsidR="007972D9">
        <w:t xml:space="preserve">he </w:t>
      </w:r>
      <w:r w:rsidR="0043119B">
        <w:t xml:space="preserve">RHS </w:t>
      </w:r>
      <w:r w:rsidR="007972D9">
        <w:t xml:space="preserve">summation </w:t>
      </w:r>
      <w:bookmarkStart w:id="37" w:name="OLE_LINK32"/>
      <w:bookmarkStart w:id="38" w:name="OLE_LINK33"/>
      <w:r w:rsidR="00A404D7">
        <w:t xml:space="preserve">is </w:t>
      </w:r>
      <w:bookmarkStart w:id="39" w:name="OLE_LINK37"/>
      <w:bookmarkStart w:id="40" w:name="OLE_LINK38"/>
      <w:r w:rsidR="00A404D7" w:rsidRPr="0071257C">
        <w:rPr>
          <w:position w:val="-28"/>
        </w:rPr>
        <w:object w:dxaOrig="3760" w:dyaOrig="700" w14:anchorId="5D09535C">
          <v:shape id="_x0000_i1045" type="#_x0000_t75" style="width:188pt;height:35pt" o:ole="">
            <v:imagedata r:id="rId48" o:title=""/>
          </v:shape>
          <o:OLEObject Type="Embed" ProgID="Equation.DSMT4" ShapeID="_x0000_i1045" DrawAspect="Content" ObjectID="_1453381060" r:id="rId49"/>
        </w:object>
      </w:r>
      <w:bookmarkEnd w:id="39"/>
      <w:bookmarkEnd w:id="40"/>
      <w:r w:rsidR="00A404D7">
        <w:t>. All the terms in the summation are zero</w:t>
      </w:r>
      <w:bookmarkEnd w:id="37"/>
      <w:bookmarkEnd w:id="38"/>
      <w:r w:rsidR="003E21C4">
        <w:t xml:space="preserve"> except for </w:t>
      </w:r>
      <w:r w:rsidR="00E21513" w:rsidRPr="00AC3DC1">
        <w:rPr>
          <w:position w:val="-20"/>
        </w:rPr>
        <w:object w:dxaOrig="5200" w:dyaOrig="480" w14:anchorId="6725C5AA">
          <v:shape id="_x0000_i1046" type="#_x0000_t75" style="width:260pt;height:24pt" o:ole="">
            <v:imagedata r:id="rId50" o:title=""/>
          </v:shape>
          <o:OLEObject Type="Embed" ProgID="Equation.DSMT4" ShapeID="_x0000_i1046" DrawAspect="Content" ObjectID="_1453381061" r:id="rId51"/>
        </w:object>
      </w:r>
      <w:r w:rsidR="00B910B0">
        <w:t>= LHS.</w:t>
      </w:r>
      <w:r w:rsidR="00301322">
        <w:t xml:space="preserve"> </w:t>
      </w:r>
      <w:r w:rsidR="0093197C">
        <w:t xml:space="preserve">   </w:t>
      </w:r>
      <w:r w:rsidR="0093197C">
        <w:rPr>
          <w:rFonts w:ascii="MS Gothic" w:eastAsia="MS Gothic" w:hAnsi="Lucida Handwriting" w:hint="eastAsia"/>
        </w:rPr>
        <w:t>✔</w:t>
      </w:r>
    </w:p>
    <w:p w14:paraId="57A27E45" w14:textId="17627AA4" w:rsidR="00217225" w:rsidRDefault="00217225" w:rsidP="00E21513">
      <w:pPr>
        <w:tabs>
          <w:tab w:val="left" w:pos="720"/>
          <w:tab w:val="left" w:pos="6120"/>
        </w:tabs>
      </w:pPr>
    </w:p>
    <w:p w14:paraId="24EADF78" w14:textId="71D18A0E" w:rsidR="00FC36B1" w:rsidRDefault="00217225" w:rsidP="00E21513">
      <w:pPr>
        <w:tabs>
          <w:tab w:val="left" w:pos="720"/>
          <w:tab w:val="left" w:pos="6120"/>
        </w:tabs>
      </w:pPr>
      <w:r w:rsidRPr="0041623E">
        <w:rPr>
          <w:b/>
        </w:rPr>
        <w:t>Proof of (b):</w:t>
      </w:r>
      <w:r>
        <w:t xml:space="preserve"> </w:t>
      </w:r>
      <w:r w:rsidR="0043119B">
        <w:t xml:space="preserve"> </w:t>
      </w:r>
      <w:r w:rsidR="000A2A76">
        <w:t xml:space="preserve">Let </w:t>
      </w:r>
      <w:r w:rsidR="000A2A76" w:rsidRPr="001A0B89">
        <w:rPr>
          <w:position w:val="-16"/>
        </w:rPr>
        <w:object w:dxaOrig="2760" w:dyaOrig="440" w14:anchorId="738D2FB0">
          <v:shape id="_x0000_i1047" type="#_x0000_t75" style="width:138pt;height:22pt" o:ole="">
            <v:imagedata r:id="rId52" o:title=""/>
          </v:shape>
          <o:OLEObject Type="Embed" ProgID="Equation.DSMT4" ShapeID="_x0000_i1047" DrawAspect="Content" ObjectID="_1453381062" r:id="rId53"/>
        </w:object>
      </w:r>
      <w:r w:rsidR="000A2A76">
        <w:t xml:space="preserve">. </w:t>
      </w:r>
      <w:r w:rsidR="007B7D03">
        <w:t>Claim</w:t>
      </w:r>
      <w:r w:rsidR="00DE24A4">
        <w:t>:</w:t>
      </w:r>
    </w:p>
    <w:p w14:paraId="5D936899" w14:textId="3854F359" w:rsidR="007B7D03" w:rsidRDefault="00CE306C" w:rsidP="00CE306C">
      <w:pPr>
        <w:tabs>
          <w:tab w:val="left" w:pos="720"/>
        </w:tabs>
      </w:pPr>
      <w:r>
        <w:t>(i)</w:t>
      </w:r>
      <w:bookmarkStart w:id="41" w:name="OLE_LINK40"/>
      <w:bookmarkStart w:id="42" w:name="OLE_LINK41"/>
      <w:r w:rsidR="00B707D2">
        <w:t xml:space="preserve">  </w:t>
      </w:r>
      <w:r w:rsidR="00D61695" w:rsidRPr="007B7D03">
        <w:rPr>
          <w:position w:val="-16"/>
        </w:rPr>
        <w:object w:dxaOrig="2620" w:dyaOrig="440" w14:anchorId="75DB57D6">
          <v:shape id="_x0000_i1048" type="#_x0000_t75" style="width:131pt;height:22pt" o:ole="">
            <v:imagedata r:id="rId54" o:title=""/>
          </v:shape>
          <o:OLEObject Type="Embed" ProgID="Equation.DSMT4" ShapeID="_x0000_i1048" DrawAspect="Content" ObjectID="_1453381063" r:id="rId55"/>
        </w:object>
      </w:r>
      <w:bookmarkEnd w:id="41"/>
      <w:bookmarkEnd w:id="42"/>
      <w:r>
        <w:t xml:space="preserve"> </w:t>
      </w:r>
      <w:r>
        <w:tab/>
      </w:r>
    </w:p>
    <w:p w14:paraId="08685A7C" w14:textId="6B303372" w:rsidR="007B7D03" w:rsidRDefault="007B7D03" w:rsidP="00B707D2">
      <w:pPr>
        <w:tabs>
          <w:tab w:val="left" w:pos="720"/>
        </w:tabs>
      </w:pPr>
      <w:r>
        <w:tab/>
      </w:r>
      <w:r w:rsidR="00CE306C" w:rsidRPr="00CE306C">
        <w:rPr>
          <w:position w:val="-16"/>
        </w:rPr>
        <w:object w:dxaOrig="5340" w:dyaOrig="600" w14:anchorId="0793FBC2">
          <v:shape id="_x0000_i1049" type="#_x0000_t75" style="width:267pt;height:30pt" o:ole="">
            <v:imagedata r:id="rId56" o:title=""/>
          </v:shape>
          <o:OLEObject Type="Embed" ProgID="Equation.DSMT4" ShapeID="_x0000_i1049" DrawAspect="Content" ObjectID="_1453381064" r:id="rId57"/>
        </w:object>
      </w:r>
      <w:r w:rsidR="00DE24A4">
        <w:rPr>
          <w:position w:val="-48"/>
        </w:rPr>
        <w:t xml:space="preserve">   </w:t>
      </w:r>
      <w:r w:rsidR="00DE24A4">
        <w:rPr>
          <w:rFonts w:ascii="MS Gothic" w:eastAsia="MS Gothic" w:hAnsi="Lucida Handwriting" w:hint="eastAsia"/>
        </w:rPr>
        <w:t>✔</w:t>
      </w:r>
    </w:p>
    <w:p w14:paraId="18AA6FE5" w14:textId="0FEF3FA9" w:rsidR="007B7D03" w:rsidRPr="007C4D4E" w:rsidRDefault="00584348" w:rsidP="00E21513">
      <w:pPr>
        <w:tabs>
          <w:tab w:val="left" w:pos="720"/>
          <w:tab w:val="left" w:pos="6120"/>
        </w:tabs>
      </w:pPr>
      <w:r>
        <w:t xml:space="preserve">Let </w:t>
      </w:r>
      <w:r w:rsidRPr="00A14005">
        <w:rPr>
          <w:rFonts w:ascii="Monotype Corsiva" w:hAnsi="Monotype Corsiva"/>
          <w:sz w:val="32"/>
          <w:szCs w:val="32"/>
        </w:rPr>
        <w:t>P</w:t>
      </w:r>
      <w:r w:rsidR="00A14005">
        <w:rPr>
          <w:rFonts w:cstheme="minorHAnsi"/>
          <w:i/>
          <w:sz w:val="32"/>
          <w:szCs w:val="32"/>
          <w:vertAlign w:val="subscript"/>
        </w:rPr>
        <w:t>ab…c</w:t>
      </w:r>
      <w:r w:rsidR="00A14005" w:rsidRPr="00A14005">
        <w:rPr>
          <w:rFonts w:cstheme="minorHAnsi"/>
        </w:rPr>
        <w:t xml:space="preserve"> and </w:t>
      </w:r>
      <w:r w:rsidR="00A14005" w:rsidRPr="00A14005">
        <w:rPr>
          <w:rFonts w:ascii="Monotype Corsiva" w:hAnsi="Monotype Corsiva"/>
          <w:sz w:val="32"/>
          <w:szCs w:val="32"/>
        </w:rPr>
        <w:t>P</w:t>
      </w:r>
      <w:r w:rsidR="00DE24A4">
        <w:rPr>
          <w:rFonts w:cstheme="minorHAnsi"/>
          <w:i/>
          <w:sz w:val="32"/>
          <w:szCs w:val="32"/>
          <w:vertAlign w:val="subscript"/>
        </w:rPr>
        <w:t>de</w:t>
      </w:r>
      <w:r w:rsidR="00A14005">
        <w:rPr>
          <w:rFonts w:cstheme="minorHAnsi"/>
          <w:i/>
          <w:sz w:val="32"/>
          <w:szCs w:val="32"/>
          <w:vertAlign w:val="subscript"/>
        </w:rPr>
        <w:t>…</w:t>
      </w:r>
      <w:r w:rsidR="00DE24A4">
        <w:rPr>
          <w:rFonts w:cstheme="minorHAnsi"/>
          <w:i/>
          <w:sz w:val="32"/>
          <w:szCs w:val="32"/>
          <w:vertAlign w:val="subscript"/>
        </w:rPr>
        <w:t>f</w:t>
      </w:r>
      <w:r w:rsidR="005103D5">
        <w:t xml:space="preserve"> </w:t>
      </w:r>
      <w:r w:rsidR="00A72C31">
        <w:t>be the set</w:t>
      </w:r>
      <w:r w:rsidR="00A14005">
        <w:t>s</w:t>
      </w:r>
      <w:r w:rsidR="00A72C31">
        <w:t xml:space="preserve"> of </w:t>
      </w:r>
      <w:r w:rsidR="00A14005">
        <w:t>permuta</w:t>
      </w:r>
      <w:r w:rsidR="00A72C31">
        <w:t>tions of (</w:t>
      </w:r>
      <w:r w:rsidR="00A72C31">
        <w:rPr>
          <w:i/>
        </w:rPr>
        <w:t>a</w:t>
      </w:r>
      <w:r w:rsidR="00A72C31">
        <w:t xml:space="preserve">, </w:t>
      </w:r>
      <w:r w:rsidR="00A72C31">
        <w:rPr>
          <w:i/>
        </w:rPr>
        <w:t>b</w:t>
      </w:r>
      <w:r w:rsidR="00A72C31">
        <w:t xml:space="preserve">, …, </w:t>
      </w:r>
      <w:r w:rsidR="00A72C31">
        <w:rPr>
          <w:i/>
        </w:rPr>
        <w:t>c</w:t>
      </w:r>
      <w:r w:rsidR="00A72C31">
        <w:t>)</w:t>
      </w:r>
      <w:r w:rsidR="00A14005">
        <w:t xml:space="preserve"> and (</w:t>
      </w:r>
      <w:r w:rsidR="00DE24A4">
        <w:rPr>
          <w:i/>
        </w:rPr>
        <w:t>d</w:t>
      </w:r>
      <w:r w:rsidR="00A14005">
        <w:t xml:space="preserve">, </w:t>
      </w:r>
      <w:r w:rsidR="00DE24A4">
        <w:rPr>
          <w:i/>
        </w:rPr>
        <w:t>e</w:t>
      </w:r>
      <w:r w:rsidR="00A14005">
        <w:t xml:space="preserve">, …, </w:t>
      </w:r>
      <w:r w:rsidR="00DE24A4">
        <w:rPr>
          <w:i/>
        </w:rPr>
        <w:t>f</w:t>
      </w:r>
      <w:r w:rsidR="00A14005">
        <w:t>), respectively</w:t>
      </w:r>
      <w:r w:rsidR="00A72C31">
        <w:t>.</w:t>
      </w:r>
      <w:r w:rsidR="005F640D">
        <w:t xml:space="preserve"> (</w:t>
      </w:r>
      <w:r w:rsidR="005F640D">
        <w:rPr>
          <w:i/>
        </w:rPr>
        <w:t>a</w:t>
      </w:r>
      <w:r w:rsidR="005F640D">
        <w:t>,</w:t>
      </w:r>
      <w:r w:rsidR="005F640D">
        <w:rPr>
          <w:i/>
        </w:rPr>
        <w:t>b</w:t>
      </w:r>
      <w:r w:rsidR="005F640D">
        <w:t>,</w:t>
      </w:r>
      <w:r w:rsidR="005F640D">
        <w:rPr>
          <w:i/>
        </w:rPr>
        <w:t>c</w:t>
      </w:r>
      <w:r w:rsidR="005F640D">
        <w:t xml:space="preserve">) has </w:t>
      </w:r>
      <w:r w:rsidR="007C4D4E">
        <w:t>(</w:t>
      </w:r>
      <w:r w:rsidR="007C4D4E">
        <w:rPr>
          <w:i/>
        </w:rPr>
        <w:t>n</w:t>
      </w:r>
      <w:r w:rsidR="007C4D4E">
        <w:t xml:space="preserve"> –</w:t>
      </w:r>
      <w:r w:rsidR="007C4D4E">
        <w:rPr>
          <w:i/>
        </w:rPr>
        <w:t>p</w:t>
      </w:r>
      <w:r w:rsidR="007C4D4E">
        <w:t>) terms and (</w:t>
      </w:r>
      <w:r w:rsidR="007C4D4E">
        <w:rPr>
          <w:i/>
        </w:rPr>
        <w:t>d</w:t>
      </w:r>
      <w:r w:rsidR="007C4D4E">
        <w:t>,</w:t>
      </w:r>
      <w:r w:rsidR="007C4D4E">
        <w:rPr>
          <w:i/>
        </w:rPr>
        <w:t>e</w:t>
      </w:r>
      <w:r w:rsidR="007C4D4E">
        <w:t>,</w:t>
      </w:r>
      <w:r w:rsidR="007C4D4E">
        <w:rPr>
          <w:i/>
        </w:rPr>
        <w:t>f</w:t>
      </w:r>
      <w:r w:rsidR="007C4D4E">
        <w:t xml:space="preserve">) has </w:t>
      </w:r>
      <w:r w:rsidR="007C4D4E">
        <w:rPr>
          <w:i/>
        </w:rPr>
        <w:t>p</w:t>
      </w:r>
      <w:r w:rsidR="007C4D4E">
        <w:t xml:space="preserve"> terms.</w:t>
      </w:r>
    </w:p>
    <w:p w14:paraId="2BABFCEA" w14:textId="06BDD4D3" w:rsidR="001235CB" w:rsidRDefault="0093197C" w:rsidP="00E21513">
      <w:pPr>
        <w:tabs>
          <w:tab w:val="left" w:pos="720"/>
          <w:tab w:val="left" w:pos="6120"/>
        </w:tabs>
      </w:pPr>
      <w:r>
        <w:tab/>
      </w:r>
      <w:r w:rsidR="00882418">
        <w:t xml:space="preserve">LHS = </w:t>
      </w:r>
      <w:r w:rsidR="00882418" w:rsidRPr="00DC7190">
        <w:rPr>
          <w:position w:val="-16"/>
        </w:rPr>
        <w:object w:dxaOrig="1680" w:dyaOrig="440" w14:anchorId="3E5B14E2">
          <v:shape id="_x0000_i1050" type="#_x0000_t75" style="width:84pt;height:22pt" o:ole="">
            <v:imagedata r:id="rId58" o:title=""/>
          </v:shape>
          <o:OLEObject Type="Embed" ProgID="Equation.DSMT4" ShapeID="_x0000_i1050" DrawAspect="Content" ObjectID="_1453381065" r:id="rId59"/>
        </w:object>
      </w:r>
      <w:bookmarkStart w:id="43" w:name="OLE_LINK45"/>
      <w:bookmarkStart w:id="44" w:name="OLE_LINK46"/>
      <w:r w:rsidR="00AB3316" w:rsidRPr="00AB3316">
        <w:rPr>
          <w:position w:val="-34"/>
        </w:rPr>
        <w:object w:dxaOrig="2760" w:dyaOrig="660" w14:anchorId="7E1568AE">
          <v:shape id="_x0000_i1051" type="#_x0000_t75" style="width:138pt;height:33pt" o:ole="">
            <v:imagedata r:id="rId60" o:title=""/>
          </v:shape>
          <o:OLEObject Type="Embed" ProgID="Equation.DSMT4" ShapeID="_x0000_i1051" DrawAspect="Content" ObjectID="_1453381066" r:id="rId61"/>
        </w:object>
      </w:r>
      <w:bookmarkEnd w:id="43"/>
      <w:bookmarkEnd w:id="44"/>
    </w:p>
    <w:p w14:paraId="576E5366" w14:textId="77777777" w:rsidR="00B0377A" w:rsidRDefault="00B0377A" w:rsidP="0093197C">
      <w:pPr>
        <w:tabs>
          <w:tab w:val="right" w:pos="1260"/>
          <w:tab w:val="left" w:pos="6120"/>
        </w:tabs>
      </w:pPr>
      <w:bookmarkStart w:id="45" w:name="OLE_LINK47"/>
      <w:bookmarkStart w:id="46" w:name="OLE_LINK48"/>
      <w:bookmarkStart w:id="47" w:name="OLE_LINK49"/>
      <w:r>
        <w:tab/>
        <w:t xml:space="preserve">                  </w:t>
      </w:r>
      <w:r w:rsidR="001A3BC0" w:rsidRPr="001A3BC0">
        <w:rPr>
          <w:position w:val="-34"/>
        </w:rPr>
        <w:object w:dxaOrig="4160" w:dyaOrig="640" w14:anchorId="17ED03FA">
          <v:shape id="_x0000_i1052" type="#_x0000_t75" style="width:208pt;height:32pt" o:ole="">
            <v:imagedata r:id="rId62" o:title=""/>
          </v:shape>
          <o:OLEObject Type="Embed" ProgID="Equation.DSMT4" ShapeID="_x0000_i1052" DrawAspect="Content" ObjectID="_1453381067" r:id="rId63"/>
        </w:object>
      </w:r>
      <w:bookmarkEnd w:id="45"/>
      <w:bookmarkEnd w:id="46"/>
      <w:bookmarkEnd w:id="47"/>
    </w:p>
    <w:p w14:paraId="084298CC" w14:textId="19F453C1" w:rsidR="00B0377A" w:rsidRDefault="00B0377A" w:rsidP="0093197C">
      <w:pPr>
        <w:tabs>
          <w:tab w:val="right" w:pos="1260"/>
          <w:tab w:val="left" w:pos="6120"/>
        </w:tabs>
      </w:pPr>
      <w:r>
        <w:tab/>
        <w:t xml:space="preserve">                  </w:t>
      </w:r>
      <w:r w:rsidR="00DE24A4" w:rsidRPr="001A3BC0">
        <w:rPr>
          <w:position w:val="-34"/>
        </w:rPr>
        <w:object w:dxaOrig="5880" w:dyaOrig="820" w14:anchorId="12C490D1">
          <v:shape id="_x0000_i1053" type="#_x0000_t75" style="width:294pt;height:41pt" o:ole="">
            <v:imagedata r:id="rId64" o:title=""/>
          </v:shape>
          <o:OLEObject Type="Embed" ProgID="Equation.DSMT4" ShapeID="_x0000_i1053" DrawAspect="Content" ObjectID="_1453381068" r:id="rId65"/>
        </w:object>
      </w:r>
      <w:r w:rsidR="00444BCF">
        <w:t>.</w:t>
      </w:r>
    </w:p>
    <w:p w14:paraId="5A848C26" w14:textId="77777777" w:rsidR="00B0377A" w:rsidRDefault="00B0377A" w:rsidP="00E21513">
      <w:pPr>
        <w:tabs>
          <w:tab w:val="left" w:pos="720"/>
          <w:tab w:val="left" w:pos="6120"/>
        </w:tabs>
      </w:pPr>
      <w:r>
        <w:tab/>
      </w:r>
      <w:r w:rsidR="001712D1">
        <w:t>RHS</w:t>
      </w:r>
      <w:r w:rsidR="00461B06">
        <w:t xml:space="preserve"> </w:t>
      </w:r>
      <w:r w:rsidR="001712D1">
        <w:t>=</w:t>
      </w:r>
      <w:r w:rsidR="00461B06">
        <w:t xml:space="preserve"> </w:t>
      </w:r>
      <w:bookmarkStart w:id="48" w:name="OLE_LINK56"/>
      <w:bookmarkStart w:id="49" w:name="OLE_LINK57"/>
      <w:bookmarkStart w:id="50" w:name="OLE_LINK59"/>
      <w:bookmarkStart w:id="51" w:name="OLE_LINK52"/>
      <w:bookmarkStart w:id="52" w:name="OLE_LINK53"/>
      <w:r w:rsidR="009A0419" w:rsidRPr="00DC7190">
        <w:rPr>
          <w:position w:val="-16"/>
        </w:rPr>
        <w:object w:dxaOrig="1840" w:dyaOrig="440" w14:anchorId="7D0CB55B">
          <v:shape id="_x0000_i1054" type="#_x0000_t75" style="width:92pt;height:22pt" o:ole="">
            <v:imagedata r:id="rId66" o:title=""/>
          </v:shape>
          <o:OLEObject Type="Embed" ProgID="Equation.DSMT4" ShapeID="_x0000_i1054" DrawAspect="Content" ObjectID="_1453381069" r:id="rId67"/>
        </w:object>
      </w:r>
      <w:bookmarkStart w:id="53" w:name="OLE_LINK54"/>
      <w:bookmarkStart w:id="54" w:name="OLE_LINK55"/>
      <w:bookmarkStart w:id="55" w:name="OLE_LINK58"/>
      <w:bookmarkEnd w:id="48"/>
      <w:bookmarkEnd w:id="49"/>
      <w:bookmarkEnd w:id="50"/>
      <w:r w:rsidR="00DE24A4" w:rsidRPr="00597F60">
        <w:rPr>
          <w:position w:val="-34"/>
        </w:rPr>
        <w:object w:dxaOrig="3760" w:dyaOrig="760" w14:anchorId="6B9662E9">
          <v:shape id="_x0000_i1055" type="#_x0000_t75" style="width:188pt;height:38pt" o:ole="">
            <v:imagedata r:id="rId68" o:title=""/>
          </v:shape>
          <o:OLEObject Type="Embed" ProgID="Equation.DSMT4" ShapeID="_x0000_i1055" DrawAspect="Content" ObjectID="_1453381070" r:id="rId69"/>
        </w:object>
      </w:r>
      <w:bookmarkEnd w:id="53"/>
      <w:bookmarkEnd w:id="54"/>
      <w:bookmarkEnd w:id="55"/>
      <w:r w:rsidR="00444BCF">
        <w:t xml:space="preserve">. </w:t>
      </w:r>
    </w:p>
    <w:p w14:paraId="4FEDDA17" w14:textId="2A017A27" w:rsidR="0026797F" w:rsidRDefault="00444BCF" w:rsidP="00E21513">
      <w:pPr>
        <w:tabs>
          <w:tab w:val="left" w:pos="720"/>
          <w:tab w:val="left" w:pos="6120"/>
        </w:tabs>
        <w:rPr>
          <w:position w:val="-16"/>
        </w:rPr>
      </w:pPr>
      <w:r>
        <w:t>All of the terms are zero except</w:t>
      </w:r>
    </w:p>
    <w:p w14:paraId="3B4EA3C0" w14:textId="7B1EDC07" w:rsidR="000A2A76" w:rsidRDefault="0026797F" w:rsidP="0026797F">
      <w:pPr>
        <w:tabs>
          <w:tab w:val="left" w:pos="540"/>
          <w:tab w:val="left" w:pos="6120"/>
        </w:tabs>
      </w:pPr>
      <w:r>
        <w:rPr>
          <w:position w:val="-16"/>
        </w:rPr>
        <w:tab/>
      </w:r>
      <w:bookmarkStart w:id="56" w:name="OLE_LINK60"/>
      <w:bookmarkStart w:id="57" w:name="OLE_LINK61"/>
      <w:r w:rsidR="000467E4" w:rsidRPr="009A0419">
        <w:rPr>
          <w:position w:val="-20"/>
        </w:rPr>
        <w:object w:dxaOrig="2860" w:dyaOrig="480" w14:anchorId="6EC3B3F5">
          <v:shape id="_x0000_i1056" type="#_x0000_t75" style="width:143pt;height:24pt" o:ole="">
            <v:imagedata r:id="rId70" o:title=""/>
          </v:shape>
          <o:OLEObject Type="Embed" ProgID="Equation.DSMT4" ShapeID="_x0000_i1056" DrawAspect="Content" ObjectID="_1453381071" r:id="rId71"/>
        </w:object>
      </w:r>
      <w:bookmarkEnd w:id="51"/>
      <w:bookmarkEnd w:id="52"/>
      <w:bookmarkEnd w:id="56"/>
      <w:bookmarkEnd w:id="57"/>
      <w:r w:rsidR="000467E4" w:rsidRPr="00B17703">
        <w:rPr>
          <w:position w:val="-16"/>
        </w:rPr>
        <w:object w:dxaOrig="2660" w:dyaOrig="440" w14:anchorId="012AF68A">
          <v:shape id="_x0000_i1057" type="#_x0000_t75" style="width:133pt;height:22pt" o:ole="">
            <v:imagedata r:id="rId72" o:title=""/>
          </v:shape>
          <o:OLEObject Type="Embed" ProgID="Equation.DSMT4" ShapeID="_x0000_i1057" DrawAspect="Content" ObjectID="_1453381072" r:id="rId73"/>
        </w:object>
      </w:r>
      <w:r w:rsidR="000467E4" w:rsidRPr="0045121A">
        <w:rPr>
          <w:position w:val="-16"/>
        </w:rPr>
        <w:object w:dxaOrig="2000" w:dyaOrig="440" w14:anchorId="21FB3528">
          <v:shape id="_x0000_i1058" type="#_x0000_t75" style="width:100pt;height:22pt" o:ole="">
            <v:imagedata r:id="rId74" o:title=""/>
          </v:shape>
          <o:OLEObject Type="Embed" ProgID="Equation.DSMT4" ShapeID="_x0000_i1058" DrawAspect="Content" ObjectID="_1453381073" r:id="rId75"/>
        </w:object>
      </w:r>
      <w:r w:rsidR="00461B06">
        <w:t xml:space="preserve"> </w:t>
      </w:r>
    </w:p>
    <w:p w14:paraId="69EBE38A" w14:textId="4877DAEA" w:rsidR="0045121A" w:rsidRDefault="0045121A" w:rsidP="0026797F">
      <w:pPr>
        <w:tabs>
          <w:tab w:val="left" w:pos="540"/>
          <w:tab w:val="left" w:pos="6120"/>
        </w:tabs>
        <w:rPr>
          <w:rFonts w:ascii="Wingdings" w:hAnsi="Wingdings"/>
          <w:color w:val="0000FF"/>
        </w:rPr>
      </w:pPr>
      <w:r>
        <w:tab/>
        <w:t>= LHS</w:t>
      </w:r>
      <w:r w:rsidR="0093197C">
        <w:t xml:space="preserve"> </w:t>
      </w:r>
      <w:bookmarkStart w:id="58" w:name="OLE_LINK264"/>
      <w:bookmarkStart w:id="59" w:name="OLE_LINK265"/>
      <w:r w:rsidR="0093197C">
        <w:t xml:space="preserve">  </w:t>
      </w:r>
      <w:r w:rsidR="0093197C">
        <w:rPr>
          <w:rFonts w:ascii="Arial" w:hAnsi="Arial"/>
        </w:rPr>
        <w:t xml:space="preserve"> </w:t>
      </w:r>
      <w:r w:rsidR="0093197C">
        <w:rPr>
          <w:rFonts w:ascii="Wingdings" w:hAnsi="Wingdings"/>
          <w:color w:val="0000FF"/>
        </w:rPr>
        <w:t></w:t>
      </w:r>
      <w:bookmarkEnd w:id="58"/>
      <w:bookmarkEnd w:id="59"/>
    </w:p>
    <w:p w14:paraId="10305EA7" w14:textId="77777777" w:rsidR="00B82823" w:rsidRDefault="00B82823" w:rsidP="00DC2DC8">
      <w:pPr>
        <w:tabs>
          <w:tab w:val="left" w:pos="540"/>
          <w:tab w:val="left" w:pos="2250"/>
          <w:tab w:val="left" w:pos="4500"/>
        </w:tabs>
        <w:rPr>
          <w:rFonts w:cstheme="minorHAnsi"/>
          <w:b/>
        </w:rPr>
      </w:pPr>
    </w:p>
    <w:p w14:paraId="1B171E67" w14:textId="4E00D343" w:rsidR="00D53F72" w:rsidRDefault="00D53F72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 w:rsidRPr="00F55DFA">
        <w:rPr>
          <w:rFonts w:cstheme="minorHAnsi"/>
          <w:b/>
        </w:rPr>
        <w:t>Proof of (c):</w:t>
      </w:r>
      <w:r>
        <w:rPr>
          <w:rFonts w:cstheme="minorHAnsi"/>
        </w:rPr>
        <w:t xml:space="preserve"> </w:t>
      </w:r>
      <w:r w:rsidR="00863411">
        <w:rPr>
          <w:rFonts w:cstheme="minorHAnsi"/>
        </w:rPr>
        <w:t xml:space="preserve">We first show equality of the left and center diagrams. </w:t>
      </w:r>
      <w:r w:rsidR="00561A8D">
        <w:rPr>
          <w:rFonts w:cstheme="minorHAnsi"/>
        </w:rPr>
        <w:t>Interpretation of the antisymmetry diagram in this problem is a little different than in other diagrams</w:t>
      </w:r>
      <w:r w:rsidR="00FB2D84">
        <w:rPr>
          <w:rFonts w:cstheme="minorHAnsi"/>
        </w:rPr>
        <w:t xml:space="preserve"> we have so far encountered</w:t>
      </w:r>
      <w:r w:rsidR="00561A8D">
        <w:rPr>
          <w:rFonts w:cstheme="minorHAnsi"/>
        </w:rPr>
        <w:t xml:space="preserve">. Previously we have only bracketed one set of subscripts or superscripts. However, in this instance the subscripts of S must match the superscripts of T. </w:t>
      </w:r>
      <w:r w:rsidR="00B43339">
        <w:rPr>
          <w:rFonts w:cstheme="minorHAnsi"/>
        </w:rPr>
        <w:t>I</w:t>
      </w:r>
      <w:r w:rsidR="00561A8D">
        <w:rPr>
          <w:rFonts w:cstheme="minorHAnsi"/>
        </w:rPr>
        <w:t>f one set is rearranged, the other must match the arrangement. Hence we must bracket both of them, as below.</w:t>
      </w:r>
      <w:r w:rsidR="006E3CC4">
        <w:rPr>
          <w:rFonts w:cstheme="minorHAnsi"/>
        </w:rPr>
        <w:t xml:space="preserve"> </w:t>
      </w:r>
      <w:r w:rsidR="00863411">
        <w:rPr>
          <w:rFonts w:cstheme="minorHAnsi"/>
        </w:rPr>
        <w:t>Even though there are two brackets, because</w:t>
      </w:r>
      <w:r w:rsidR="00B43339">
        <w:rPr>
          <w:rFonts w:cstheme="minorHAnsi"/>
        </w:rPr>
        <w:t xml:space="preserve"> th</w:t>
      </w:r>
      <w:r w:rsidR="00863411">
        <w:rPr>
          <w:rFonts w:cstheme="minorHAnsi"/>
        </w:rPr>
        <w:t>e arrangements are synchronized</w:t>
      </w:r>
      <w:r w:rsidR="00B43339">
        <w:rPr>
          <w:rFonts w:cstheme="minorHAnsi"/>
        </w:rPr>
        <w:t xml:space="preserve"> there </w:t>
      </w:r>
      <w:r w:rsidR="00863411">
        <w:rPr>
          <w:rFonts w:cstheme="minorHAnsi"/>
        </w:rPr>
        <w:t xml:space="preserve">is only a single summation. </w:t>
      </w:r>
      <w:r w:rsidR="005B7695">
        <w:rPr>
          <w:rFonts w:cstheme="minorHAnsi"/>
        </w:rPr>
        <w:t>Because</w:t>
      </w:r>
      <w:r w:rsidR="00863411">
        <w:rPr>
          <w:rFonts w:cstheme="minorHAnsi"/>
        </w:rPr>
        <w:t xml:space="preserve"> t</w:t>
      </w:r>
      <w:r w:rsidR="00B43339">
        <w:rPr>
          <w:rFonts w:cstheme="minorHAnsi"/>
        </w:rPr>
        <w:t>he signs of the terms must match</w:t>
      </w:r>
      <w:r w:rsidR="00863411">
        <w:rPr>
          <w:rFonts w:cstheme="minorHAnsi"/>
        </w:rPr>
        <w:t>, there are</w:t>
      </w:r>
      <w:r w:rsidR="00B43339">
        <w:rPr>
          <w:rFonts w:cstheme="minorHAnsi"/>
        </w:rPr>
        <w:t xml:space="preserve"> two </w:t>
      </w:r>
      <w:r w:rsidR="00863411">
        <w:rPr>
          <w:rFonts w:cstheme="minorHAnsi"/>
        </w:rPr>
        <w:t xml:space="preserve">instances of </w:t>
      </w:r>
      <w:r w:rsidR="00B43339">
        <w:rPr>
          <w:rFonts w:cstheme="minorHAnsi"/>
        </w:rPr>
        <w:t>Sign(</w:t>
      </w:r>
      <w:r w:rsidR="00B43339" w:rsidRPr="00B43339">
        <w:rPr>
          <w:rFonts w:ascii="Symbol" w:hAnsi="Symbol" w:cstheme="minorHAnsi"/>
          <w:i/>
        </w:rPr>
        <w:t></w:t>
      </w:r>
      <w:r w:rsidR="00863411">
        <w:rPr>
          <w:rFonts w:cstheme="minorHAnsi"/>
        </w:rPr>
        <w:t>)</w:t>
      </w:r>
      <w:r w:rsidR="00B43339">
        <w:rPr>
          <w:rFonts w:cstheme="minorHAnsi"/>
        </w:rPr>
        <w:t>.</w:t>
      </w:r>
    </w:p>
    <w:p w14:paraId="6E5D1959" w14:textId="77777777" w:rsidR="006E3CC4" w:rsidRDefault="006E3CC4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2974FEBA" w14:textId="079D94FB" w:rsidR="00204F15" w:rsidRDefault="006E3CC4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 xml:space="preserve">Let </w:t>
      </w:r>
      <w:r w:rsidRPr="006E3CC4">
        <w:rPr>
          <w:rFonts w:ascii="Monotype Corsiva" w:hAnsi="Monotype Corsiva" w:cstheme="minorHAnsi"/>
          <w:sz w:val="32"/>
          <w:szCs w:val="32"/>
        </w:rPr>
        <w:t>P</w:t>
      </w:r>
      <w:r>
        <w:rPr>
          <w:rFonts w:cstheme="minorHAnsi"/>
        </w:rPr>
        <w:t xml:space="preserve"> be the set of permutation</w:t>
      </w:r>
      <w:r w:rsidR="00FB2D84">
        <w:rPr>
          <w:rFonts w:cstheme="minorHAnsi"/>
        </w:rPr>
        <w:t>s</w:t>
      </w:r>
      <w:r>
        <w:rPr>
          <w:rFonts w:cstheme="minorHAnsi"/>
        </w:rPr>
        <w:t xml:space="preserve"> of (</w:t>
      </w:r>
      <w:r>
        <w:rPr>
          <w:rFonts w:cstheme="minorHAnsi"/>
          <w:i/>
        </w:rPr>
        <w:t>a</w:t>
      </w:r>
      <w:r w:rsidR="00A360B8">
        <w:rPr>
          <w:rFonts w:cstheme="minorHAnsi"/>
        </w:rPr>
        <w:t xml:space="preserve">, …, </w:t>
      </w:r>
      <w:r>
        <w:rPr>
          <w:rFonts w:cstheme="minorHAnsi"/>
          <w:i/>
        </w:rPr>
        <w:t>c</w:t>
      </w:r>
      <w:r>
        <w:rPr>
          <w:rFonts w:cstheme="minorHAnsi"/>
        </w:rPr>
        <w:t>). Then</w:t>
      </w:r>
    </w:p>
    <w:p w14:paraId="43691FD3" w14:textId="77777777" w:rsidR="00021F9F" w:rsidRDefault="00021F9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085CE231" w14:textId="71BB4A88" w:rsidR="00204F15" w:rsidRDefault="00021F9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ascii="Times" w:hAnsi="Time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1F158F8E" wp14:editId="1DE74D69">
                <wp:simplePos x="0" y="0"/>
                <wp:positionH relativeFrom="column">
                  <wp:posOffset>45720</wp:posOffset>
                </wp:positionH>
                <wp:positionV relativeFrom="paragraph">
                  <wp:posOffset>58874</wp:posOffset>
                </wp:positionV>
                <wp:extent cx="1108710" cy="1098550"/>
                <wp:effectExtent l="50800" t="25400" r="59690" b="95250"/>
                <wp:wrapNone/>
                <wp:docPr id="763" name="Group 7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1098550"/>
                          <a:chOff x="0" y="0"/>
                          <a:chExt cx="1108710" cy="10985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764" name="Straight Connector 764"/>
                        <wps:cNvCnPr/>
                        <wps:spPr>
                          <a:xfrm>
                            <a:off x="1352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5" name="Straight Connector 765"/>
                        <wps:cNvCnPr/>
                        <wps:spPr>
                          <a:xfrm>
                            <a:off x="0" y="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766" name="Group 766"/>
                        <wpg:cNvGrpSpPr/>
                        <wpg:grpSpPr>
                          <a:xfrm>
                            <a:off x="513715" y="25400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767" name="Oval 767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8" name="Oval 768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9" name="Oval 769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70" name="Oval 770"/>
                        <wps:cNvSpPr/>
                        <wps:spPr>
                          <a:xfrm>
                            <a:off x="495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1" name="Oval 771"/>
                        <wps:cNvSpPr/>
                        <wps:spPr>
                          <a:xfrm>
                            <a:off x="29337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2" name="Oval 772"/>
                        <wps:cNvSpPr/>
                        <wps:spPr>
                          <a:xfrm>
                            <a:off x="8242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3" name="Straight Connector 773"/>
                        <wps:cNvCnPr/>
                        <wps:spPr>
                          <a:xfrm>
                            <a:off x="0" y="54610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774" name="Group 774"/>
                        <wpg:cNvGrpSpPr/>
                        <wpg:grpSpPr>
                          <a:xfrm>
                            <a:off x="513715" y="79375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775" name="Oval 775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6" name="Oval 776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7" name="Oval 777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78" name="Straight Connector 778"/>
                        <wps:cNvCnPr/>
                        <wps:spPr>
                          <a:xfrm>
                            <a:off x="0" y="109855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9" name="Isosceles Triangle 779"/>
                        <wps:cNvSpPr/>
                        <wps:spPr>
                          <a:xfrm rot="10800000">
                            <a:off x="317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0" name="Isosceles Triangle 780"/>
                        <wps:cNvSpPr/>
                        <wps:spPr>
                          <a:xfrm rot="10800000">
                            <a:off x="2730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" name="Isosceles Triangle 781"/>
                        <wps:cNvSpPr/>
                        <wps:spPr>
                          <a:xfrm rot="10800000">
                            <a:off x="80010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" name="Straight Connector 782"/>
                        <wps:cNvCnPr/>
                        <wps:spPr>
                          <a:xfrm>
                            <a:off x="3765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3" name="Straight Connector 783"/>
                        <wps:cNvCnPr/>
                        <wps:spPr>
                          <a:xfrm>
                            <a:off x="9099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4" name="Straight Connector 784"/>
                        <wps:cNvCnPr/>
                        <wps:spPr>
                          <a:xfrm>
                            <a:off x="1352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5" name="Straight Connector 785"/>
                        <wps:cNvCnPr/>
                        <wps:spPr>
                          <a:xfrm>
                            <a:off x="38290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6" name="Straight Connector 786"/>
                        <wps:cNvCnPr/>
                        <wps:spPr>
                          <a:xfrm>
                            <a:off x="9099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7" name="Straight Connector 787"/>
                        <wps:cNvCnPr/>
                        <wps:spPr>
                          <a:xfrm>
                            <a:off x="1352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8" name="Straight Connector 788"/>
                        <wps:cNvCnPr/>
                        <wps:spPr>
                          <a:xfrm>
                            <a:off x="38290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9" name="Straight Connector 789"/>
                        <wps:cNvCnPr/>
                        <wps:spPr>
                          <a:xfrm>
                            <a:off x="9099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0" name="Straight Connector 790"/>
                        <wps:cNvCnPr/>
                        <wps:spPr>
                          <a:xfrm>
                            <a:off x="1416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1" name="Straight Connector 791"/>
                        <wps:cNvCnPr/>
                        <wps:spPr>
                          <a:xfrm>
                            <a:off x="3829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2" name="Straight Connector 792"/>
                        <wps:cNvCnPr/>
                        <wps:spPr>
                          <a:xfrm>
                            <a:off x="90995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63" o:spid="_x0000_s1026" style="position:absolute;margin-left:3.6pt;margin-top:4.65pt;width:87.3pt;height:86.5pt;z-index:251718656;mso-width-relative:margin;mso-height-relative:margin" coordsize="1108710,10985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">
                <v:line id="Straight Connector 764" o:spid="_x0000_s1027" style="position:absolute;visibility:visible;mso-wrap-style:square" from="135255,3175" to="1352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dkZi8QAAADcAAAADwAAAGRycy9kb3ducmV2LnhtbESPQWvCQBSE74X+h+UVvNVNpdgasxER&#10;Cj0F1Eivj91nNph9m2a3Gv31bqHQ4zAz3zDFanSdONMQWs8KXqYZCGLtTcuNgnr/8fwOIkRkg51n&#10;UnClAKvy8aHA3PgLb+m8i41IEA45KrAx9rmUQVtyGKa+J07e0Q8OY5JDI82AlwR3nZxl2Vw6bDkt&#10;WOxpY0mfdj9Oga6/msP3mqvtfnHQN6xM5axRavI0rpcgIo3xP/zX/jQK3ua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R2RmL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765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W8EMQAAADcAAAADwAAAGRycy9kb3ducmV2LnhtbESPQWvCQBSE74X+h+UVvNVNhdoasxER&#10;Cj0F1Eivj91nNph9m2a3Gv31bqHQ4zAz3zDFanSdONMQWs8KXqYZCGLtTcuNgnr/8fwOIkRkg51n&#10;UnClAKvy8aHA3PgLb+m8i41IEA45KrAx9rmUQVtyGKa+J07e0Q8OY5JDI82AlwR3nZxl2Vw6bDkt&#10;WOxpY0mfdj9Oga6/msP3mqvtfnHQN6xM5axRavI0rpcgIo3xP/zX/jQK3uav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+lbwQ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group id="Group 766" o:spid="_x0000_s1029" style="position:absolute;left:513715;top:2540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wPWA68UAAADcAAAA&#10;DwAAAAAAAAAAAAAAAACpAgAAZHJzL2Rvd25yZXYueG1sUEsFBgAAAAAEAAQA+gAAAJsDAAAAAA==&#10;">
                  <v:oval id="Oval 767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pMtjxQAA&#10;ANwAAAAPAAAAZHJzL2Rvd25yZXYueG1sRI9Ba8JAFITvQv/D8gq9iG4UTCR1E6wgtMdGKT2+Zl+T&#10;tNm3Mbs18d93BcHjMDPfMJt8NK04U+8aywoW8wgEcWl1w5WC42E/W4NwHllja5kUXMhBnj1MNphq&#10;O/A7nQtfiQBhl6KC2vsuldKVNRl0c9sRB+/b9gZ9kH0ldY9DgJtWLqMolgYbDgs1drSrqfwt/oyC&#10;Fyrj5dfbz2663w4fn75Y4WnaKfX0OG6fQXga/T18a79qBUmcwP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+ky2P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68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O18RwwAA&#10;ANwAAAAPAAAAZHJzL2Rvd25yZXYueG1sRE9Na8JAEL0X+h+WKfQSdNOAUVJXsUKgHhtFPI7ZaRLN&#10;zqbZbZL+++6h0OPjfa+3k2nFQL1rLCt4mccgiEurG64UnI75bAXCeWSNrWVS8EMOtpvHhzVm2o78&#10;QUPhKxFC2GWooPa+y6R0ZU0G3dx2xIH7tL1BH2BfSd3jGMJNK5M4TqXBhkNDjR3tayrvxbdR8EZl&#10;mlwPt32U78bzxRcL/Io6pZ6fpt0rCE+T/xf/ud+1gmUa1oYz4QjIzS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uO18R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69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d/qKxQAA&#10;ANwAAAAPAAAAZHJzL2Rvd25yZXYueG1sRI9Ba8JAFITvBf/D8oReRDcKjW10E6wg6LGpFI+v2WeS&#10;Nvs2ZleT/vuuUOhxmJlvmHU2mEbcqHO1ZQXzWQSCuLC65lLB8X03fQbhPLLGxjIp+CEHWTp6WGOi&#10;bc9vdMt9KQKEXYIKKu/bREpXVGTQzWxLHLyz7Qz6ILtS6g77ADeNXERRLA3WHBYqbGlbUfGdX42C&#10;VyrixefhazvZbfqPk8+f8DJplXocD5sVCE+D/w//tfdawTJ+gfuZcARk+g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F3+or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oval id="Oval 770" o:spid="_x0000_s1033" style="position:absolute;left:495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lMXKwgAA&#10;ANwAAAAPAAAAZHJzL2Rvd25yZXYueG1sRE/Pa8IwFL4L/g/hCV6KphOm0hnFCcJ2tI7h8dm8td2a&#10;l5pkbfffLwfB48f3e7MbTCM6cr62rOBpnoIgLqyuuVTwcT7O1iB8QNbYWCYFf+Rhtx2PNphp2/OJ&#10;ujyUIoawz1BBFUKbSemLigz6uW2JI/dlncEQoSuldtjHcNPIRZoupcGaY0OFLR0qKn7yX6PglYrl&#10;4vr+fUiO+/7zEvJnvCWtUtPJsH8BEWgID/Hd/aYVrFZxfjwTj4Dc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WUxcrCAAAA3A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771" o:spid="_x0000_s1034" style="position:absolute;left:29337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2GBRxAAA&#10;ANwAAAAPAAAAZHJzL2Rvd25yZXYueG1sRI9Pi8IwFMTvwn6H8Ba8iKYK/qEaxRUEPW4V8fhsnm13&#10;m5duE2399htB8DjMzG+Yxao1pbhT7QrLCoaDCARxanXBmYLjYdufgXAeWWNpmRQ8yMFq+dFZYKxt&#10;w990T3wmAoRdjApy76tYSpfmZNANbEUcvKutDfog60zqGpsAN6UcRdFEGiw4LORY0San9De5GQVf&#10;lE5Gl/3PprddN6ezT8b416uU6n626zkIT61/h1/tnVYwnQ7heSYcAbn8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thgUc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772" o:spid="_x0000_s1035" style="position:absolute;left:8242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Cv4mxQAA&#10;ANwAAAAPAAAAZHJzL2Rvd25yZXYueG1sRI9Ba8JAFITvQv/D8gq9iG4MaCR1E6wgtMdGKT2+Zl+T&#10;tNm3Mbs18d93BcHjMDPfMJt8NK04U+8aywoW8wgEcWl1w5WC42E/W4NwHllja5kUXMhBnj1MNphq&#10;O/A7nQtfiQBhl6KC2vsuldKVNRl0c9sRB+/b9gZ9kH0ldY9DgJtWxlG0kgYbDgs1drSrqfwt/oyC&#10;FypX8dfbz2663w4fn75Y4mnaKfX0OG6fQXga/T18a79qBUkSw/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oK/ib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line id="Straight Connector 773" o:spid="_x0000_s1036" style="position:absolute;visibility:visible;mso-wrap-style:square" from="0,546100" to="1108710,5461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+kXIsMAAADcAAAADwAAAGRycy9kb3ducmV2LnhtbESPT2sCMRTE74LfITzBm2ZtodbVKFIo&#10;9LTgP3p9JM/N4uZl3aS6+ulNQfA4zMxvmMWqc7W4UBsqzwom4wwEsfam4lLBfvc9+gQRIrLB2jMp&#10;uFGA1bLfW2Bu/JU3dNnGUiQIhxwV2BibXMqgLTkMY98QJ+/oW4cxybaUpsVrgrtavmXZh3RYcVqw&#10;2NCXJX3a/jkFev9bHs5rLja72UHfsTCFs0ap4aBbz0FE6uIr/Gz/GAXT6Tv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vpFyL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774" o:spid="_x0000_s1037" style="position:absolute;left:513715;top:79375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si3axgAAANwAAAAPAAAAZHJzL2Rvd25yZXYueG1sRI9Ba8JAFITvgv9heUJv&#10;dRNra4lZRUSlBylUC8XbI/tMQrJvQ3ZN4r/vFgoeh5n5hknXg6lFR60rLSuIpxEI4szqknMF3+f9&#10;8zsI55E11pZJwZ0crFfjUYqJtj1/UXfyuQgQdgkqKLxvEildVpBBN7UNcfCutjXog2xzqVvsA9zU&#10;chZFb9JgyWGhwIa2BWXV6WYUHHrsNy/xrjtW1+39cn79/DnGpNTTZNgsQXga/CP83/7QChaLOf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NqyLdrGAAAA3AAA&#10;AA8AAAAAAAAAAAAAAAAAqQIAAGRycy9kb3ducmV2LnhtbFBLBQYAAAAABAAEAPoAAACcAwAAAAA=&#10;">
                  <v:oval id="Oval 775" o:spid="_x0000_s1038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42ZSxQAA&#10;ANwAAAAPAAAAZHJzL2Rvd25yZXYueG1sRI9Ba8JAFITvBf/D8oReRDcKakmzERUC7dFYSo/P7GsS&#10;zb5Ns9sk/fduodDjMDPfMMluNI3oqXO1ZQXLRQSCuLC65lLB2zmbP4FwHlljY5kU/JCDXTp5SDDW&#10;duAT9bkvRYCwi1FB5X0bS+mKigy6hW2Jg/dpO4M+yK6UusMhwE0jV1G0kQZrDgsVtnSsqLjl30bB&#10;gYrN6vJ6Pc6y/fD+4fM1fs1apR6n4/4ZhKfR/4f/2i9awXa7ht8z4QjI9A4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XjZlL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76" o:spid="_x0000_s1039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MfglxQAA&#10;ANwAAAAPAAAAZHJzL2Rvd25yZXYueG1sRI9Ba8JAFITvQv/D8gq9iG4UTCR1E6wgtMdGKT2+Zl+T&#10;tNm3Mbs18d93BcHjMDPfMJt8NK04U+8aywoW8wgEcWl1w5WC42E/W4NwHllja5kUXMhBnj1MNphq&#10;O/A7nQtfiQBhl6KC2vsuldKVNRl0c9sRB+/b9gZ9kH0ldY9DgJtWLqMolgYbDgs1drSrqfwt/oyC&#10;Fyrj5dfbz2663w4fn75Y4WnaKfX0OG6fQXga/T18a79qBUkSw/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Ux+CX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77" o:spid="_x0000_s1040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fV2+xQAA&#10;ANwAAAAPAAAAZHJzL2Rvd25yZXYueG1sRI9Ba8JAFITvgv9heUIvopsKNZK6igqB9mhaxONr9jVJ&#10;zb5Ns9sk/feuIHgcZuYbZr0dTC06al1lWcHzPAJBnFtdcaHg8yOdrUA4j6yxtkwK/snBdjMerTHR&#10;tucjdZkvRICwS1BB6X2TSOnykgy6uW2Ig/dtW4M+yLaQusU+wE0tF1G0lAYrDgslNnQoKb9kf0bB&#10;nvLl4uv95zBNd/3p7LMX/J02Sj1Nht0rCE+Df4Tv7TetII5juJ0JR0Bur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p9Xb7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line id="Straight Connector 778" o:spid="_x0000_s1041" style="position:absolute;visibility:visible;mso-wrap-style:square" from="0,1098550" to="1108710,1098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U2FU8EAAADcAAAADwAAAGRycy9kb3ducmV2LnhtbERPz2vCMBS+D/wfwhN2W1N3WLfaKCIM&#10;dipYlV0fybMpNi+1ybT61y+HwY4f3+9qPbleXGkMnWcFiywHQay96bhVcNh/vryDCBHZYO+ZFNwp&#10;wHo1e6qwNP7GO7o2sRUphEOJCmyMQyll0JYchswPxIk7+dFhTHBspRnxlsJdL1/z/E067Dg1WBxo&#10;a0mfmx+nQB++2+Nlw/Vu/3HUD6xN7axR6nk+bZYgIk3xX/zn/jIKiiKtTWfSEZCrX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VTYVT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shape id="Isosceles Triangle 779" o:spid="_x0000_s1042" type="#_x0000_t5" style="position:absolute;left:317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jF/CxQAA&#10;ANwAAAAPAAAAZHJzL2Rvd25yZXYueG1sRI/BasMwEETvhfyD2EAupZGTQ+26UUwwNJheitNArou1&#10;tU2tlZFUx/n7qFDocZidNzu7YjaDmMj53rKCzToBQdxY3XOr4Pz59pSB8AFZ42CZFNzIQ7FfPOww&#10;1/bKNU2n0IoIYZ+jgi6EMZfSNx0Z9Gs7EkfvyzqDIUrXSu3wGuFmkNskeZYGe44NHY5UdtR8n35M&#10;fKN6PG5tOV+ys6k/ssvg3nFKlVot58MriEBz+D/+S1daQZq+wO+YSAC5vw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6MX8L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780" o:spid="_x0000_s1043" type="#_x0000_t5" style="position:absolute;left:2730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Y4Z4xAAA&#10;ANwAAAAPAAAAZHJzL2Rvd25yZXYueG1sRI9Na8JAEIbvBf/DMoKXohs91BBdpQgW6UX8AK9DdkxC&#10;s7Nhdxvjv+8chB6Hd95nnllvB9eqnkJsPBuYzzJQxKW3DVcGrpf9NAcVE7LF1jMZeFKE7Wb0tsbC&#10;+gefqD+nSgmEY4EG6pS6QutY1uQwznxHLNndB4dJxlBpG/AhcNfqRZZ9aIcNy4UaO9rVVP6cf51o&#10;HN6/Fn433PKrOx3zWxu+sV8aMxkPnytQiYb0v/xqH6yBZS768owQQG/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mOGe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781" o:spid="_x0000_s1044" type="#_x0000_t5" style="position:absolute;left:80010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LyPjwwAA&#10;ANwAAAAPAAAAZHJzL2Rvd25yZXYueG1sRI9Pq8IwEMTvgt8hrPAuoqkenqUaRQQf4uXhH/C6NGtb&#10;bDYlibV+eyMIHofZ+c3OYtWZWrTkfGVZwWScgCDOra64UHA+bUcpCB+QNdaWScGTPKyW/d4CM20f&#10;fKD2GAoRIewzVFCG0GRS+rwkg35sG+LoXa0zGKJ0hdQOHxFuajlNkl9psOLYUGJDm5Ly2/Fu4hu7&#10;4d/UbrpLejaH//RSuz22M6V+Bt16DiJQF77Hn/ROK5ilE3iPiQSQyx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lLyPj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782" o:spid="_x0000_s1045" style="position:absolute;visibility:visible;mso-wrap-style:square" from="376555,3175" to="3765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XDCnsIAAADcAAAADwAAAGRycy9kb3ducmV2LnhtbESPT4vCMBTE78J+h/AWvGmqB1e7RpEF&#10;wVPBf3h9JG+bYvPSbaJWP71ZEDwOM/MbZr7sXC2u1IbKs4LRMANBrL2puFRw2K8HUxAhIhusPZOC&#10;OwVYLj56c8yNv/GWrrtYigThkKMCG2OTSxm0JYdh6Bvi5P361mFMsi2lafGW4K6W4yybSIcVpwWL&#10;Df1Y0ufdxSnQh1N5/Ftxsd3PjvqBhSmcNUr1P7vVN4hIXXyHX+2NUfA1HcP/mXQE5OIJ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XDCn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783" o:spid="_x0000_s1046" style="position:absolute;visibility:visible;mso-wrap-style:square" from="909955,3175" to="9099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xnBcMAAADcAAAADwAAAGRycy9kb3ducmV2LnhtbESPT2sCMRTE74LfITzBm2ar0OrWKCIU&#10;elrwH14fyetm6eZl3URd/fSNIPQ4zMxvmMWqc7W4UhsqzwrexhkIYu1NxaWCw/5rNAMRIrLB2jMp&#10;uFOA1bLfW2Bu/I23dN3FUiQIhxwV2BibXMqgLTkMY98QJ+/Htw5jkm0pTYu3BHe1nGTZu3RYcVqw&#10;2NDGkv7dXZwCfTiVx/Oai+1+ftQPLEzhrFFqOOjWnyAidfE//Gp/GwUfs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48ZwX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784" o:spid="_x0000_s1047" style="position:absolute;visibility:visible;mso-wrap-style:square" from="135255,358775" to="1352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dX/ccMAAADcAAAADwAAAGRycy9kb3ducmV2LnhtbESPT2sCMRTE74LfITzBm2Yr0urWKCIU&#10;elrwH14fyetm6eZl3URd/fSNIPQ4zMxvmMWqc7W4UhsqzwrexhkIYu1NxaWCw/5rNAMRIrLB2jMp&#10;uFOA1bLfW2Bu/I23dN3FUiQIhxwV2BibXMqgLTkMY98QJ+/Htw5jkm0pTYu3BHe1nGTZu3RYcVqw&#10;2NDGkv7dXZwCfTiVx/Oai+1+ftQPLEzhrFFqOOjWnyAidfE//Gp/GwUfs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HV/3H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785" o:spid="_x0000_s1048" style="position:absolute;visibility:visible;mso-wrap-style:square" from="382905,358775" to="38290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pla6sMAAADcAAAADwAAAGRycy9kb3ducmV2LnhtbESPT2sCMRTE74LfITzBm2Yr2OrWKCIU&#10;elrwH14fyetm6eZl3URd/fSNIPQ4zMxvmMWqc7W4UhsqzwrexhkIYu1NxaWCw/5rNAMRIrLB2jMp&#10;uFOA1bLfW2Bu/I23dN3FUiQIhxwV2BibXMqgLTkMY98QJ+/Htw5jkm0pTYu3BHe1nGTZu3RYcVqw&#10;2NDGkv7dXZwCfTiVx/Oai+1+ftQPLEzhrFFqOOjWnyAidfE//Gp/GwUfs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6ZWur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786" o:spid="_x0000_s1049" style="position:absolute;visibility:visible;mso-wrap-style:square" from="909955,358775" to="9099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kvEncQAAADcAAAADwAAAGRycy9kb3ducmV2LnhtbESPwWrDMBBE74X8g9hAb43cHtzUiRJC&#10;oNCTIXZCr4u0sUytlWOpjpuvjwqFHoeZecOst5PrxEhDaD0reF5kIIi1Ny03Co71+9MSRIjIBjvP&#10;pOCHAmw3s4c1FsZf+UBjFRuRIBwKVGBj7Aspg7bkMCx8T5y8sx8cxiSHRpoBrwnuOvmSZbl02HJa&#10;sNjT3pL+qr6dAn38bE6XHZeH+u2kb1ia0lmj1ON82q1ARJrif/iv/WEUvC5z+D2TjoDc3A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+S8Sd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787" o:spid="_x0000_s1050" style="position:absolute;visibility:visible;mso-wrap-style:square" from="135255,542925" to="1352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QdhBsQAAADcAAAADwAAAGRycy9kb3ducmV2LnhtbESPwWrDMBBE74X8g9hAb43cHurUiRJC&#10;oJCTwU5Cr4u0sUytlWMpsduvrwqFHoeZecOst5PrxJ2G0HpW8LzIQBBrb1puFJyO709LECEiG+w8&#10;k4IvCrDdzB7WWBg/ckX3OjYiQTgUqMDG2BdSBm3JYVj4njh5Fz84jEkOjTQDjgnuOvmSZa/SYctp&#10;wWJPe0v6s745Bfr00ZyvOy6r49tZf2NpSmeNUo/zabcCEWmK/+G/9sEoyJc5/J5JR0Buf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RB2EG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788" o:spid="_x0000_s1051" style="position:absolute;visibility:visible;mso-wrap-style:square" from="382905,542925" to="38290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Jj1dMAAAADcAAAADwAAAGRycy9kb3ducmV2LnhtbERPy4rCMBTdC/MP4Q6401QXPjpGkQHB&#10;VcFHcXtJ7jTF5qbTRO3M15uF4PJw3qtN7xpxpy7UnhVMxhkIYu1NzZWC82k3WoAIEdlg45kU/FGA&#10;zfpjsMLc+Acf6H6MlUghHHJUYGNscymDtuQwjH1LnLgf3zmMCXaVNB0+Urhr5DTLZtJhzanBYkvf&#10;lvT1eHMK9PlSlb9bLg6nZan/sTCFs0ap4We//QIRqY9v8cu9Nwrmi7Q2nUlHQK6f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CY9XT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789" o:spid="_x0000_s1052" style="position:absolute;visibility:visible;mso-wrap-style:square" from="909955,542925" to="9099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9RQ78QAAADcAAAADwAAAGRycy9kb3ducmV2LnhtbESPwWrDMBBE74H+g9hCboncHprEjRJM&#10;INCTIXZCr4u0tUytlWupjtOvrwKFHoeZecNs95PrxEhDaD0reFpmIIi1Ny03Cs71cbEGESKywc4z&#10;KbhRgP3uYbbF3Pgrn2isYiMShEOOCmyMfS5l0JYchqXviZP34QeHMcmhkWbAa4K7Tj5n2Yt02HJa&#10;sNjTwZL+rL6dAn1+by5fBZenenPRP1ia0lmj1PxxKl5BRJrif/iv/WYUrNYbuJ9JR0Duf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P1FDv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790" o:spid="_x0000_s1053" style="position:absolute;visibility:visible;mso-wrap-style:square" from="141605,904875" to="1416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zdvr8EAAADcAAAADwAAAGRycy9kb3ducmV2LnhtbERPz2vCMBS+D/wfwhN2m6k7OO2MIoOB&#10;p4K2susjeTbF5qU2Wdvtr18OA48f3+/tfnKtGKgPjWcFy0UGglh703CtoCo/X9YgQkQ22HomBT8U&#10;YL+bPW0xN37kEw3nWIsUwiFHBTbGLpcyaEsOw8J3xIm7+t5hTLCvpelxTOGula9ZtpIOG04NFjv6&#10;sKRv52+nQFdf9eV+4OJUbi76FwtTOGuUep5Ph3cQkab4EP+7j0bB2ybNT2fSEZC7P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bN2+v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791" o:spid="_x0000_s1054" style="position:absolute;visibility:visible;mso-wrap-style:square" from="382905,904875" to="3829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HvKNMIAAADcAAAADwAAAGRycy9kb3ducmV2LnhtbESPT4vCMBTE74LfITxhb5rqYdVqFFkQ&#10;9lTwH14fybMpNi/dJqvd/fRGEDwOM/MbZrnuXC1u1IbKs4LxKANBrL2puFRwPGyHMxAhIhusPZOC&#10;PwqwXvV7S8yNv/OObvtYigThkKMCG2OTSxm0JYdh5Bvi5F186zAm2ZbStHhPcFfLSZZ9SocVpwWL&#10;DX1Z0tf9r1Ogj+fy9LPhYneYn/Q/FqZw1ij1Meg2CxCRuvgOv9rfRsF0PobnmXQE5Oo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HvKNM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792" o:spid="_x0000_s1055" style="position:absolute;visibility:visible;mso-wrap-style:square" from="909955,904875" to="90995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KlUQ8IAAADcAAAADwAAAGRycy9kb3ducmV2LnhtbESPT4vCMBTE7wt+h/AEb2uqB3etRpGF&#10;BU8F/+H1kTybYvNSm6jVT78RhD0OM/MbZr7sXC1u1IbKs4LRMANBrL2puFSw3/1+foMIEdlg7ZkU&#10;PCjActH7mGNu/J03dNvGUiQIhxwV2BibXMqgLTkMQ98QJ+/kW4cxybaUpsV7grtajrNsIh1WnBYs&#10;NvRjSZ+3V6dA74/l4bLiYrObHvQTC1M4a5Qa9LvVDESkLv6H3+21UfA1HcPrTDoC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KlUQ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6E5E2340" w14:textId="77777777" w:rsidR="00204F15" w:rsidRDefault="00204F15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2C7B49F5" w14:textId="12AF3A02" w:rsidR="00204F15" w:rsidRDefault="002C1427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ab/>
      </w:r>
      <w:r w:rsidR="00021F9F">
        <w:rPr>
          <w:rFonts w:ascii="Times" w:hAnsi="Time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3F98318A" wp14:editId="4D9166F9">
                <wp:simplePos x="0" y="0"/>
                <wp:positionH relativeFrom="column">
                  <wp:posOffset>-2749550</wp:posOffset>
                </wp:positionH>
                <wp:positionV relativeFrom="paragraph">
                  <wp:posOffset>7000875</wp:posOffset>
                </wp:positionV>
                <wp:extent cx="1108710" cy="1098550"/>
                <wp:effectExtent l="50800" t="25400" r="59690" b="95250"/>
                <wp:wrapNone/>
                <wp:docPr id="733" name="Group 7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1098550"/>
                          <a:chOff x="0" y="0"/>
                          <a:chExt cx="1108710" cy="10985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734" name="Straight Connector 734"/>
                        <wps:cNvCnPr/>
                        <wps:spPr>
                          <a:xfrm>
                            <a:off x="1352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5" name="Straight Connector 735"/>
                        <wps:cNvCnPr/>
                        <wps:spPr>
                          <a:xfrm>
                            <a:off x="0" y="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736" name="Group 736"/>
                        <wpg:cNvGrpSpPr/>
                        <wpg:grpSpPr>
                          <a:xfrm>
                            <a:off x="513715" y="25400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737" name="Oval 737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8" name="Oval 738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9" name="Oval 739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40" name="Oval 740"/>
                        <wps:cNvSpPr/>
                        <wps:spPr>
                          <a:xfrm>
                            <a:off x="495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1" name="Oval 741"/>
                        <wps:cNvSpPr/>
                        <wps:spPr>
                          <a:xfrm>
                            <a:off x="29337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2" name="Oval 742"/>
                        <wps:cNvSpPr/>
                        <wps:spPr>
                          <a:xfrm>
                            <a:off x="8242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3" name="Straight Connector 743"/>
                        <wps:cNvCnPr/>
                        <wps:spPr>
                          <a:xfrm>
                            <a:off x="0" y="54610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744" name="Group 744"/>
                        <wpg:cNvGrpSpPr/>
                        <wpg:grpSpPr>
                          <a:xfrm>
                            <a:off x="513715" y="79375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745" name="Oval 745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6" name="Oval 746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7" name="Oval 747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48" name="Straight Connector 748"/>
                        <wps:cNvCnPr/>
                        <wps:spPr>
                          <a:xfrm>
                            <a:off x="0" y="109855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9" name="Isosceles Triangle 749"/>
                        <wps:cNvSpPr/>
                        <wps:spPr>
                          <a:xfrm rot="10800000">
                            <a:off x="317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0" name="Isosceles Triangle 750"/>
                        <wps:cNvSpPr/>
                        <wps:spPr>
                          <a:xfrm rot="10800000">
                            <a:off x="2730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1" name="Isosceles Triangle 751"/>
                        <wps:cNvSpPr/>
                        <wps:spPr>
                          <a:xfrm rot="10800000">
                            <a:off x="80010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2" name="Straight Connector 752"/>
                        <wps:cNvCnPr/>
                        <wps:spPr>
                          <a:xfrm>
                            <a:off x="3765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3" name="Straight Connector 753"/>
                        <wps:cNvCnPr/>
                        <wps:spPr>
                          <a:xfrm>
                            <a:off x="9099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4" name="Straight Connector 754"/>
                        <wps:cNvCnPr/>
                        <wps:spPr>
                          <a:xfrm>
                            <a:off x="1352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5" name="Straight Connector 755"/>
                        <wps:cNvCnPr/>
                        <wps:spPr>
                          <a:xfrm>
                            <a:off x="38290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6" name="Straight Connector 756"/>
                        <wps:cNvCnPr/>
                        <wps:spPr>
                          <a:xfrm>
                            <a:off x="9099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7" name="Straight Connector 757"/>
                        <wps:cNvCnPr/>
                        <wps:spPr>
                          <a:xfrm>
                            <a:off x="1352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8" name="Straight Connector 758"/>
                        <wps:cNvCnPr/>
                        <wps:spPr>
                          <a:xfrm>
                            <a:off x="38290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9" name="Straight Connector 759"/>
                        <wps:cNvCnPr/>
                        <wps:spPr>
                          <a:xfrm>
                            <a:off x="9099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0" name="Straight Connector 760"/>
                        <wps:cNvCnPr/>
                        <wps:spPr>
                          <a:xfrm>
                            <a:off x="1416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1" name="Straight Connector 761"/>
                        <wps:cNvCnPr/>
                        <wps:spPr>
                          <a:xfrm>
                            <a:off x="3829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2" name="Straight Connector 762"/>
                        <wps:cNvCnPr/>
                        <wps:spPr>
                          <a:xfrm>
                            <a:off x="90995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33" o:spid="_x0000_s1026" style="position:absolute;margin-left:-216.45pt;margin-top:551.25pt;width:87.3pt;height:86.5pt;z-index:251716608;mso-width-relative:margin;mso-height-relative:margin" coordsize="1108710,10985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">
                <v:line id="Straight Connector 734" o:spid="_x0000_s1027" style="position:absolute;visibility:visible;mso-wrap-style:square" from="135255,3175" to="1352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mo2ls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HwOnuB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JqNpb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735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SaTDc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HwOnuB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0mkw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736" o:spid="_x0000_s1029" style="position:absolute;left:513715;top:2540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Rq/2xQAAANwAAAAPAAAAZHJzL2Rvd25yZXYueG1sRI9Bi8IwFITvwv6H8IS9&#10;adoVdalGEXGXPYigLoi3R/Nsi81LaWJb/70RBI/DzHzDzJedKUVDtSssK4iHEQji1OqCMwX/x5/B&#10;NwjnkTWWlknBnRwsFx+9OSbatryn5uAzESDsElSQe18lUro0J4NuaCvi4F1sbdAHWWdS19gGuCnl&#10;VxRNpMGCw0KOFa1zSq+Hm1Hw22K7GsWbZnu9rO/n43h32sak1Ge/W81AeOr8O/xq/2kF09EE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00av9sUAAADcAAAA&#10;DwAAAAAAAAAAAAAAAACpAgAAZHJzL2Rvd25yZXYueG1sUEsFBgAAAAAEAAQA+gAAAJsDAAAAAA==&#10;">
                  <v:oval id="Oval 737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F+R+xQAA&#10;ANwAAAAPAAAAZHJzL2Rvd25yZXYueG1sRI9Pa8JAFMTvQr/D8gpeRDda/EPqKioI9mgq4vGZfU2i&#10;2bcxu5r027sFocdhZn7DzJetKcWDaldYVjAcRCCIU6sLzhQcvrf9GQjnkTWWlknBLzlYLt46c4y1&#10;bXhPj8RnIkDYxagg976KpXRpTgbdwFbEwfuxtUEfZJ1JXWMT4KaUoyiaSIMFh4UcK9rklF6Tu1Gw&#10;pnQyOn9dNr3tqjmefDLGW69Sqvverj5BeGr9f/jV3mkF048p/J0JR0Aun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wX5H7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38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iHAMwwAA&#10;ANwAAAAPAAAAZHJzL2Rvd25yZXYueG1sRE9Na8JAEL0X/A/LCL1I3VSplZhNSAWhPRql9DhmxyRt&#10;djbNbk38992D4PHxvpNsNK24UO8aywqe5xEI4tLqhisFx8PuaQ3CeWSNrWVScCUHWTp5SDDWduA9&#10;XQpfiRDCLkYFtfddLKUrazLo5rYjDtzZ9gZ9gH0ldY9DCDetXETRShpsODTU2NG2pvKn+DMK3qhc&#10;LU4f39vZLh8+v3zxgr+zTqnH6ZhvQHga/V18c79rBa/LsDa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9iHAM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39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xNWXxgAA&#10;ANwAAAAPAAAAZHJzL2Rvd25yZXYueG1sRI9Ba8JAFITvQv/D8gpeRDdV1DZ1E1QQ9GhaSo+v2dck&#10;bfZtzK4m/fduQfA4zMw3zCrtTS0u1LrKsoKnSQSCOLe64kLB+9tu/AzCeWSNtWVS8EcO0uRhsMJY&#10;246PdMl8IQKEXYwKSu+bWEqXl2TQTWxDHLxv2xr0QbaF1C12AW5qOY2ihTRYcVgosaFtSflvdjYK&#10;NpQvpl+Hn+1ot+4+Pn02x9OoUWr42K9fQXjq/T18a++1guXsBf7PhCMgky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SxNWXxgAAANwAAAAPAAAAAAAAAAAAAAAAAJcCAABkcnMv&#10;ZG93bnJldi54bWxQSwUGAAAAAAQABAD1AAAAig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oval id="Oval 740" o:spid="_x0000_s1033" style="position:absolute;left:495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+A93wwAA&#10;ANwAAAAPAAAAZHJzL2Rvd25yZXYueG1sRE9Na8JAEL0X/A/LCL1I3VSslZhNSAWhPRql9DhmxyRt&#10;djbNbk38992D4PHxvpNsNK24UO8aywqe5xEI4tLqhisFx8PuaQ3CeWSNrWVScCUHWTp5SDDWduA9&#10;XQpfiRDCLkYFtfddLKUrazLo5rYjDtzZ9gZ9gH0ldY9DCDetXETRShpsODTU2NG2pvKn+DMK3qhc&#10;LU4f39vZLh8+v3zxgr+zTqnH6ZhvQHga/V18c79rBa/LMD+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b+A93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741" o:spid="_x0000_s1034" style="position:absolute;left:29337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0tKrsxQAA&#10;ANwAAAAPAAAAZHJzL2Rvd25yZXYueG1sRI9Pa8JAFMTvgt9heYVeRDeK/4iuYgXBHo2leHxmX5O0&#10;2bcxu5r47d2C4HGYmd8wy3VrSnGj2hWWFQwHEQji1OqCMwVfx11/DsJ5ZI2lZVJwJwfrVbezxFjb&#10;hg90S3wmAoRdjApy76tYSpfmZNANbEUcvB9bG/RB1pnUNTYBbko5iqKpNFhwWMixom1O6V9yNQo+&#10;KJ2Ozp+/295u03yffDLBS69S6v2t3SxAeGr9K/xs77WC2XgI/2fCEZCr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S0quz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742" o:spid="_x0000_s1035" style="position:absolute;left:8242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ZjSbxQAA&#10;ANwAAAAPAAAAZHJzL2Rvd25yZXYueG1sRI9Pa8JAFMTvQr/D8gq9iG4M/iN1FSsI9mhaxOMz+5pE&#10;s29jdjXx27uFQo/DzPyGWaw6U4k7Na60rGA0jEAQZ1aXnCv4/toO5iCcR9ZYWSYFD3KwWr70Fpho&#10;2/Ke7qnPRYCwS1BB4X2dSOmyggy6oa2Jg/djG4M+yCaXusE2wE0l4yiaSoMlh4UCa9oUlF3Sm1Hw&#10;Qdk0Pn2eN/3tuj0cfTrBa79W6u21W7+D8NT5//Bfe6cVzMYx/J4JR0Au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RmNJv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line id="Straight Connector 743" o:spid="_x0000_s1036" style="position:absolute;visibility:visible;mso-wrap-style:square" from="0,546100" to="1108710,5461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YXdn8MAAADcAAAADwAAAGRycy9kb3ducmV2LnhtbESPT2sCMRTE74LfITzBm2bVYu3WKCIU&#10;elrwH14fyetm6eZl3aS67ac3gtDjMDO/YZbrztXiSm2oPCuYjDMQxNqbiksFx8PHaAEiRGSDtWdS&#10;8EsB1qt+b4m58Tfe0XUfS5EgHHJUYGNscimDtuQwjH1DnLwv3zqMSbalNC3eEtzVcpplc+mw4rRg&#10;saGtJf29/3EK9PFcni4bLnaHt5P+w8IUzhqlhoNu8w4iUhf/w8/2p1Hw+jKD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WF3Z/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group id="Group 744" o:spid="_x0000_s1037" style="position:absolute;left:513715;top:79375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Te52fGAAAA3AAA&#10;AA8AAAAAAAAAAAAAAAAAqQIAAGRycy9kb3ducmV2LnhtbFBLBQYAAAAABAAEAPoAAACcAwAAAAA=&#10;">
                  <v:oval id="Oval 745" o:spid="_x0000_s1038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j6zvxQAA&#10;ANwAAAAPAAAAZHJzL2Rvd25yZXYueG1sRI9Ba8JAFITvQv/D8oRexGwqVUvqGlJBqEdTkR5fs88k&#10;mn2bZrcm/fduQehxmJlvmFU6mEZcqXO1ZQVPUQyCuLC65lLB4WM7fQHhPLLGxjIp+CUH6fphtMJE&#10;2573dM19KQKEXYIKKu/bREpXVGTQRbYlDt7JdgZ9kF0pdYd9gJtGzuJ4IQ3WHBYqbGlTUXHJf4yC&#10;NyoWs6/deTPZZv3x0+dz/J60Sj2Oh+wVhKfB/4fv7XetYPk8h78z4QjI9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uPrO/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46" o:spid="_x0000_s1039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XTKYxQAA&#10;ANwAAAAPAAAAZHJzL2Rvd25yZXYueG1sRI9Ba8JAFITvQv/D8gq9iG4qmpbUVWwgoEfTUjy+Zl+T&#10;tNm3aXY18d+7guBxmJlvmOV6MI04UedqywqepxEI4sLqmksFnx/Z5BWE88gaG8uk4EwO1quH0RIT&#10;bXve0yn3pQgQdgkqqLxvEyldUZFBN7UtcfB+bGfQB9mVUnfYB7hp5CyKYmmw5rBQYUtpRcVffjQK&#10;3qmIZ9+733Scbfqvg88X+D9ulXp6HDZvIDwN/h6+tbdawcs8huuZcATk6g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tdMpj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47" o:spid="_x0000_s1040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EZcDxQAA&#10;ANwAAAAPAAAAZHJzL2Rvd25yZXYueG1sRI9Pa8JAFMTvQr/D8gpeRDdK/UPqKioI9mgq4vGZfU2i&#10;2bcxu5r027sFocdhZn7DzJetKcWDaldYVjAcRCCIU6sLzhQcvrf9GQjnkTWWlknBLzlYLt46c4y1&#10;bXhPj8RnIkDYxagg976KpXRpTgbdwFbEwfuxtUEfZJ1JXWMT4KaUoyiaSIMFh4UcK9rklF6Tu1Gw&#10;pnQyOn9dNr3tqjmefDLGW69Sqvverj5BeGr9f/jV3mkF048p/J0JR0Aun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QRlwP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line id="Straight Connector 748" o:spid="_x0000_s1041" style="position:absolute;visibility:visible;mso-wrap-style:square" from="0,1098550" to="1108710,1098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yFP7sEAAADcAAAADwAAAGRycy9kb3ducmV2LnhtbERPyWrDMBC9B/oPYgq5JXJDaBs3SjCB&#10;Qk4GZ6HXQZpYptbItVTb6ddXh0KPj7dv95NrxUB9aDwreFpmIIi1Nw3XCi7n98UriBCRDbaeScGd&#10;Aux3D7Mt5saPXNFwirVIIRxyVGBj7HIpg7bkMCx9R5y4m+8dxgT7WpoexxTuWrnKsmfpsOHUYLGj&#10;gyX9efp2CvTlo75+FVxW581V/2BpSmeNUvPHqXgDEWmK/+I/99EoeFm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bIU/u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shape id="Isosceles Triangle 749" o:spid="_x0000_s1042" type="#_x0000_t5" style="position:absolute;left:317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4JV/xAAA&#10;ANwAAAAPAAAAZHJzL2Rvd25yZXYueG1sRI9Pi8IwEMXvgt8hzMJeZE0V0W41iggrshfxD3gdmrEt&#10;20xKEmv99mZB8Ph4835v3mLVmVq05HxlWcFomIAgzq2uuFBwPv18pSB8QNZYWyYFD/KwWvZ7C8y0&#10;vfOB2mMoRISwz1BBGUKTSenzkgz6oW2Io3e1zmCI0hVSO7xHuKnlOEmm0mDFsaHEhjYl5X/Hm4lv&#10;7Abbsd10l/RsDvv0UrtfbGdKfX506zmIQF14H7/SO61gNvmG/zGRAHL5B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4OCVf8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750" o:spid="_x0000_s1043" type="#_x0000_t5" style="position:absolute;left:2730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A6o/xAAA&#10;ANwAAAAPAAAAZHJzL2Rvd25yZXYueG1sRI9Na8JAEIbvQv/DMoVepG4qqCF1lSK0iBfxA7wO2TEJ&#10;ZmfD7jam/75zEDwO77zPPLNcD65VPYXYeDbwMclAEZfeNlwZOJ++33NQMSFbbD2TgT+KsF69jJZY&#10;WH/nA/XHVCmBcCzQQJ1SV2gdy5ocxonviCW7+uAwyRgqbQPeBe5aPc2yuXbYsFyosaNNTeXt+OtE&#10;Yzv+mfrNcMnP7rDPL23YYb8w5u11+PoElWhIz+VHe2sNLGaiL88IAfTq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9AOqP8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751" o:spid="_x0000_s1044" type="#_x0000_t5" style="position:absolute;left:80010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Tw+kxAAA&#10;ANwAAAAPAAAAZHJzL2Rvd25yZXYueG1sRI9Bi8IwEIXvgv8hjOBF1lRBLV2jLMIushexCl6HZmyL&#10;zaQk2Vr//UYQPD7evO/NW29704iOnK8tK5hNExDEhdU1lwrOp++PFIQPyBoby6TgQR62m+FgjZm2&#10;dz5Sl4dSRAj7DBVUIbSZlL6oyKCf2pY4elfrDIYoXSm1w3uEm0bOk2QpDdYcGypsaVdRccv/THxj&#10;P/mZ211/Sc/meEgvjfvFbqXUeNR/fYII1If38Su91wpWixk8x0QCyM0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08PpM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752" o:spid="_x0000_s1045" style="position:absolute;visibility:visible;mso-wrap-style:square" from="376555,3175" to="3765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xDu2cQAAADcAAAADwAAAGRycy9kb3ducmV2LnhtbESPS2vDMBCE74H+B7GF3BK5gTzqWg6h&#10;UOjJkBe5LtLWMrVWrqUmbn99FAjkOMzMN0yxHlwrztSHxrOCl2kGglh703Ct4LD/mKxAhIhssPVM&#10;Cv4owLp8GhWYG3/hLZ13sRYJwiFHBTbGLpcyaEsOw9R3xMn78r3DmGRfS9PjJcFdK2dZtpAOG04L&#10;Fjt6t6S/d79OgT6c6uPPhqvt/vWo/7EylbNGqfHzsHkDEWmIj/C9/WkULOczuJ1JR0CW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/EO7Z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753" o:spid="_x0000_s1046" style="position:absolute;visibility:visible;mso-wrap-style:square" from="909955,3175" to="9099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FxLQsMAAADcAAAADwAAAGRycy9kb3ducmV2LnhtbESPT2sCMRTE74LfITzBm2ZVau3WKCIU&#10;elrwH14fyetm6eZl3aS67ac3gtDjMDO/YZbrztXiSm2oPCuYjDMQxNqbiksFx8PHaAEiRGSDtWdS&#10;8EsB1qt+b4m58Tfe0XUfS5EgHHJUYGNscimDtuQwjH1DnLwv3zqMSbalNC3eEtzVcpplc+mw4rRg&#10;saGtJf29/3EK9PFcni4bLnaHt5P+w8IUzhqlhoNu8w4iUhf/w8/2p1Hw+jKD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BcS0L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754" o:spid="_x0000_s1047" style="position:absolute;visibility:visible;mso-wrap-style:square" from="135255,358775" to="1352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7XTNsMAAADcAAAADwAAAGRycy9kb3ducmV2LnhtbESPT2sCMRTE74LfITzBm2YVa+3WKCIU&#10;elrwH14fyetm6eZl3aS67ac3gtDjMDO/YZbrztXiSm2oPCuYjDMQxNqbiksFx8PHaAEiRGSDtWdS&#10;8EsB1qt+b4m58Tfe0XUfS5EgHHJUYGNscimDtuQwjH1DnLwv3zqMSbalNC3eEtzVcpplc+mw4rRg&#10;saGtJf29/3EK9PFcni4bLnaHt5P+w8IUzhqlhoNu8w4iUhf/w8/2p1Hw+jKDx5l0BOTq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+10zb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755" o:spid="_x0000_s1048" style="position:absolute;visibility:visible;mso-wrap-style:square" from="382905,358775" to="38290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Pl2rcMAAADcAAAADwAAAGRycy9kb3ducmV2LnhtbESPT2sCMRTE74LfITzBm2YtWNutUaQg&#10;eFrwH70+ktfN0s3Luom6+ukbQfA4zMxvmPmyc7W4UBsqzwom4wwEsfam4lLBYb8efYAIEdlg7ZkU&#10;3CjActHvzTE3/spbuuxiKRKEQ44KbIxNLmXQlhyGsW+Ik/frW4cxybaUpsVrgrtavmXZu3RYcVqw&#10;2NC3Jf23OzsF+vBTHk8rLrb7z6O+Y2EKZ41Sw0G3+gIRqYuv8LO9MQpm0yk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D5dq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756" o:spid="_x0000_s1049" style="position:absolute;visibility:visible;mso-wrap-style:square" from="909955,358775" to="9099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Cvo2sQAAADcAAAADwAAAGRycy9kb3ducmV2LnhtbESPQWvCQBSE74X+h+UVvNVNhdoasxER&#10;Cj0F1Eivj91nNph9m2a3Gv31bqHQ4zAz3zDFanSdONMQWs8KXqYZCGLtTcuNgnr/8fwOIkRkg51n&#10;UnClAKvy8aHA3PgLb+m8i41IEA45KrAx9rmUQVtyGKa+J07e0Q8OY5JDI82AlwR3nZxl2Vw6bDkt&#10;WOxpY0mfdj9Oga6/msP3mqvtfnHQN6xM5axRavI0rpcgIo3xP/zX/jQK3l7n8HsmHQFZ3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AK+ja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757" o:spid="_x0000_s1050" style="position:absolute;visibility:visible;mso-wrap-style:square" from="135255,542925" to="1352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2dNQcMAAADcAAAADwAAAGRycy9kb3ducmV2LnhtbESPT2sCMRTE74LfITzBm2YttNbVKFIo&#10;9LTgP3p9JM/N4uZl3aS6+ulNQfA4zMxvmMWqc7W4UBsqzwom4wwEsfam4lLBfvc9+gQRIrLB2jMp&#10;uFGA1bLfW2Bu/JU3dNnGUiQIhxwV2BibXMqgLTkMY98QJ+/oW4cxybaUpsVrgrtavmXZh3RYcVqw&#10;2NCXJX3a/jkFev9bHs5rLja72UHfsTCFs0ap4aBbz0FE6uIr/Gz/GAXT9yn8n0lHQC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9nTUH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758" o:spid="_x0000_s1051" style="position:absolute;visibility:visible;mso-wrap-style:square" from="382905,542925" to="38290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vjZM8EAAADcAAAADwAAAGRycy9kb3ducmV2LnhtbERPyWrDMBC9B/oPYgq5JXIDaRs3SjCB&#10;Qk4GZ6HXQZpYptbItVTb6ddXh0KPj7dv95NrxUB9aDwreFpmIIi1Nw3XCi7n98UriBCRDbaeScGd&#10;Aux3D7Mt5saPXNFwirVIIRxyVGBj7HIpg7bkMCx9R5y4m+8dxgT7WpoexxTuWrnKsmfpsOHUYLGj&#10;gyX9efp2CvTlo75+FVxW581V/2BpSmeNUvPHqXgDEWmK/+I/99EoeFmntelMOgJy9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e+Nkz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759" o:spid="_x0000_s1052" style="position:absolute;visibility:visible;mso-wrap-style:square" from="909955,542925" to="9099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bR8qMMAAADcAAAADwAAAGRycy9kb3ducmV2LnhtbESPT2sCMRTE74LfITzBm2Yr2OrWKCIU&#10;elrwH14fyetm6eZl3URd/fSNIPQ4zMxvmMWqc7W4UhsqzwrexhkIYu1NxaWCw/5rNAMRIrLB2jMp&#10;uFOA1bLfW2Bu/I23dN3FUiQIhxwV2BibXMqgLTkMY98QJ+/Htw5jkm0pTYu3BHe1nGTZu3RYcVqw&#10;2NDGkv7dXZwCfTiVx/Oai+1+ftQPLEzhrFFqOOjWnyAidfE//Gp/GwUf0z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G0fKj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760" o:spid="_x0000_s1053" style="position:absolute;visibility:visible;mso-wrap-style:square" from="141605,904875" to="1416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uIfiMEAAADcAAAADwAAAGRycy9kb3ducmV2LnhtbERPz2vCMBS+D/wfwhN2W1M9uK02igyE&#10;nQqtyq6P5NkUm5euybTzrzeHwY4f3+9yO7leXGkMnWcFiywHQay96bhVcDzsX95AhIhssPdMCn4p&#10;wHYzeyqxMP7GNV2b2IoUwqFABTbGoZAyaEsOQ+YH4sSd/egwJji20ox4S+Gul8s8X0mHHacGiwN9&#10;WNKX5scp0Mev9vS946o+vJ/0HStTOWuUep5PuzWISFP8F/+5P42C11Wan86kIyA3D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u4h+I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line id="Straight Connector 761" o:spid="_x0000_s1054" style="position:absolute;visibility:visible;mso-wrap-style:square" from="382905,904875" to="3829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a66E8IAAADcAAAADwAAAGRycy9kb3ducmV2LnhtbESPT4vCMBTE78J+h/CEvWmqB3etRhFB&#10;2FPBf3h9JM+m2Lx0m6jVT78RhD0OM/MbZr7sXC1u1IbKs4LRMANBrL2puFRw2G8G3yBCRDZYeyYF&#10;DwqwXHz05pgbf+ct3XaxFAnCIUcFNsYmlzJoSw7D0DfEyTv71mFMsi2lafGe4K6W4yybSIcVpwWL&#10;Da0t6cvu6hTow6k8/q642O6nR/3EwhTOGqU++91qBiJSF//D7/aPUfA1GcHrTDoC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a66E8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762" o:spid="_x0000_s1055" style="position:absolute;visibility:visible;mso-wrap-style:square" from="909955,904875" to="90995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XwkZMMAAADcAAAADwAAAGRycy9kb3ducmV2LnhtbESPS4sCMRCE78L+h9ALe9OMHnzMGkUW&#10;hD0N+MJrk/ROBied2UnU0V9vBMFjUVVfUfNl52pxoTZUnhUMBxkIYu1NxaWC/W7dn4IIEdlg7ZkU&#10;3CjAcvHRm2Nu/JU3dNnGUiQIhxwV2BibXMqgLTkMA98QJ+/Ptw5jkm0pTYvXBHe1HGXZWDqsOC1Y&#10;bOjHkj5tz06B3h/Lw/+Ki81udtB3LEzhrFHq67NbfYOI1MV3+NX+NQom4xE8z6Qj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F8JGT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rFonts w:cstheme="minorHAnsi"/>
        </w:rPr>
        <w:tab/>
      </w:r>
      <w:r w:rsidR="008F6D3D" w:rsidRPr="008F6D3D">
        <w:rPr>
          <w:rFonts w:cstheme="minorHAnsi"/>
          <w:position w:val="-16"/>
        </w:rPr>
        <w:object w:dxaOrig="3640" w:dyaOrig="580" w14:anchorId="425B05C8">
          <v:shape id="_x0000_i1059" type="#_x0000_t75" style="width:182pt;height:29pt" o:ole="">
            <v:imagedata r:id="rId76" o:title=""/>
          </v:shape>
          <o:OLEObject Type="Embed" ProgID="Equation.DSMT4" ShapeID="_x0000_i1059" DrawAspect="Content" ObjectID="_1453381074" r:id="rId77"/>
        </w:object>
      </w:r>
      <w:r w:rsidR="00CC2FA0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</w:p>
    <w:p w14:paraId="10D111A6" w14:textId="77777777" w:rsidR="00204F15" w:rsidRDefault="00204F15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42AC672B" w14:textId="77777777" w:rsidR="00A360B8" w:rsidRDefault="00A360B8" w:rsidP="00DC2DC8">
      <w:pPr>
        <w:tabs>
          <w:tab w:val="left" w:pos="540"/>
          <w:tab w:val="left" w:pos="2250"/>
          <w:tab w:val="left" w:pos="4500"/>
        </w:tabs>
        <w:rPr>
          <w:rFonts w:cstheme="minorHAnsi"/>
          <w:position w:val="-70"/>
        </w:rPr>
      </w:pPr>
    </w:p>
    <w:p w14:paraId="20D56194" w14:textId="5622D089" w:rsidR="00F404D6" w:rsidRDefault="00912158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 w:rsidRPr="0099711C">
        <w:rPr>
          <w:rFonts w:cstheme="minorHAnsi"/>
          <w:position w:val="-70"/>
        </w:rPr>
        <w:object w:dxaOrig="7720" w:dyaOrig="1700" w14:anchorId="040DF640">
          <v:shape id="_x0000_i1060" type="#_x0000_t75" style="width:386pt;height:85pt" o:ole="">
            <v:imagedata r:id="rId78" o:title=""/>
          </v:shape>
          <o:OLEObject Type="Embed" ProgID="Equation.DSMT4" ShapeID="_x0000_i1060" DrawAspect="Content" ObjectID="_1453381075" r:id="rId79"/>
        </w:object>
      </w:r>
    </w:p>
    <w:p w14:paraId="350D2CB4" w14:textId="681398DC" w:rsidR="00F404D6" w:rsidRDefault="009F2659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ascii="Times" w:hAnsi="Time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720018D4" wp14:editId="5E283047">
                <wp:simplePos x="0" y="0"/>
                <wp:positionH relativeFrom="column">
                  <wp:posOffset>288925</wp:posOffset>
                </wp:positionH>
                <wp:positionV relativeFrom="paragraph">
                  <wp:posOffset>128451</wp:posOffset>
                </wp:positionV>
                <wp:extent cx="1108710" cy="1098550"/>
                <wp:effectExtent l="50800" t="25400" r="59690" b="95250"/>
                <wp:wrapNone/>
                <wp:docPr id="822" name="Group 8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710" cy="1098550"/>
                          <a:chOff x="0" y="0"/>
                          <a:chExt cx="1108710" cy="10985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s:wsp>
                        <wps:cNvPr id="823" name="Straight Connector 823"/>
                        <wps:cNvCnPr/>
                        <wps:spPr>
                          <a:xfrm>
                            <a:off x="1352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4" name="Straight Connector 824"/>
                        <wps:cNvCnPr/>
                        <wps:spPr>
                          <a:xfrm>
                            <a:off x="0" y="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25" name="Group 825"/>
                        <wpg:cNvGrpSpPr/>
                        <wpg:grpSpPr>
                          <a:xfrm>
                            <a:off x="513715" y="25400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826" name="Oval 826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7" name="Oval 827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8" name="Oval 828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29" name="Oval 829"/>
                        <wps:cNvSpPr/>
                        <wps:spPr>
                          <a:xfrm>
                            <a:off x="495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0" name="Oval 830"/>
                        <wps:cNvSpPr/>
                        <wps:spPr>
                          <a:xfrm>
                            <a:off x="29337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1" name="Oval 831"/>
                        <wps:cNvSpPr/>
                        <wps:spPr>
                          <a:xfrm>
                            <a:off x="824230" y="183515"/>
                            <a:ext cx="172720" cy="17272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32" name="Group 832"/>
                        <wpg:cNvGrpSpPr/>
                        <wpg:grpSpPr>
                          <a:xfrm>
                            <a:off x="513715" y="793750"/>
                            <a:ext cx="247650" cy="50800"/>
                            <a:chOff x="0" y="0"/>
                            <a:chExt cx="247650" cy="50800"/>
                          </a:xfrm>
                        </wpg:grpSpPr>
                        <wps:wsp>
                          <wps:cNvPr id="833" name="Oval 833"/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4" name="Oval 834"/>
                          <wps:cNvSpPr/>
                          <wps:spPr>
                            <a:xfrm>
                              <a:off x="98425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5" name="Oval 835"/>
                          <wps:cNvSpPr/>
                          <wps:spPr>
                            <a:xfrm>
                              <a:off x="196850" y="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36" name="Straight Connector 836"/>
                        <wps:cNvCnPr/>
                        <wps:spPr>
                          <a:xfrm>
                            <a:off x="0" y="1098550"/>
                            <a:ext cx="1108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7" name="Isosceles Triangle 837"/>
                        <wps:cNvSpPr/>
                        <wps:spPr>
                          <a:xfrm rot="10800000">
                            <a:off x="317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8" name="Isosceles Triangle 838"/>
                        <wps:cNvSpPr/>
                        <wps:spPr>
                          <a:xfrm rot="10800000">
                            <a:off x="27305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9" name="Isosceles Triangle 839"/>
                        <wps:cNvSpPr/>
                        <wps:spPr>
                          <a:xfrm rot="10800000">
                            <a:off x="800100" y="730885"/>
                            <a:ext cx="215900" cy="1778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0" name="Straight Connector 840"/>
                        <wps:cNvCnPr/>
                        <wps:spPr>
                          <a:xfrm>
                            <a:off x="3765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1" name="Straight Connector 841"/>
                        <wps:cNvCnPr/>
                        <wps:spPr>
                          <a:xfrm>
                            <a:off x="909955" y="31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2" name="Straight Connector 842"/>
                        <wps:cNvCnPr/>
                        <wps:spPr>
                          <a:xfrm>
                            <a:off x="1352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3" name="Straight Connector 843"/>
                        <wps:cNvCnPr/>
                        <wps:spPr>
                          <a:xfrm>
                            <a:off x="38290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4" name="Straight Connector 844"/>
                        <wps:cNvCnPr/>
                        <wps:spPr>
                          <a:xfrm>
                            <a:off x="909955" y="3587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5" name="Straight Connector 845"/>
                        <wps:cNvCnPr/>
                        <wps:spPr>
                          <a:xfrm>
                            <a:off x="1352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6" name="Straight Connector 846"/>
                        <wps:cNvCnPr/>
                        <wps:spPr>
                          <a:xfrm>
                            <a:off x="38290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7" name="Straight Connector 847"/>
                        <wps:cNvCnPr/>
                        <wps:spPr>
                          <a:xfrm>
                            <a:off x="909955" y="54292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8" name="Straight Connector 848"/>
                        <wps:cNvCnPr/>
                        <wps:spPr>
                          <a:xfrm>
                            <a:off x="1416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9" name="Straight Connector 849"/>
                        <wps:cNvCnPr/>
                        <wps:spPr>
                          <a:xfrm>
                            <a:off x="38290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0" name="Straight Connector 850"/>
                        <wps:cNvCnPr/>
                        <wps:spPr>
                          <a:xfrm>
                            <a:off x="909955" y="904875"/>
                            <a:ext cx="0" cy="17907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22" o:spid="_x0000_s1026" style="position:absolute;margin-left:22.75pt;margin-top:10.1pt;width:87.3pt;height:86.5pt;z-index:251720704;mso-width-relative:margin;mso-height-relative:margin" coordsize="1108710,10985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">
                <v:line id="Straight Connector 823" o:spid="_x0000_s1027" style="position:absolute;visibility:visible;mso-wrap-style:square" from="135255,3175" to="1352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u6sacIAAADcAAAADwAAAGRycy9kb3ducmV2LnhtbESPT4vCMBTE78J+h/AWvGmqwqJdo8iC&#10;4KngP7w+krdNsXnpNlGrn94sCB6HmfkNM192rhZXakPlWcFomIEg1t5UXCo47NeDKYgQkQ3WnknB&#10;nQIsFx+9OebG33hL110sRYJwyFGBjbHJpQzaksMw9A1x8n596zAm2ZbStHhLcFfLcZZ9SYcVpwWL&#10;Df1Y0ufdxSnQh1N5/Ftxsd3PjvqBhSmcNUr1P7vVN4hIXXyHX+2NUTAdT+D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vu6sa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824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Qc0HcIAAADcAAAADwAAAGRycy9kb3ducmV2LnhtbESPT4vCMBTE78J+h/AWvGmqyKJdo8iC&#10;4KngP7w+krdNsXnpNlGrn94sCB6HmfkNM192rhZXakPlWcFomIEg1t5UXCo47NeDKYgQkQ3WnknB&#10;nQIsFx+9OebG33hL110sRYJwyFGBjbHJpQzaksMw9A1x8n596zAm2ZbStHhLcFfLcZZ9SYcVpwWL&#10;Df1Y0ufdxSnQh1N5/Ftxsd3PjvqBhSmcNUr1P7vVN4hIXXyHX+2NUTAdT+D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Qc0H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group id="Group 825" o:spid="_x0000_s1029" style="position:absolute;left:513715;top:2540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D5MwrGAAAA3AAA&#10;AA8AAAAAAAAAAAAAAAAAqQIAAGRycy9kb3ducmV2LnhtbFBLBQYAAAAABAAEAPoAAACcAwAAAAA=&#10;">
                  <v:oval id="Oval 826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NkNuxQAA&#10;ANwAAAAPAAAAZHJzL2Rvd25yZXYueG1sRI9Ba8JAFITvhf6H5RW8iG4MNEh0E6wg6LGplB6f2WeS&#10;Nvs2za4m/ntXKPQ4zMw3zDofTSuu1LvGsoLFPAJBXFrdcKXg+LGbLUE4j6yxtUwKbuQgz56f1phq&#10;O/A7XQtfiQBhl6KC2vsuldKVNRl0c9sRB+9se4M+yL6SuschwE0r4yhKpMGGw0KNHW1rKn+Ki1Hw&#10;RmUSnw7f2+luM3x++eIVf6edUpOXcbMC4Wn0/+G/9l4rWMYJPM6EIyCzO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A2Q27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827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eub1xQAA&#10;ANwAAAAPAAAAZHJzL2Rvd25yZXYueG1sRI9Ba8JAFITvgv9heUIvUjcNVCW6CSoI7dG0SI/P7GuS&#10;mn2bZrcm/feuIHgcZuYbZp0NphEX6lxtWcHLLAJBXFhdc6ng82P/vAThPLLGxjIp+CcHWToerTHR&#10;tucDXXJfigBhl6CCyvs2kdIVFRl0M9sSB+/bdgZ9kF0pdYd9gJtGxlE0lwZrDgsVtrSrqDjnf0bB&#10;lop5fHr/2U33m/745fNX/J22Sj1Nhs0KhKfBP8L39ptWsIwXcDsTjoBMr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965vX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828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5XKHwgAA&#10;ANwAAAAPAAAAZHJzL2Rvd25yZXYueG1sRE9Na4NAEL0X+h+WCfQiyRohIjabkAaE9hhbSo5Td6o2&#10;7qxxt2r+ffZQ6PHxvrf72XRipMG1lhWsVzEI4srqlmsFH+/FMgPhPLLGzjIpuJGD/e7xYYu5thOf&#10;aCx9LUIIuxwVNN73uZSuasigW9meOHDfdjDoAxxqqQecQrjpZBLHqTTYcmhosKdjQ9Wl/DUKXqhK&#10;k6+3n2NUHKbPsy83eI16pZ4W8+EZhKfZ/4v/3K9aQZaEteFMOAJyd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7lcofCAAAA3A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oval id="Oval 829" o:spid="_x0000_s1033" style="position:absolute;left:495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qdccxQAA&#10;ANwAAAAPAAAAZHJzL2Rvd25yZXYueG1sRI9Ba8JAFITvQv/D8gq9iG4MKDF1E6wgtMdGKT2+Zl+T&#10;tNm3Mbs18d93BcHjMDPfMJt8NK04U+8aywoW8wgEcWl1w5WC42E/S0A4j6yxtUwKLuQgzx4mG0y1&#10;HfidzoWvRICwS1FB7X2XSunKmgy6ue2Ig/dte4M+yL6SuschwE0r4yhaSYMNh4UaO9rVVP4Wf0bB&#10;C5Wr+OvtZzfdb4ePT18s8TTtlHp6HLfPIDyN/h6+tV+1giRew/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Gp1xz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830" o:spid="_x0000_s1034" style="position:absolute;left:29337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SuhcwgAA&#10;ANwAAAAPAAAAZHJzL2Rvd25yZXYueG1sRE9Na8JAEL0X/A/LCF5EN02pSOoqGgi0R6OIx2l2mqRm&#10;Z9PsmqT/3j0Ueny8781uNI3oqXO1ZQXPywgEcWF1zaWC8ylbrEE4j6yxsUwKfsnBbjt52mCi7cBH&#10;6nNfihDCLkEFlfdtIqUrKjLolrYlDtyX7Qz6ALtS6g6HEG4aGUfRShqsOTRU2FJaUXHL70bBgYpV&#10;/Pnxnc6z/XC5+vwVf+atUrPpuH8D4Wn0/+I/97tWsH4J88OZcATk9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VK6FzCAAAA3A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831" o:spid="_x0000_s1035" style="position:absolute;left:8242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Bk3HxQAA&#10;ANwAAAAPAAAAZHJzL2Rvd25yZXYueG1sRI9Ba8JAFITvQv/D8gq9SN0YUSS6ig0E6rGxlB6f2dck&#10;bfZtmt0m8d+7BcHjMDPfMNv9aBrRU+dqywrmswgEcWF1zaWC91P2vAbhPLLGxjIpuJCD/e5hssVE&#10;24HfqM99KQKEXYIKKu/bREpXVGTQzWxLHLwv2xn0QXal1B0OAW4aGUfRShqsOSxU2FJaUfGT/xkF&#10;L1Ss4vPxO51mh+Hj0+dL/J22Sj09jocNCE+jv4dv7VetYL2Yw/+ZcATk7go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oGTcf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group id="Group 832" o:spid="_x0000_s1036" style="position:absolute;left:513715;top:79375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rJPaPGAAAA3AAA&#10;AA8AAAAAAAAAAAAAAAAAqQIAAGRycy9kb3ducmV2LnhtbFBLBQYAAAAABAAEAPoAAACcAwAAAAA=&#10;">
                  <v:oval id="Oval 833" o:spid="_x0000_s1037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mHYrxAAA&#10;ANwAAAAPAAAAZHJzL2Rvd25yZXYueG1sRI9Bi8IwFITvwv6H8Ba8iKYqilSjuIKgx63L4vHZPNu6&#10;zUttoq3/3iwIHoeZ+YZZrFpTijvVrrCsYDiIQBCnVhecKfg5bPszEM4jaywtk4IHOVgtPzoLjLVt&#10;+Jvuic9EgLCLUUHufRVL6dKcDLqBrYiDd7a1QR9knUldYxPgppSjKJpKgwWHhRwr2uSU/iU3o+CL&#10;0unotL9sett183v0yQSvvUqp7me7noPw1Pp3+NXeaQWz8Rj+z4QjIJd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Zh2K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834" o:spid="_x0000_s1038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ce5fxQAA&#10;ANwAAAAPAAAAZHJzL2Rvd25yZXYueG1sRI9Ba8JAFITvBf/D8gpeRDdaGyRmI1YQ2qOpiMdn9jVJ&#10;m32bZleT/vtuQehxmJlvmHQzmEbcqHO1ZQXzWQSCuLC65lLB8X0/XYFwHlljY5kU/JCDTTZ6SDHR&#10;tucD3XJfigBhl6CCyvs2kdIVFRl0M9sSB+/DdgZ9kF0pdYd9gJtGLqIolgZrDgsVtrSrqPjKr0bB&#10;CxXx4vL2uZvst/3p7PNn/J60So0fh+0ahKfB/4fv7VetYPW0hL8z4QjI7B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px7l/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835" o:spid="_x0000_s1039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PUvExAAA&#10;ANwAAAAPAAAAZHJzL2Rvd25yZXYueG1sRI9Bi8IwFITvwv6H8Ba8iKYqilSjuIKgx63L4vHZPNu6&#10;zUttoq3/fiMIHoeZ+YZZrFpTijvVrrCsYDiIQBCnVhecKfg5bPszEM4jaywtk4IHOVgtPzoLjLVt&#10;+Jvuic9EgLCLUUHufRVL6dKcDLqBrYiDd7a1QR9knUldYxPgppSjKJpKgwWHhRwr2uSU/iU3o+CL&#10;0unotL9sett183v0yQSvvUqp7me7noPw1Pp3+NXeaQWz8QS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T1Lx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line id="Straight Connector 836" o:spid="_x0000_s1040" style="position:absolute;visibility:visible;mso-wrap-style:square" from="0,1098550" to="1108710,1098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0CZLMQAAADcAAAADwAAAGRycy9kb3ducmV2LnhtbESPwWrDMBBE74X8g9hAb43cFkzqRAkh&#10;UMjJYCeh10XaWKbWyrGU2O3XV4VCj8PMvGHW28l14k5DaD0reF5kIIi1Ny03Ck7H96cliBCRDXae&#10;ScEXBdhuZg9rLIwfuaJ7HRuRIBwKVGBj7Aspg7bkMCx8T5y8ix8cxiSHRpoBxwR3nXzJslw6bDkt&#10;WOxpb0l/1jenQJ8+mvN1x2V1fDvrbyxN6axR6nE+7VYgIk3xP/zXPhgFy9cc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rQJks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shape id="Isosceles Triangle 837" o:spid="_x0000_s1041" type="#_x0000_t5" style="position:absolute;left:317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gUO9wwAA&#10;ANwAAAAPAAAAZHJzL2Rvd25yZXYueG1sRI9Bi8IwEIXvwv6HMIIX0VQFLV2jLMIushexCl6HZrYt&#10;NpOSxFr//UYQPD7evO/NW29704iOnK8tK5hNExDEhdU1lwrOp+9JCsIHZI2NZVLwIA/bzcdgjZm2&#10;dz5Sl4dSRAj7DBVUIbSZlL6oyKCf2pY4en/WGQxRulJqh/cIN42cJ8lSGqw5NlTY0q6i4prfTHxj&#10;P/6Z211/Sc/meEgvjfvFbqXUaNh/fYII1If38Su91wrSxQqeYyIB5O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QgUO9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838" o:spid="_x0000_s1042" type="#_x0000_t5" style="position:absolute;left:2730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HtfPxAAA&#10;ANwAAAAPAAAAZHJzL2Rvd25yZXYueG1sRI/BasJAEIbvBd9hGcFL0Y0W2hBdRYSK9FK0gtchOybB&#10;7GzY3cb49s6h0OPwz//NN6vN4FrVU4iNZwPzWQaKuPS24crA+edzmoOKCdli65kMPCjCZj16WWFh&#10;/Z2P1J9SpQTCsUADdUpdoXUsa3IYZ74jluzqg8MkY6i0DXgXuGv1IsvetcOG5UKNHe1qKm+nXyca&#10;h9f9wu+GS352x+/80oYv7D+MmYyH7RJUoiH9L/+1D9ZA/ia28owQQK+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R7Xz8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shape id="Isosceles Triangle 839" o:spid="_x0000_s1043" type="#_x0000_t5" style="position:absolute;left:80010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UnJUxQAA&#10;ANwAAAAPAAAAZHJzL2Rvd25yZXYueG1sRI/BasMwEETvhf6D2EIvpZGTQuo6UUIJNJhcQlKDr4u1&#10;sU2tlZEU2/n7KlDocZidNzvr7WQ6MZDzrWUF81kCgriyuuVaQfH99ZqC8AFZY2eZFNzIw3bz+LDG&#10;TNuRTzScQy0ihH2GCpoQ+kxKXzVk0M9sTxy9i3UGQ5SultrhGOGmk4skWUqDLceGBnvaNVT9nK8m&#10;vpG/7Bd2N5VpYU7HtOzcAYd3pZ6fps8ViEBT+D/+S+daQfr2AfcxkQBy8w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5SclT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shape>
                <v:line id="Straight Connector 840" o:spid="_x0000_s1044" style="position:absolute;visibility:visible;mso-wrap-style:square" from="376555,3175" to="3765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+PXvsAAAADcAAAADwAAAGRycy9kb3ducmV2LnhtbERPy4rCMBTdC/MP4Q6401QR0Y5RZEBw&#10;VfBR3F6SO02xuek0UTvz9WYhuDyc92rTu0bcqQu1ZwWTcQaCWHtTc6XgfNqNFiBCRDbYeCYFfxRg&#10;s/4YrDA3/sEHuh9jJVIIhxwV2BjbXMqgLTkMY98SJ+7Hdw5jgl0lTYePFO4aOc2yuXRYc2qw2NK3&#10;JX093pwCfb5U5e+Wi8NpWep/LEzhrFFq+Nlvv0BE6uNb/HLvjYLFLM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Pj177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841" o:spid="_x0000_s1045" style="position:absolute;visibility:visible;mso-wrap-style:square" from="909955,3175" to="9099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K9yJcIAAADcAAAADwAAAGRycy9kb3ducmV2LnhtbESPT4vCMBTE78J+h/AEb5q6iGjXKCII&#10;ngr+w+sjedsUm5duk9XqpzfCwh6HmfkNs1h1rhY3akPlWcF4lIEg1t5UXCo4HbfDGYgQkQ3WnknB&#10;gwKslh+9BebG33lPt0MsRYJwyFGBjbHJpQzaksMw8g1x8r596zAm2ZbStHhPcFfLzyybSocVpwWL&#10;DW0s6evh1ynQp0t5/llzsT/Oz/qJhSmcNUoN+t36C0SkLv6H/9o7o2A2GcP7TDoCcvk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/K9yJc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842" o:spid="_x0000_s1046" style="position:absolute;visibility:visible;mso-wrap-style:square" from="135255,358775" to="1352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H3sUsIAAADcAAAADwAAAGRycy9kb3ducmV2LnhtbESPT4vCMBTE78J+h/AWvGmqyKJdo8iC&#10;4KngP7w+krdNsXnpNlGrn94sCB6HmfkNM192rhZXakPlWcFomIEg1t5UXCo47NeDKYgQkQ3WnknB&#10;nQIsFx+9OebG33hL110sRYJwyFGBjbHJpQzaksMw9A1x8n596zAm2ZbStHhLcFfLcZZ9SYcVpwWL&#10;Df1Y0ufdxSnQh1N5/Ftxsd3PjvqBhSmcNUr1P7vVN4hIXXyHX+2NUTCdjOH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H3sU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line id="Straight Connector 843" o:spid="_x0000_s1047" style="position:absolute;visibility:visible;mso-wrap-style:square" from="382905,358775" to="38290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zFJycMAAADcAAAADwAAAGRycy9kb3ducmV2LnhtbESPT2sCMRTE74LfITzBm2arpejWKCIU&#10;elrwH14fyetm6eZl3URd/fSNIPQ4zMxvmMWqc7W4UhsqzwrexhkIYu1NxaWCw/5rNAMRIrLB2jMp&#10;uFOA1bLfW2Bu/I23dN3FUiQIhxwV2BibXMqgLTkMY98QJ+/Htw5jkm0pTYu3BHe1nGTZh3RYcVqw&#10;2NDGkv7dXZwCfTiVx/Oai+1+ftQPLEzhrFFqOOjWnyAidfE//Gp/GwWz9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MxScn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844" o:spid="_x0000_s1048" style="position:absolute;visibility:visible;mso-wrap-style:square" from="909955,358775" to="9099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NjRvcQAAADcAAAADwAAAGRycy9kb3ducmV2LnhtbESPwWrDMBBE74X8g9hAb43cYkrqRAkh&#10;UOjJEDuh10XaWKbWyrFUx83XR4VCj8PMvGHW28l1YqQhtJ4VPC8yEMTam5YbBcf6/WkJIkRkg51n&#10;UvBDAbab2cMaC+OvfKCxio1IEA4FKrAx9oWUQVtyGBa+J07e2Q8OY5JDI82A1wR3nXzJslfpsOW0&#10;YLGnvSX9VX07Bfr42ZwuOy4P9dtJ37A0pbNGqcf5tFuBiDTF//Bf+8MoWOY5/J5JR0Bu7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s2NG9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845" o:spid="_x0000_s1049" style="position:absolute;visibility:visible;mso-wrap-style:square" from="135255,542925" to="1352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5R0JsMAAADcAAAADwAAAGRycy9kb3ducmV2LnhtbESPT2sCMRTE74LfITzBm2YrtujWKCIU&#10;elrwH14fyetm6eZl3URd/fSNIPQ4zMxvmMWqc7W4UhsqzwrexhkIYu1NxaWCw/5rNAMRIrLB2jMp&#10;uFOA1bLfW2Bu/I23dN3FUiQIhxwV2BibXMqgLTkMY98QJ+/Htw5jkm0pTYu3BHe1nGTZh3RYcVqw&#10;2NDGkv7dXZwCfTiVx/Oai+1+ftQPLEzhrFFqOOjWnyAidfE//Gp/GwWz6Ts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OUdCb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846" o:spid="_x0000_s1050" style="position:absolute;visibility:visible;mso-wrap-style:square" from="382905,542925" to="38290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0bqUcQAAADcAAAADwAAAGRycy9kb3ducmV2LnhtbESPwWrDMBBE74X8g9hAb43cUkzqRAkh&#10;UMjJYCeh10XaWKbWyrGU2O3XV4VCj8PMvGHW28l14k5DaD0reF5kIIi1Ny03Ck7H96cliBCRDXae&#10;ScEXBdhuZg9rLIwfuaJ7HRuRIBwKVGBj7Aspg7bkMCx8T5y8ix8cxiSHRpoBxwR3nXzJslw6bDkt&#10;WOxpb0l/1jenQJ8+mvN1x2V1fDvrbyxN6axR6nE+7VYgIk3xP/zXPhgFy9cc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zRupR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847" o:spid="_x0000_s1051" style="position:absolute;visibility:visible;mso-wrap-style:square" from="909955,542925" to="9099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ApPysMAAADcAAAADwAAAGRycy9kb3ducmV2LnhtbESPT2sCMRTE74LfITzBm2Yr0urWKCIU&#10;elrwH14fyetm6eZl3URd/fSNIPQ4zMxvmMWqc7W4UhsqzwrexhkIYu1NxaWCw/5rNAMRIrLB2jMp&#10;uFOA1bLfW2Bu/I23dN3FUiQIhxwV2BibXMqgLTkMY98QJ+/Htw5jkm0pTYu3BHe1nGTZu3RYcVqw&#10;2NDGkv7dXZwCfTiVx/Oai+1+ftQPLEzhrFFqOOjWnyAidfE//Gp/GwWz6Qc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wKT8r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848" o:spid="_x0000_s1052" style="position:absolute;visibility:visible;mso-wrap-style:square" from="141605,904875" to="1416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ZXbuMAAAADcAAAADwAAAGRycy9kb3ducmV2LnhtbERPy4rCMBTdC/MP4Q6401QR0Y5RZEBw&#10;VfBR3F6SO02xuek0UTvz9WYhuDyc92rTu0bcqQu1ZwWTcQaCWHtTc6XgfNqNFiBCRDbYeCYFfxRg&#10;s/4YrDA3/sEHuh9jJVIIhxwV2BjbXMqgLTkMY98SJ+7Hdw5jgl0lTYePFO4aOc2yuXRYc2qw2NK3&#10;JX093pwCfb5U5e+Wi8NpWep/LEzhrFFq+Nlvv0BE6uNb/HLvjYLFLK1N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2V27j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849" o:spid="_x0000_s1053" style="position:absolute;visibility:visible;mso-wrap-style:square" from="382905,904875" to="3829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tl+I8QAAADcAAAADwAAAGRycy9kb3ducmV2LnhtbESPwWrDMBBE74H+g9hCboncUkLiRgkm&#10;EOjJEDuh10XaWqbWyrVUx+nXV4FCj8PMvGG2+8l1YqQhtJ4VPC0zEMTam5YbBef6uFiDCBHZYOeZ&#10;FNwowH73MNtibvyVTzRWsREJwiFHBTbGPpcyaEsOw9L3xMn78IPDmOTQSDPgNcFdJ5+zbCUdtpwW&#10;LPZ0sKQ/q2+nQJ/fm8tXweWp3lz0D5amdNYoNX+cilcQkab4H/5rvxkF65cN3M+kIyB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C2X4j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850" o:spid="_x0000_s1054" style="position:absolute;visibility:visible;mso-wrap-style:square" from="909955,904875" to="90995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jpBY8AAAADcAAAADwAAAGRycy9kb3ducmV2LnhtbERPy4rCMBTdC/MP4Q6401RB0Y5RZEBw&#10;VfBR3F6SO02xuek0UTvz9WYhuDyc92rTu0bcqQu1ZwWTcQaCWHtTc6XgfNqNFiBCRDbYeCYFfxRg&#10;s/4YrDA3/sEHuh9jJVIIhxwV2BjbXMqgLTkMY98SJ+7Hdw5jgl0lTYePFO4aOc2yuXRYc2qw2NK3&#10;JX093pwCfb5U5e+Wi8NpWep/LEzhrFFq+Nlvv0BE6uNb/HLvjYLFLM1PZ9IRkO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Y6QWP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5578C93C" w14:textId="25CA971A" w:rsidR="00F404D6" w:rsidRDefault="00F404D6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15CCE674" w14:textId="2728F17D" w:rsidR="00F404D6" w:rsidRDefault="00F404D6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70B1B9F1" w14:textId="7D3C0687" w:rsidR="00F404D6" w:rsidRDefault="00F404D6" w:rsidP="006E3CC4">
      <w:pPr>
        <w:tabs>
          <w:tab w:val="left" w:pos="540"/>
          <w:tab w:val="left" w:pos="2790"/>
          <w:tab w:val="left" w:pos="450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7150E447" wp14:editId="46D0FB1E">
                <wp:simplePos x="0" y="0"/>
                <wp:positionH relativeFrom="column">
                  <wp:posOffset>94615</wp:posOffset>
                </wp:positionH>
                <wp:positionV relativeFrom="paragraph">
                  <wp:posOffset>111027</wp:posOffset>
                </wp:positionV>
                <wp:extent cx="116840" cy="38100"/>
                <wp:effectExtent l="50800" t="25400" r="60960" b="114300"/>
                <wp:wrapNone/>
                <wp:docPr id="101" name="Group 1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40" cy="38100"/>
                          <a:chOff x="0" y="527685"/>
                          <a:chExt cx="116840" cy="38100"/>
                        </a:xfrm>
                      </wpg:grpSpPr>
                      <wps:wsp>
                        <wps:cNvPr id="102" name="Straight Connector 102"/>
                        <wps:cNvCnPr/>
                        <wps:spPr>
                          <a:xfrm>
                            <a:off x="0" y="5276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Straight Connector 103"/>
                        <wps:cNvCnPr/>
                        <wps:spPr>
                          <a:xfrm>
                            <a:off x="0" y="5657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1" o:spid="_x0000_s1026" style="position:absolute;margin-left:7.45pt;margin-top:8.75pt;width:9.2pt;height:3pt;z-index:251691008" coordorigin=",527685" coordsize="116840,38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">
                <v:line id="Straight Connector 102" o:spid="_x0000_s1027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ZdTUMAAAADcAAAADwAAAGRycy9kb3ducmV2LnhtbERPTWsCMRC9F/wPYYTeaqJCKatRRFBa&#10;8FLrxdu4GTeLm8mSRHf7740geJvH+5z5sneNuFGItWcN45ECQVx6U3Ol4fC3+fgCEROywcYzafin&#10;CMvF4G2OhfEd/9JtnyqRQzgWqMGm1BZSxtKSwzjyLXHmzj44TBmGSpqAXQ53jZwo9Skd1pwbLLa0&#10;tlRe9lenYbVrD902Kut+gpPTI+1Om2mp9fuwX81AJOrTS/x0f5s8X03g8Uy+QC7u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KmXU1DAAAAA3AAAAA8AAAAAAAAAAAAAAAAA&#10;oQIAAGRycy9kb3ducmV2LnhtbFBLBQYAAAAABAAEAPkAAACOAwAAAAA=&#10;" strokecolor="#4f81bd [3204]" strokeweight="1pt">
                  <v:shadow on="t" opacity="24903f" mv:blur="40000f" origin=",.5" offset="0,20000emu"/>
                </v:line>
                <v:line id="Straight Connector 103" o:spid="_x0000_s1028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tv2y8AAAADcAAAADwAAAGRycy9kb3ducmV2LnhtbERPS2sCMRC+F/wPYQRvNdEFka1RRFBa&#10;8OLj0tt0M90sbiZLEt313zeFQm/z8T1ntRlcKx4UYuNZw2yqQBBX3jRca7he9q9LEDEhG2w9k4Yn&#10;RdisRy8rLI3v+USPc6pFDuFYogabUldKGStLDuPUd8SZ+/bBYcow1NIE7HO4a+VcqYV02HBusNjR&#10;zlJ1O9+dhu2xu/aHqKz7CE4Wn3T82heV1pPxsH0DkWhI/+I/97vJ81UBv8/kC+T6B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bb9svAAAAA3AAAAA8AAAAAAAAAAAAAAAAA&#10;oQIAAGRycy9kb3ducmV2LnhtbFBLBQYAAAAABAAEAPkAAACOAwAAAAA=&#10;" strokecolor="#4f81bd [3204]" strokeweight="1pt">
                  <v:shadow on="t" opacity="24903f" mv:blur="40000f" origin=",.5" offset="0,20000emu"/>
                </v:line>
              </v:group>
            </w:pict>
          </mc:Fallback>
        </mc:AlternateContent>
      </w:r>
      <w:r w:rsidR="006E3CC4">
        <w:rPr>
          <w:rFonts w:cstheme="minorHAnsi"/>
        </w:rPr>
        <w:tab/>
      </w:r>
      <w:r w:rsidR="006E3CC4">
        <w:rPr>
          <w:rFonts w:cstheme="minorHAnsi"/>
        </w:rPr>
        <w:tab/>
      </w:r>
      <w:r w:rsidR="006E3CC4">
        <w:t xml:space="preserve">    </w:t>
      </w:r>
      <w:r w:rsidR="006E3CC4">
        <w:rPr>
          <w:rFonts w:ascii="MS Gothic" w:eastAsia="MS Gothic" w:hAnsi="Lucida Handwriting" w:hint="eastAsia"/>
        </w:rPr>
        <w:t>✔</w:t>
      </w:r>
    </w:p>
    <w:p w14:paraId="6D374F87" w14:textId="77777777" w:rsidR="00F404D6" w:rsidRDefault="00F404D6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7DF2ED58" w14:textId="151A1B7F" w:rsidR="00F404D6" w:rsidRDefault="00F404D6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64F48D28" w14:textId="77777777" w:rsidR="00A360B8" w:rsidRDefault="00A360B8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56148A67" w14:textId="213F0F29" w:rsidR="00F7180C" w:rsidRDefault="00F53663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 xml:space="preserve">We now show </w:t>
      </w:r>
      <w:r w:rsidR="00DD0B0C">
        <w:rPr>
          <w:rFonts w:cstheme="minorHAnsi"/>
        </w:rPr>
        <w:t>equality</w:t>
      </w:r>
      <w:r>
        <w:rPr>
          <w:rFonts w:cstheme="minorHAnsi"/>
        </w:rPr>
        <w:t xml:space="preserve"> of the center and right diagrams.</w:t>
      </w:r>
      <w:r w:rsidR="0010709E">
        <w:rPr>
          <w:rFonts w:cstheme="minorHAnsi"/>
        </w:rPr>
        <w:t xml:space="preserve"> </w:t>
      </w:r>
      <w:r w:rsidR="00D873E7">
        <w:rPr>
          <w:rFonts w:cstheme="minorHAnsi"/>
        </w:rPr>
        <w:t xml:space="preserve">Since </w:t>
      </w:r>
      <w:r w:rsidR="00D873E7" w:rsidRPr="00D873E7">
        <w:rPr>
          <w:rFonts w:cstheme="minorHAnsi"/>
          <w:position w:val="-24"/>
        </w:rPr>
        <w:object w:dxaOrig="1620" w:dyaOrig="660" w14:anchorId="1BCCE289">
          <v:shape id="_x0000_i1061" type="#_x0000_t75" style="width:81pt;height:33pt" o:ole="">
            <v:imagedata r:id="rId80" o:title=""/>
          </v:shape>
          <o:OLEObject Type="Embed" ProgID="Equation.DSMT4" ShapeID="_x0000_i1061" DrawAspect="Content" ObjectID="_1453381076" r:id="rId81"/>
        </w:object>
      </w:r>
      <w:r w:rsidR="00D873E7">
        <w:rPr>
          <w:rFonts w:cstheme="minorHAnsi"/>
        </w:rPr>
        <w:t xml:space="preserve">, </w:t>
      </w:r>
      <w:r w:rsidR="00DD0B0C">
        <w:rPr>
          <w:rFonts w:cstheme="minorHAnsi"/>
        </w:rPr>
        <w:t>it is compelling</w:t>
      </w:r>
      <w:r w:rsidR="00D873E7">
        <w:rPr>
          <w:rFonts w:cstheme="minorHAnsi"/>
        </w:rPr>
        <w:t xml:space="preserve"> to insert </w:t>
      </w:r>
      <w:r w:rsidR="00912158" w:rsidRPr="00D873E7">
        <w:rPr>
          <w:rFonts w:cstheme="minorHAnsi"/>
          <w:position w:val="-24"/>
        </w:rPr>
        <w:object w:dxaOrig="1240" w:dyaOrig="660" w14:anchorId="1ECD486B">
          <v:shape id="_x0000_i1062" type="#_x0000_t75" style="width:62pt;height:33pt" o:ole="">
            <v:imagedata r:id="rId82" o:title=""/>
          </v:shape>
          <o:OLEObject Type="Embed" ProgID="Equation.DSMT4" ShapeID="_x0000_i1062" DrawAspect="Content" ObjectID="_1453381077" r:id="rId83"/>
        </w:object>
      </w:r>
      <w:r w:rsidR="00D873E7">
        <w:rPr>
          <w:rFonts w:cstheme="minorHAnsi"/>
        </w:rPr>
        <w:t xml:space="preserve"> between S a</w:t>
      </w:r>
      <w:r w:rsidR="00912158">
        <w:rPr>
          <w:rFonts w:cstheme="minorHAnsi"/>
        </w:rPr>
        <w:t xml:space="preserve">nd T in the last equation above </w:t>
      </w:r>
      <w:r w:rsidR="002F26B3">
        <w:rPr>
          <w:rFonts w:cstheme="minorHAnsi"/>
        </w:rPr>
        <w:t>in order to</w:t>
      </w:r>
      <w:r w:rsidR="00912158">
        <w:rPr>
          <w:rFonts w:cstheme="minorHAnsi"/>
        </w:rPr>
        <w:t xml:space="preserve"> generate </w:t>
      </w:r>
      <w:r w:rsidR="00DD0B0C" w:rsidRPr="00DD0B0C">
        <w:rPr>
          <w:rFonts w:cstheme="minorHAnsi"/>
          <w:position w:val="-18"/>
        </w:rPr>
        <w:object w:dxaOrig="4060" w:dyaOrig="480" w14:anchorId="57BFFA34">
          <v:shape id="_x0000_i1063" type="#_x0000_t75" style="width:203pt;height:24pt" o:ole="">
            <v:imagedata r:id="rId84" o:title=""/>
          </v:shape>
          <o:OLEObject Type="Embed" ProgID="Equation.DSMT4" ShapeID="_x0000_i1063" DrawAspect="Content" ObjectID="_1453381078" r:id="rId85"/>
        </w:object>
      </w:r>
      <w:r w:rsidR="00DD0B0C">
        <w:rPr>
          <w:rFonts w:cstheme="minorHAnsi"/>
        </w:rPr>
        <w:t xml:space="preserve">, </w:t>
      </w:r>
      <w:r w:rsidR="00912158">
        <w:rPr>
          <w:rFonts w:cstheme="minorHAnsi"/>
        </w:rPr>
        <w:t xml:space="preserve">which would conclude the proof. However, </w:t>
      </w:r>
      <w:r w:rsidR="00DD0B0C">
        <w:rPr>
          <w:rFonts w:cstheme="minorHAnsi"/>
        </w:rPr>
        <w:t xml:space="preserve">it is not as easy as that because the subscripts of S are </w:t>
      </w:r>
      <w:r w:rsidR="00A51C29">
        <w:rPr>
          <w:rFonts w:cstheme="minorHAnsi"/>
        </w:rPr>
        <w:t>linked</w:t>
      </w:r>
      <w:r w:rsidR="00DD0B0C">
        <w:rPr>
          <w:rFonts w:cstheme="minorHAnsi"/>
        </w:rPr>
        <w:t xml:space="preserve"> to the superscripts of T. </w:t>
      </w:r>
    </w:p>
    <w:p w14:paraId="5EB9A330" w14:textId="77777777" w:rsidR="00F7180C" w:rsidRDefault="00F7180C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59797CB5" w14:textId="014825CF" w:rsidR="00F7180C" w:rsidRPr="003F4E2F" w:rsidRDefault="00DD0B0C" w:rsidP="00DC2DC8">
      <w:pPr>
        <w:tabs>
          <w:tab w:val="left" w:pos="540"/>
          <w:tab w:val="left" w:pos="2250"/>
          <w:tab w:val="left" w:pos="4500"/>
        </w:tabs>
        <w:rPr>
          <w:rFonts w:cstheme="minorHAnsi"/>
          <w:i/>
        </w:rPr>
      </w:pPr>
      <w:r>
        <w:rPr>
          <w:rFonts w:cstheme="minorHAnsi"/>
        </w:rPr>
        <w:t>Here is a</w:t>
      </w:r>
      <w:r w:rsidR="00F7180C">
        <w:rPr>
          <w:rFonts w:cstheme="minorHAnsi"/>
        </w:rPr>
        <w:t>n example</w:t>
      </w:r>
      <w:r>
        <w:rPr>
          <w:rFonts w:cstheme="minorHAnsi"/>
        </w:rPr>
        <w:t xml:space="preserve"> of the </w:t>
      </w:r>
      <w:r w:rsidR="00D1402B">
        <w:rPr>
          <w:rFonts w:cstheme="minorHAnsi"/>
        </w:rPr>
        <w:t>difficulty</w:t>
      </w:r>
      <w:r w:rsidR="00515A86">
        <w:rPr>
          <w:rFonts w:cstheme="minorHAnsi"/>
        </w:rPr>
        <w:t xml:space="preserve"> (using summation notation for clarity)</w:t>
      </w:r>
      <w:r w:rsidR="00F7180C">
        <w:rPr>
          <w:rFonts w:cstheme="minorHAnsi"/>
        </w:rPr>
        <w:t xml:space="preserve">. Consider 2 quantities </w:t>
      </w:r>
      <w:r w:rsidR="00F7180C" w:rsidRPr="003F4E2F">
        <w:rPr>
          <w:rFonts w:cstheme="minorHAnsi"/>
          <w:i/>
        </w:rPr>
        <w:t>S</w:t>
      </w:r>
      <w:r w:rsidR="00F7180C">
        <w:rPr>
          <w:rFonts w:cstheme="minorHAnsi"/>
          <w:i/>
          <w:vertAlign w:val="subscript"/>
        </w:rPr>
        <w:t>a</w:t>
      </w:r>
      <w:r w:rsidR="00F7180C">
        <w:rPr>
          <w:rFonts w:cstheme="minorHAnsi"/>
        </w:rPr>
        <w:t xml:space="preserve"> and </w:t>
      </w:r>
      <w:r w:rsidR="00F7180C" w:rsidRPr="003F4E2F">
        <w:rPr>
          <w:rFonts w:cstheme="minorHAnsi"/>
          <w:i/>
        </w:rPr>
        <w:t>T</w:t>
      </w:r>
      <w:r w:rsidR="00F7180C">
        <w:rPr>
          <w:rFonts w:cstheme="minorHAnsi"/>
          <w:i/>
          <w:vertAlign w:val="subscript"/>
        </w:rPr>
        <w:t>c</w:t>
      </w:r>
      <w:r w:rsidR="00F7180C">
        <w:rPr>
          <w:rFonts w:cstheme="minorHAnsi"/>
        </w:rPr>
        <w:t xml:space="preserve">. </w:t>
      </w:r>
    </w:p>
    <w:p w14:paraId="12B65503" w14:textId="727C199C" w:rsidR="00F7180C" w:rsidRDefault="00F7180C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ab/>
      </w:r>
      <w:r w:rsidR="003F4E2F" w:rsidRPr="003F4E2F">
        <w:rPr>
          <w:rFonts w:cstheme="minorHAnsi"/>
          <w:position w:val="-32"/>
        </w:rPr>
        <w:object w:dxaOrig="2660" w:dyaOrig="760" w14:anchorId="34A67FA8">
          <v:shape id="_x0000_i1064" type="#_x0000_t75" style="width:133pt;height:38pt" o:ole="">
            <v:imagedata r:id="rId86" o:title=""/>
          </v:shape>
          <o:OLEObject Type="Embed" ProgID="Equation.DSMT4" ShapeID="_x0000_i1064" DrawAspect="Content" ObjectID="_1453381079" r:id="rId87"/>
        </w:object>
      </w:r>
      <w:r w:rsidR="003F4E2F">
        <w:rPr>
          <w:rFonts w:cstheme="minorHAnsi"/>
        </w:rPr>
        <w:t xml:space="preserve"> </w:t>
      </w:r>
    </w:p>
    <w:p w14:paraId="19E9A673" w14:textId="57AE2AF0" w:rsidR="00A51C29" w:rsidRPr="00F7180C" w:rsidRDefault="003F4E2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 xml:space="preserve">because their subscripts are linked. </w:t>
      </w:r>
      <w:r w:rsidR="00A51C29">
        <w:rPr>
          <w:rFonts w:cstheme="minorHAnsi"/>
        </w:rPr>
        <w:t xml:space="preserve">However, </w:t>
      </w:r>
    </w:p>
    <w:p w14:paraId="5D3FA1DF" w14:textId="6CDBA591" w:rsidR="00F7180C" w:rsidRDefault="00F7180C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ab/>
      </w:r>
      <w:r w:rsidR="00A51C29" w:rsidRPr="003F4E2F">
        <w:rPr>
          <w:rFonts w:cstheme="minorHAnsi"/>
          <w:position w:val="-32"/>
        </w:rPr>
        <w:object w:dxaOrig="2980" w:dyaOrig="760" w14:anchorId="4D41B578">
          <v:shape id="_x0000_i1065" type="#_x0000_t75" style="width:149pt;height:38pt" o:ole="">
            <v:imagedata r:id="rId88" o:title=""/>
          </v:shape>
          <o:OLEObject Type="Embed" ProgID="Equation.DSMT4" ShapeID="_x0000_i1065" DrawAspect="Content" ObjectID="_1453381080" r:id="rId89"/>
        </w:object>
      </w:r>
    </w:p>
    <w:p w14:paraId="71898849" w14:textId="443E4398" w:rsidR="00A51C29" w:rsidRDefault="00A51C29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>when they are not linked.</w:t>
      </w:r>
    </w:p>
    <w:p w14:paraId="35AD597B" w14:textId="77777777" w:rsidR="00A51C29" w:rsidRDefault="00A51C29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53EEF0B3" w14:textId="1C423298" w:rsidR="001471FA" w:rsidRDefault="00A51C29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 xml:space="preserve">The </w:t>
      </w:r>
      <w:r w:rsidR="00B24DB1">
        <w:rPr>
          <w:rFonts w:cstheme="minorHAnsi"/>
        </w:rPr>
        <w:t>key</w:t>
      </w:r>
      <w:r>
        <w:rPr>
          <w:rFonts w:cstheme="minorHAnsi"/>
        </w:rPr>
        <w:t xml:space="preserve"> </w:t>
      </w:r>
      <w:r w:rsidR="00515A86">
        <w:rPr>
          <w:rFonts w:cstheme="minorHAnsi"/>
        </w:rPr>
        <w:t>is to find</w:t>
      </w:r>
      <w:r>
        <w:rPr>
          <w:rFonts w:cstheme="minorHAnsi"/>
        </w:rPr>
        <w:t xml:space="preserve"> a way to unlink </w:t>
      </w:r>
      <w:r w:rsidR="00515A86" w:rsidRPr="00515A86">
        <w:rPr>
          <w:rFonts w:cstheme="minorHAnsi"/>
          <w:position w:val="-14"/>
        </w:rPr>
        <w:object w:dxaOrig="2460" w:dyaOrig="420" w14:anchorId="35D897A9">
          <v:shape id="_x0000_i1066" type="#_x0000_t75" style="width:123pt;height:21pt" o:ole="">
            <v:imagedata r:id="rId90" o:title=""/>
          </v:shape>
          <o:OLEObject Type="Embed" ProgID="Equation.DSMT4" ShapeID="_x0000_i1066" DrawAspect="Content" ObjectID="_1453381081" r:id="rId91"/>
        </w:object>
      </w:r>
      <w:r w:rsidR="00515A86">
        <w:rPr>
          <w:rFonts w:cstheme="minorHAnsi"/>
        </w:rPr>
        <w:t xml:space="preserve">. </w:t>
      </w:r>
      <w:r w:rsidR="001471FA">
        <w:rPr>
          <w:rFonts w:cstheme="minorHAnsi"/>
        </w:rPr>
        <w:t>A</w:t>
      </w:r>
      <w:r w:rsidR="00515A86">
        <w:rPr>
          <w:rFonts w:cstheme="minorHAnsi"/>
        </w:rPr>
        <w:t xml:space="preserve"> solution is to interpret the middle diagram as having identity operators </w:t>
      </w:r>
      <w:r w:rsidR="00D1402B" w:rsidRPr="00D1402B">
        <w:rPr>
          <w:rFonts w:cstheme="minorHAnsi"/>
          <w:position w:val="-4"/>
        </w:rPr>
        <w:object w:dxaOrig="560" w:dyaOrig="240" w14:anchorId="14095275">
          <v:shape id="_x0000_i1067" type="#_x0000_t75" style="width:28pt;height:12pt" o:ole="">
            <v:imagedata r:id="rId92" o:title=""/>
          </v:shape>
          <o:OLEObject Type="Embed" ProgID="Equation.DSMT4" ShapeID="_x0000_i1067" DrawAspect="Content" ObjectID="_1453381082" r:id="rId93"/>
        </w:object>
      </w:r>
      <w:r w:rsidR="00D1402B">
        <w:rPr>
          <w:rFonts w:cstheme="minorHAnsi"/>
          <w:i/>
        </w:rPr>
        <w:t xml:space="preserve"> </w:t>
      </w:r>
      <w:r w:rsidR="00D1402B">
        <w:rPr>
          <w:rFonts w:cstheme="minorHAnsi"/>
        </w:rPr>
        <w:t xml:space="preserve">= </w:t>
      </w:r>
      <w:r w:rsidR="000706A8" w:rsidRPr="000706A8">
        <w:rPr>
          <w:rFonts w:cstheme="minorHAnsi"/>
          <w:position w:val="-14"/>
        </w:rPr>
        <w:object w:dxaOrig="740" w:dyaOrig="420" w14:anchorId="06482ED7">
          <v:shape id="_x0000_i1068" type="#_x0000_t75" style="width:37pt;height:21pt" o:ole="">
            <v:imagedata r:id="rId94" o:title=""/>
          </v:shape>
          <o:OLEObject Type="Embed" ProgID="Equation.DSMT4" ShapeID="_x0000_i1068" DrawAspect="Content" ObjectID="_1453381083" r:id="rId95"/>
        </w:object>
      </w:r>
      <w:r w:rsidR="000706A8">
        <w:rPr>
          <w:rFonts w:cstheme="minorHAnsi"/>
        </w:rPr>
        <w:t xml:space="preserve"> </w:t>
      </w:r>
      <w:r w:rsidR="007B1803">
        <w:rPr>
          <w:rFonts w:cstheme="minorHAnsi"/>
        </w:rPr>
        <w:t>connect</w:t>
      </w:r>
      <w:r w:rsidR="001471FA">
        <w:rPr>
          <w:rFonts w:cstheme="minorHAnsi"/>
        </w:rPr>
        <w:t>ing the S and T terms:</w:t>
      </w:r>
    </w:p>
    <w:p w14:paraId="12A73777" w14:textId="6676CE54" w:rsidR="001471FA" w:rsidRDefault="00721EC5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76D65B42" wp14:editId="5A3E9A3E">
                <wp:simplePos x="0" y="0"/>
                <wp:positionH relativeFrom="column">
                  <wp:posOffset>192405</wp:posOffset>
                </wp:positionH>
                <wp:positionV relativeFrom="paragraph">
                  <wp:posOffset>5715</wp:posOffset>
                </wp:positionV>
                <wp:extent cx="2815590" cy="1610360"/>
                <wp:effectExtent l="0" t="0" r="29210" b="0"/>
                <wp:wrapNone/>
                <wp:docPr id="890" name="Group 8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5590" cy="1610360"/>
                          <a:chOff x="0" y="0"/>
                          <a:chExt cx="2815590" cy="1610360"/>
                        </a:xfrm>
                      </wpg:grpSpPr>
                      <wpg:grpSp>
                        <wpg:cNvPr id="885" name="Group 885"/>
                        <wpg:cNvGrpSpPr/>
                        <wpg:grpSpPr>
                          <a:xfrm>
                            <a:off x="0" y="0"/>
                            <a:ext cx="1205865" cy="1610360"/>
                            <a:chOff x="0" y="0"/>
                            <a:chExt cx="1205865" cy="1610360"/>
                          </a:xfrm>
                        </wpg:grpSpPr>
                        <wpg:grpSp>
                          <wpg:cNvPr id="851" name="Group 851"/>
                          <wpg:cNvGrpSpPr/>
                          <wpg:grpSpPr>
                            <a:xfrm>
                              <a:off x="97155" y="258445"/>
                              <a:ext cx="1108710" cy="1098550"/>
                              <a:chOff x="0" y="0"/>
                              <a:chExt cx="1108710" cy="109855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852" name="Straight Connector 852"/>
                            <wps:cNvCnPr/>
                            <wps:spPr>
                              <a:xfrm>
                                <a:off x="135255" y="317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3" name="Straight Connector 853"/>
                            <wps:cNvCnPr/>
                            <wps:spPr>
                              <a:xfrm>
                                <a:off x="0" y="0"/>
                                <a:ext cx="1108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54" name="Group 854"/>
                            <wpg:cNvGrpSpPr/>
                            <wpg:grpSpPr>
                              <a:xfrm>
                                <a:off x="513715" y="254000"/>
                                <a:ext cx="247650" cy="50800"/>
                                <a:chOff x="0" y="0"/>
                                <a:chExt cx="247650" cy="50800"/>
                              </a:xfrm>
                            </wpg:grpSpPr>
                            <wps:wsp>
                              <wps:cNvPr id="855" name="Oval 855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6" name="Oval 856"/>
                              <wps:cNvSpPr/>
                              <wps:spPr>
                                <a:xfrm>
                                  <a:off x="98425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7" name="Oval 857"/>
                              <wps:cNvSpPr/>
                              <wps:spPr>
                                <a:xfrm>
                                  <a:off x="1968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58" name="Oval 858"/>
                            <wps:cNvSpPr/>
                            <wps:spPr>
                              <a:xfrm>
                                <a:off x="49530" y="183515"/>
                                <a:ext cx="172720" cy="17272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9" name="Oval 859"/>
                            <wps:cNvSpPr/>
                            <wps:spPr>
                              <a:xfrm>
                                <a:off x="293370" y="183515"/>
                                <a:ext cx="172720" cy="17272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0" name="Oval 860"/>
                            <wps:cNvSpPr/>
                            <wps:spPr>
                              <a:xfrm>
                                <a:off x="824230" y="183515"/>
                                <a:ext cx="172720" cy="17272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1" name="Straight Connector 861"/>
                            <wps:cNvCnPr/>
                            <wps:spPr>
                              <a:xfrm>
                                <a:off x="0" y="546100"/>
                                <a:ext cx="1108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62" name="Group 862"/>
                            <wpg:cNvGrpSpPr/>
                            <wpg:grpSpPr>
                              <a:xfrm>
                                <a:off x="513715" y="793750"/>
                                <a:ext cx="247650" cy="50800"/>
                                <a:chOff x="0" y="0"/>
                                <a:chExt cx="247650" cy="50800"/>
                              </a:xfrm>
                            </wpg:grpSpPr>
                            <wps:wsp>
                              <wps:cNvPr id="863" name="Oval 863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4" name="Oval 864"/>
                              <wps:cNvSpPr/>
                              <wps:spPr>
                                <a:xfrm>
                                  <a:off x="98425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5" name="Oval 865"/>
                              <wps:cNvSpPr/>
                              <wps:spPr>
                                <a:xfrm>
                                  <a:off x="1968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66" name="Straight Connector 866"/>
                            <wps:cNvCnPr/>
                            <wps:spPr>
                              <a:xfrm>
                                <a:off x="0" y="1098550"/>
                                <a:ext cx="1108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67" name="Isosceles Triangle 867"/>
                            <wps:cNvSpPr/>
                            <wps:spPr>
                              <a:xfrm rot="10800000">
                                <a:off x="31750" y="73088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8" name="Isosceles Triangle 868"/>
                            <wps:cNvSpPr/>
                            <wps:spPr>
                              <a:xfrm rot="10800000">
                                <a:off x="273050" y="73088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9" name="Isosceles Triangle 869"/>
                            <wps:cNvSpPr/>
                            <wps:spPr>
                              <a:xfrm rot="10800000">
                                <a:off x="800100" y="730885"/>
                                <a:ext cx="215900" cy="17780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0" name="Straight Connector 870"/>
                            <wps:cNvCnPr/>
                            <wps:spPr>
                              <a:xfrm>
                                <a:off x="376555" y="317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1" name="Straight Connector 871"/>
                            <wps:cNvCnPr/>
                            <wps:spPr>
                              <a:xfrm>
                                <a:off x="909955" y="317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2" name="Straight Connector 872"/>
                            <wps:cNvCnPr/>
                            <wps:spPr>
                              <a:xfrm>
                                <a:off x="135255" y="35877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3" name="Straight Connector 873"/>
                            <wps:cNvCnPr/>
                            <wps:spPr>
                              <a:xfrm>
                                <a:off x="382905" y="35877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4" name="Straight Connector 874"/>
                            <wps:cNvCnPr/>
                            <wps:spPr>
                              <a:xfrm>
                                <a:off x="909955" y="35877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5" name="Straight Connector 875"/>
                            <wps:cNvCnPr/>
                            <wps:spPr>
                              <a:xfrm>
                                <a:off x="135255" y="54292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6" name="Straight Connector 876"/>
                            <wps:cNvCnPr/>
                            <wps:spPr>
                              <a:xfrm>
                                <a:off x="382905" y="54292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7" name="Straight Connector 877"/>
                            <wps:cNvCnPr/>
                            <wps:spPr>
                              <a:xfrm>
                                <a:off x="909955" y="54292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8" name="Straight Connector 878"/>
                            <wps:cNvCnPr/>
                            <wps:spPr>
                              <a:xfrm>
                                <a:off x="141605" y="90487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9" name="Straight Connector 879"/>
                            <wps:cNvCnPr/>
                            <wps:spPr>
                              <a:xfrm>
                                <a:off x="382905" y="90487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0" name="Straight Connector 880"/>
                            <wps:cNvCnPr/>
                            <wps:spPr>
                              <a:xfrm>
                                <a:off x="909955" y="904875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81" name="Text Box 881"/>
                          <wps:cNvSpPr txBox="1"/>
                          <wps:spPr>
                            <a:xfrm>
                              <a:off x="96520" y="0"/>
                              <a:ext cx="1050018" cy="2940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482A2D0" w14:textId="78F99186" w:rsidR="000C5C06" w:rsidRPr="00B351B3" w:rsidRDefault="000C5C06" w:rsidP="001471FA">
                                <w:r>
                                  <w:rPr>
                                    <w:i/>
                                  </w:rPr>
                                  <w:t>r    s           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2" name="Text Box 882"/>
                          <wps:cNvSpPr txBox="1"/>
                          <wps:spPr>
                            <a:xfrm>
                              <a:off x="126365" y="1316355"/>
                              <a:ext cx="1049655" cy="2940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D0E2195" w14:textId="798985D4" w:rsidR="000C5C06" w:rsidRPr="00B351B3" w:rsidRDefault="000C5C06" w:rsidP="001471FA">
                                <w:r>
                                  <w:rPr>
                                    <w:i/>
                                  </w:rPr>
                                  <w:t>u    v          w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3" name="Text Box 883"/>
                          <wps:cNvSpPr txBox="1"/>
                          <wps:spPr>
                            <a:xfrm>
                              <a:off x="0" y="518160"/>
                              <a:ext cx="1137829" cy="2940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E37058D" w14:textId="0FAA1CDE" w:rsidR="000C5C06" w:rsidRPr="00B351B3" w:rsidRDefault="000C5C06" w:rsidP="001471FA">
                                <w:r>
                                  <w:rPr>
                                    <w:i/>
                                  </w:rPr>
                                  <w:t>a    b           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4" name="Text Box 884"/>
                          <wps:cNvSpPr txBox="1"/>
                          <wps:spPr>
                            <a:xfrm>
                              <a:off x="10160" y="774700"/>
                              <a:ext cx="1137285" cy="2940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30451DC" w14:textId="77777777" w:rsidR="000C5C06" w:rsidRPr="00B351B3" w:rsidRDefault="000C5C06" w:rsidP="001471FA">
                                <w:r>
                                  <w:rPr>
                                    <w:i/>
                                  </w:rPr>
                                  <w:t>a    b           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86" name="Group 886"/>
                        <wpg:cNvGrpSpPr/>
                        <wpg:grpSpPr>
                          <a:xfrm>
                            <a:off x="1349375" y="782955"/>
                            <a:ext cx="116840" cy="38100"/>
                            <a:chOff x="0" y="527685"/>
                            <a:chExt cx="116840" cy="38100"/>
                          </a:xfrm>
                        </wpg:grpSpPr>
                        <wps:wsp>
                          <wps:cNvPr id="887" name="Straight Connector 887"/>
                          <wps:cNvCnPr/>
                          <wps:spPr>
                            <a:xfrm>
                              <a:off x="0" y="5276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8" name="Straight Connector 888"/>
                          <wps:cNvCnPr/>
                          <wps:spPr>
                            <a:xfrm>
                              <a:off x="0" y="565785"/>
                              <a:ext cx="11684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89" name="Group 102"/>
                        <wpg:cNvGrpSpPr/>
                        <wpg:grpSpPr>
                          <a:xfrm>
                            <a:off x="1561465" y="0"/>
                            <a:ext cx="1254125" cy="1610360"/>
                            <a:chOff x="0" y="0"/>
                            <a:chExt cx="1254125" cy="1610360"/>
                          </a:xfrm>
                        </wpg:grpSpPr>
                        <wpg:grpSp>
                          <wpg:cNvPr id="576" name="Group 576"/>
                          <wpg:cNvGrpSpPr/>
                          <wpg:grpSpPr>
                            <a:xfrm>
                              <a:off x="0" y="0"/>
                              <a:ext cx="1254125" cy="1610360"/>
                              <a:chOff x="0" y="0"/>
                              <a:chExt cx="1254125" cy="1610360"/>
                            </a:xfrm>
                          </wpg:grpSpPr>
                          <wpg:grpSp>
                            <wpg:cNvPr id="580" name="Group 580"/>
                            <wpg:cNvGrpSpPr/>
                            <wpg:grpSpPr>
                              <a:xfrm>
                                <a:off x="84455" y="258445"/>
                                <a:ext cx="1130300" cy="1098550"/>
                                <a:chOff x="84455" y="258445"/>
                                <a:chExt cx="1130300" cy="1098550"/>
                              </a:xfrm>
                              <a:extLst>
                                <a:ext uri="{0CCBE362-F206-4b92-989A-16890622DB6E}">
                                  <ma14:wrappingTextBoxFlag xmlns:ma14="http://schemas.microsoft.com/office/mac/drawingml/2011/main"/>
                                </a:ext>
                              </a:extLst>
                            </wpg:grpSpPr>
                            <wps:wsp>
                              <wps:cNvPr id="585" name="Straight Connector 585"/>
                              <wps:cNvCnPr/>
                              <wps:spPr>
                                <a:xfrm>
                                  <a:off x="219710" y="26162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86" name="Straight Connector 586"/>
                              <wps:cNvCnPr/>
                              <wps:spPr>
                                <a:xfrm>
                                  <a:off x="84455" y="258445"/>
                                  <a:ext cx="110871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87" name="Group 587"/>
                              <wpg:cNvGrpSpPr/>
                              <wpg:grpSpPr>
                                <a:xfrm>
                                  <a:off x="598170" y="512445"/>
                                  <a:ext cx="247650" cy="50800"/>
                                  <a:chOff x="598170" y="512445"/>
                                  <a:chExt cx="247650" cy="50800"/>
                                </a:xfrm>
                              </wpg:grpSpPr>
                              <wps:wsp>
                                <wps:cNvPr id="605" name="Oval 605"/>
                                <wps:cNvSpPr/>
                                <wps:spPr>
                                  <a:xfrm>
                                    <a:off x="598170" y="512445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06" name="Oval 606"/>
                                <wps:cNvSpPr/>
                                <wps:spPr>
                                  <a:xfrm>
                                    <a:off x="696595" y="512445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07" name="Oval 607"/>
                                <wps:cNvSpPr/>
                                <wps:spPr>
                                  <a:xfrm>
                                    <a:off x="795020" y="512445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88" name="Oval 588"/>
                              <wps:cNvSpPr/>
                              <wps:spPr>
                                <a:xfrm>
                                  <a:off x="133985" y="441960"/>
                                  <a:ext cx="172720" cy="17272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9" name="Oval 589"/>
                              <wps:cNvSpPr/>
                              <wps:spPr>
                                <a:xfrm>
                                  <a:off x="377825" y="441960"/>
                                  <a:ext cx="172720" cy="17272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0" name="Oval 590"/>
                              <wps:cNvSpPr/>
                              <wps:spPr>
                                <a:xfrm>
                                  <a:off x="908685" y="441960"/>
                                  <a:ext cx="172720" cy="17272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1" name="Straight Connector 591"/>
                              <wps:cNvCnPr/>
                              <wps:spPr>
                                <a:xfrm>
                                  <a:off x="84455" y="804545"/>
                                  <a:ext cx="110871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92" name="Group 592"/>
                              <wpg:cNvGrpSpPr/>
                              <wpg:grpSpPr>
                                <a:xfrm>
                                  <a:off x="697230" y="1052195"/>
                                  <a:ext cx="247650" cy="50800"/>
                                  <a:chOff x="697230" y="1052195"/>
                                  <a:chExt cx="247650" cy="50800"/>
                                </a:xfrm>
                              </wpg:grpSpPr>
                              <wps:wsp>
                                <wps:cNvPr id="602" name="Oval 602"/>
                                <wps:cNvSpPr/>
                                <wps:spPr>
                                  <a:xfrm>
                                    <a:off x="697230" y="1052195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03" name="Oval 603"/>
                                <wps:cNvSpPr/>
                                <wps:spPr>
                                  <a:xfrm>
                                    <a:off x="795655" y="1052195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04" name="Oval 604"/>
                                <wps:cNvSpPr/>
                                <wps:spPr>
                                  <a:xfrm>
                                    <a:off x="894080" y="1052195"/>
                                    <a:ext cx="50800" cy="50800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93" name="Straight Connector 593"/>
                              <wps:cNvCnPr/>
                              <wps:spPr>
                                <a:xfrm>
                                  <a:off x="84455" y="1356995"/>
                                  <a:ext cx="110871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4" name="Isosceles Triangle 594"/>
                              <wps:cNvSpPr/>
                              <wps:spPr>
                                <a:xfrm rot="10800000">
                                  <a:off x="212725" y="989330"/>
                                  <a:ext cx="215900" cy="177800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5" name="Isosceles Triangle 595"/>
                              <wps:cNvSpPr/>
                              <wps:spPr>
                                <a:xfrm rot="10800000">
                                  <a:off x="454025" y="989330"/>
                                  <a:ext cx="215900" cy="177800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6" name="Isosceles Triangle 596"/>
                              <wps:cNvSpPr/>
                              <wps:spPr>
                                <a:xfrm rot="10800000">
                                  <a:off x="998855" y="989330"/>
                                  <a:ext cx="215900" cy="177800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7" name="Straight Connector 597"/>
                              <wps:cNvCnPr/>
                              <wps:spPr>
                                <a:xfrm>
                                  <a:off x="461010" y="26162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8" name="Straight Connector 598"/>
                              <wps:cNvCnPr/>
                              <wps:spPr>
                                <a:xfrm>
                                  <a:off x="994410" y="26162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9" name="Straight Connector 599"/>
                              <wps:cNvCnPr/>
                              <wps:spPr>
                                <a:xfrm>
                                  <a:off x="317500" y="116332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0" name="Straight Connector 600"/>
                              <wps:cNvCnPr/>
                              <wps:spPr>
                                <a:xfrm>
                                  <a:off x="563880" y="116332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1" name="Straight Connector 601"/>
                              <wps:cNvCnPr/>
                              <wps:spPr>
                                <a:xfrm>
                                  <a:off x="1108710" y="1163320"/>
                                  <a:ext cx="0" cy="17907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581" name="Text Box 881"/>
                            <wps:cNvSpPr txBox="1"/>
                            <wps:spPr>
                              <a:xfrm>
                                <a:off x="83820" y="0"/>
                                <a:ext cx="1050018" cy="2940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EC3ED1D" w14:textId="77777777" w:rsidR="000C5C06" w:rsidRDefault="000C5C06" w:rsidP="0019525A">
                                  <w:r>
                                    <w:rPr>
                                      <w:i/>
                                    </w:rPr>
                                    <w:t>r    s           t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2" name="Text Box 882"/>
                            <wps:cNvSpPr txBox="1"/>
                            <wps:spPr>
                              <a:xfrm>
                                <a:off x="183337" y="1316355"/>
                                <a:ext cx="1049655" cy="2940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11576DC" w14:textId="77777777" w:rsidR="000C5C06" w:rsidRDefault="000C5C06" w:rsidP="0019525A">
                                  <w:r>
                                    <w:rPr>
                                      <w:i/>
                                    </w:rPr>
                                    <w:t>u    v          w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3" name="Text Box 883"/>
                            <wps:cNvSpPr txBox="1"/>
                            <wps:spPr>
                              <a:xfrm>
                                <a:off x="0" y="515620"/>
                                <a:ext cx="1137829" cy="2940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54657B" w14:textId="77777777" w:rsidR="000C5C06" w:rsidRDefault="000C5C06" w:rsidP="0019525A">
                                  <w:r>
                                    <w:rPr>
                                      <w:i/>
                                    </w:rPr>
                                    <w:t>a    b           c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4" name="Text Box 884"/>
                            <wps:cNvSpPr txBox="1"/>
                            <wps:spPr>
                              <a:xfrm>
                                <a:off x="116840" y="787400"/>
                                <a:ext cx="1137285" cy="2940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476FE7" w14:textId="77777777" w:rsidR="000C5C06" w:rsidRDefault="000C5C06" w:rsidP="0019525A">
                                  <w:r>
                                    <w:rPr>
                                      <w:i/>
                                    </w:rPr>
                                    <w:t>d    e           f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77" name="Freeform 577"/>
                          <wps:cNvSpPr/>
                          <wps:spPr>
                            <a:xfrm>
                              <a:off x="212090" y="614045"/>
                              <a:ext cx="111760" cy="378460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35312 w 1404646"/>
                                <a:gd name="connsiteY3" fmla="*/ 620475 h 1159933"/>
                                <a:gd name="connsiteX4" fmla="*/ 1404646 w 1404646"/>
                                <a:gd name="connsiteY4" fmla="*/ 1159933 h 1159933"/>
                                <a:gd name="connsiteX0" fmla="*/ 24579 w 1413113"/>
                                <a:gd name="connsiteY0" fmla="*/ 0 h 2144254"/>
                                <a:gd name="connsiteX1" fmla="*/ 33046 w 1413113"/>
                                <a:gd name="connsiteY1" fmla="*/ 499533 h 2144254"/>
                                <a:gd name="connsiteX2" fmla="*/ 346313 w 1413113"/>
                                <a:gd name="connsiteY2" fmla="*/ 575733 h 2144254"/>
                                <a:gd name="connsiteX3" fmla="*/ 1235312 w 1413113"/>
                                <a:gd name="connsiteY3" fmla="*/ 620475 h 2144254"/>
                                <a:gd name="connsiteX4" fmla="*/ 1413113 w 1413113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20475 h 2144254"/>
                                <a:gd name="connsiteX4" fmla="*/ 1413686 w 1413686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80131 h 2144254"/>
                                <a:gd name="connsiteX4" fmla="*/ 1413686 w 1413686"/>
                                <a:gd name="connsiteY4" fmla="*/ 2144254 h 2144254"/>
                                <a:gd name="connsiteX0" fmla="*/ 25152 w 1417693"/>
                                <a:gd name="connsiteY0" fmla="*/ 0 h 2184522"/>
                                <a:gd name="connsiteX1" fmla="*/ 33619 w 1417693"/>
                                <a:gd name="connsiteY1" fmla="*/ 499533 h 2184522"/>
                                <a:gd name="connsiteX2" fmla="*/ 355355 w 1417693"/>
                                <a:gd name="connsiteY2" fmla="*/ 530991 h 2184522"/>
                                <a:gd name="connsiteX3" fmla="*/ 1235885 w 1417693"/>
                                <a:gd name="connsiteY3" fmla="*/ 680131 h 2184522"/>
                                <a:gd name="connsiteX4" fmla="*/ 1417693 w 1417693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45490 w 1427298"/>
                                <a:gd name="connsiteY3" fmla="*/ 680131 h 2184522"/>
                                <a:gd name="connsiteX4" fmla="*/ 1427298 w 1427298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45490 w 1427298"/>
                                <a:gd name="connsiteY3" fmla="*/ 680131 h 2184522"/>
                                <a:gd name="connsiteX4" fmla="*/ 1427298 w 1427298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65245 w 1427298"/>
                                <a:gd name="connsiteY3" fmla="*/ 994850 h 2184522"/>
                                <a:gd name="connsiteX4" fmla="*/ 1427298 w 1427298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65245 w 1427298"/>
                                <a:gd name="connsiteY3" fmla="*/ 994850 h 2184522"/>
                                <a:gd name="connsiteX4" fmla="*/ 1427298 w 1427298"/>
                                <a:gd name="connsiteY4" fmla="*/ 2184522 h 2184522"/>
                                <a:gd name="connsiteX0" fmla="*/ 90406 w 1403926"/>
                                <a:gd name="connsiteY0" fmla="*/ 0 h 2619575"/>
                                <a:gd name="connsiteX1" fmla="*/ 19852 w 1403926"/>
                                <a:gd name="connsiteY1" fmla="*/ 934586 h 2619575"/>
                                <a:gd name="connsiteX2" fmla="*/ 479418 w 1403926"/>
                                <a:gd name="connsiteY2" fmla="*/ 1077123 h 2619575"/>
                                <a:gd name="connsiteX3" fmla="*/ 1241873 w 1403926"/>
                                <a:gd name="connsiteY3" fmla="*/ 1429903 h 2619575"/>
                                <a:gd name="connsiteX4" fmla="*/ 1403926 w 1403926"/>
                                <a:gd name="connsiteY4" fmla="*/ 2619575 h 26195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03926" h="2619575">
                                  <a:moveTo>
                                    <a:pt x="90406" y="0"/>
                                  </a:moveTo>
                                  <a:cubicBezTo>
                                    <a:pt x="67828" y="201789"/>
                                    <a:pt x="-44983" y="755066"/>
                                    <a:pt x="19852" y="934586"/>
                                  </a:cubicBezTo>
                                  <a:cubicBezTo>
                                    <a:pt x="84687" y="1114106"/>
                                    <a:pt x="275748" y="994570"/>
                                    <a:pt x="479418" y="1077123"/>
                                  </a:cubicBezTo>
                                  <a:cubicBezTo>
                                    <a:pt x="683088" y="1159676"/>
                                    <a:pt x="1064817" y="1154315"/>
                                    <a:pt x="1241873" y="1429903"/>
                                  </a:cubicBezTo>
                                  <a:cubicBezTo>
                                    <a:pt x="1418929" y="1992440"/>
                                    <a:pt x="1385582" y="2539142"/>
                                    <a:pt x="1403926" y="2619575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8" name="Freeform 578"/>
                          <wps:cNvSpPr/>
                          <wps:spPr>
                            <a:xfrm>
                              <a:off x="453390" y="614045"/>
                              <a:ext cx="111760" cy="378460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35312 w 1404646"/>
                                <a:gd name="connsiteY3" fmla="*/ 620475 h 1159933"/>
                                <a:gd name="connsiteX4" fmla="*/ 1404646 w 1404646"/>
                                <a:gd name="connsiteY4" fmla="*/ 1159933 h 1159933"/>
                                <a:gd name="connsiteX0" fmla="*/ 24579 w 1413113"/>
                                <a:gd name="connsiteY0" fmla="*/ 0 h 2144254"/>
                                <a:gd name="connsiteX1" fmla="*/ 33046 w 1413113"/>
                                <a:gd name="connsiteY1" fmla="*/ 499533 h 2144254"/>
                                <a:gd name="connsiteX2" fmla="*/ 346313 w 1413113"/>
                                <a:gd name="connsiteY2" fmla="*/ 575733 h 2144254"/>
                                <a:gd name="connsiteX3" fmla="*/ 1235312 w 1413113"/>
                                <a:gd name="connsiteY3" fmla="*/ 620475 h 2144254"/>
                                <a:gd name="connsiteX4" fmla="*/ 1413113 w 1413113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20475 h 2144254"/>
                                <a:gd name="connsiteX4" fmla="*/ 1413686 w 1413686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80131 h 2144254"/>
                                <a:gd name="connsiteX4" fmla="*/ 1413686 w 1413686"/>
                                <a:gd name="connsiteY4" fmla="*/ 2144254 h 2144254"/>
                                <a:gd name="connsiteX0" fmla="*/ 25152 w 1417693"/>
                                <a:gd name="connsiteY0" fmla="*/ 0 h 2184522"/>
                                <a:gd name="connsiteX1" fmla="*/ 33619 w 1417693"/>
                                <a:gd name="connsiteY1" fmla="*/ 499533 h 2184522"/>
                                <a:gd name="connsiteX2" fmla="*/ 355355 w 1417693"/>
                                <a:gd name="connsiteY2" fmla="*/ 530991 h 2184522"/>
                                <a:gd name="connsiteX3" fmla="*/ 1235885 w 1417693"/>
                                <a:gd name="connsiteY3" fmla="*/ 680131 h 2184522"/>
                                <a:gd name="connsiteX4" fmla="*/ 1417693 w 1417693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45490 w 1427298"/>
                                <a:gd name="connsiteY3" fmla="*/ 680131 h 2184522"/>
                                <a:gd name="connsiteX4" fmla="*/ 1427298 w 1427298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45490 w 1427298"/>
                                <a:gd name="connsiteY3" fmla="*/ 680131 h 2184522"/>
                                <a:gd name="connsiteX4" fmla="*/ 1427298 w 1427298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65245 w 1427298"/>
                                <a:gd name="connsiteY3" fmla="*/ 994850 h 2184522"/>
                                <a:gd name="connsiteX4" fmla="*/ 1427298 w 1427298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65245 w 1427298"/>
                                <a:gd name="connsiteY3" fmla="*/ 994850 h 2184522"/>
                                <a:gd name="connsiteX4" fmla="*/ 1427298 w 1427298"/>
                                <a:gd name="connsiteY4" fmla="*/ 2184522 h 2184522"/>
                                <a:gd name="connsiteX0" fmla="*/ 90406 w 1403926"/>
                                <a:gd name="connsiteY0" fmla="*/ 0 h 2619575"/>
                                <a:gd name="connsiteX1" fmla="*/ 19852 w 1403926"/>
                                <a:gd name="connsiteY1" fmla="*/ 934586 h 2619575"/>
                                <a:gd name="connsiteX2" fmla="*/ 479418 w 1403926"/>
                                <a:gd name="connsiteY2" fmla="*/ 1077123 h 2619575"/>
                                <a:gd name="connsiteX3" fmla="*/ 1241873 w 1403926"/>
                                <a:gd name="connsiteY3" fmla="*/ 1429903 h 2619575"/>
                                <a:gd name="connsiteX4" fmla="*/ 1403926 w 1403926"/>
                                <a:gd name="connsiteY4" fmla="*/ 2619575 h 26195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03926" h="2619575">
                                  <a:moveTo>
                                    <a:pt x="90406" y="0"/>
                                  </a:moveTo>
                                  <a:cubicBezTo>
                                    <a:pt x="67828" y="201789"/>
                                    <a:pt x="-44983" y="755066"/>
                                    <a:pt x="19852" y="934586"/>
                                  </a:cubicBezTo>
                                  <a:cubicBezTo>
                                    <a:pt x="84687" y="1114106"/>
                                    <a:pt x="275748" y="994570"/>
                                    <a:pt x="479418" y="1077123"/>
                                  </a:cubicBezTo>
                                  <a:cubicBezTo>
                                    <a:pt x="683088" y="1159676"/>
                                    <a:pt x="1064817" y="1154315"/>
                                    <a:pt x="1241873" y="1429903"/>
                                  </a:cubicBezTo>
                                  <a:cubicBezTo>
                                    <a:pt x="1418929" y="1992440"/>
                                    <a:pt x="1385582" y="2539142"/>
                                    <a:pt x="1403926" y="2619575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9" name="Freeform 579"/>
                          <wps:cNvSpPr/>
                          <wps:spPr>
                            <a:xfrm>
                              <a:off x="994410" y="614045"/>
                              <a:ext cx="111760" cy="378460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35312 w 1404646"/>
                                <a:gd name="connsiteY3" fmla="*/ 620475 h 1159933"/>
                                <a:gd name="connsiteX4" fmla="*/ 1404646 w 1404646"/>
                                <a:gd name="connsiteY4" fmla="*/ 1159933 h 1159933"/>
                                <a:gd name="connsiteX0" fmla="*/ 24579 w 1413113"/>
                                <a:gd name="connsiteY0" fmla="*/ 0 h 2144254"/>
                                <a:gd name="connsiteX1" fmla="*/ 33046 w 1413113"/>
                                <a:gd name="connsiteY1" fmla="*/ 499533 h 2144254"/>
                                <a:gd name="connsiteX2" fmla="*/ 346313 w 1413113"/>
                                <a:gd name="connsiteY2" fmla="*/ 575733 h 2144254"/>
                                <a:gd name="connsiteX3" fmla="*/ 1235312 w 1413113"/>
                                <a:gd name="connsiteY3" fmla="*/ 620475 h 2144254"/>
                                <a:gd name="connsiteX4" fmla="*/ 1413113 w 1413113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20475 h 2144254"/>
                                <a:gd name="connsiteX4" fmla="*/ 1413686 w 1413686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80131 h 2144254"/>
                                <a:gd name="connsiteX4" fmla="*/ 1413686 w 1413686"/>
                                <a:gd name="connsiteY4" fmla="*/ 2144254 h 2144254"/>
                                <a:gd name="connsiteX0" fmla="*/ 25152 w 1417693"/>
                                <a:gd name="connsiteY0" fmla="*/ 0 h 2184522"/>
                                <a:gd name="connsiteX1" fmla="*/ 33619 w 1417693"/>
                                <a:gd name="connsiteY1" fmla="*/ 499533 h 2184522"/>
                                <a:gd name="connsiteX2" fmla="*/ 355355 w 1417693"/>
                                <a:gd name="connsiteY2" fmla="*/ 530991 h 2184522"/>
                                <a:gd name="connsiteX3" fmla="*/ 1235885 w 1417693"/>
                                <a:gd name="connsiteY3" fmla="*/ 680131 h 2184522"/>
                                <a:gd name="connsiteX4" fmla="*/ 1417693 w 1417693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45490 w 1427298"/>
                                <a:gd name="connsiteY3" fmla="*/ 680131 h 2184522"/>
                                <a:gd name="connsiteX4" fmla="*/ 1427298 w 1427298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45490 w 1427298"/>
                                <a:gd name="connsiteY3" fmla="*/ 680131 h 2184522"/>
                                <a:gd name="connsiteX4" fmla="*/ 1427298 w 1427298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65245 w 1427298"/>
                                <a:gd name="connsiteY3" fmla="*/ 994850 h 2184522"/>
                                <a:gd name="connsiteX4" fmla="*/ 1427298 w 1427298"/>
                                <a:gd name="connsiteY4" fmla="*/ 2184522 h 2184522"/>
                                <a:gd name="connsiteX0" fmla="*/ 34757 w 1427298"/>
                                <a:gd name="connsiteY0" fmla="*/ 0 h 2184522"/>
                                <a:gd name="connsiteX1" fmla="*/ 43224 w 1427298"/>
                                <a:gd name="connsiteY1" fmla="*/ 499533 h 2184522"/>
                                <a:gd name="connsiteX2" fmla="*/ 502790 w 1427298"/>
                                <a:gd name="connsiteY2" fmla="*/ 642070 h 2184522"/>
                                <a:gd name="connsiteX3" fmla="*/ 1265245 w 1427298"/>
                                <a:gd name="connsiteY3" fmla="*/ 994850 h 2184522"/>
                                <a:gd name="connsiteX4" fmla="*/ 1427298 w 1427298"/>
                                <a:gd name="connsiteY4" fmla="*/ 2184522 h 2184522"/>
                                <a:gd name="connsiteX0" fmla="*/ 90406 w 1403926"/>
                                <a:gd name="connsiteY0" fmla="*/ 0 h 2619575"/>
                                <a:gd name="connsiteX1" fmla="*/ 19852 w 1403926"/>
                                <a:gd name="connsiteY1" fmla="*/ 934586 h 2619575"/>
                                <a:gd name="connsiteX2" fmla="*/ 479418 w 1403926"/>
                                <a:gd name="connsiteY2" fmla="*/ 1077123 h 2619575"/>
                                <a:gd name="connsiteX3" fmla="*/ 1241873 w 1403926"/>
                                <a:gd name="connsiteY3" fmla="*/ 1429903 h 2619575"/>
                                <a:gd name="connsiteX4" fmla="*/ 1403926 w 1403926"/>
                                <a:gd name="connsiteY4" fmla="*/ 2619575 h 26195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03926" h="2619575">
                                  <a:moveTo>
                                    <a:pt x="90406" y="0"/>
                                  </a:moveTo>
                                  <a:cubicBezTo>
                                    <a:pt x="67828" y="201789"/>
                                    <a:pt x="-44983" y="755066"/>
                                    <a:pt x="19852" y="934586"/>
                                  </a:cubicBezTo>
                                  <a:cubicBezTo>
                                    <a:pt x="84687" y="1114106"/>
                                    <a:pt x="275748" y="994570"/>
                                    <a:pt x="479418" y="1077123"/>
                                  </a:cubicBezTo>
                                  <a:cubicBezTo>
                                    <a:pt x="683088" y="1159676"/>
                                    <a:pt x="1064817" y="1154315"/>
                                    <a:pt x="1241873" y="1429903"/>
                                  </a:cubicBezTo>
                                  <a:cubicBezTo>
                                    <a:pt x="1418929" y="1992440"/>
                                    <a:pt x="1385582" y="2539142"/>
                                    <a:pt x="1403926" y="2619575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890" o:spid="_x0000_s1136" style="position:absolute;margin-left:15.15pt;margin-top:.45pt;width:221.7pt;height:126.8pt;z-index:251735040" coordsize="2815590,16103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">
                <v:group id="Group 885" o:spid="_x0000_s1137" style="position:absolute;width:1205865;height:1610360" coordsize="1205865,1610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2n2wwxAAAANwAAAAP&#10;AAAAAAAAAAAAAAAAAKkCAABkcnMvZG93bnJldi54bWxQSwUGAAAAAAQABAD6AAAAmgMAAAAA&#10;">
                  <v:group id="Group 851" o:spid="_x0000_s1138" style="position:absolute;left:97155;top:258445;width:1108710;height:1098550" coordsize="1108710,1098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fERnTGAAAA3AAA&#10;AA8AAAAAAAAAAAAAAAAAqQIAAGRycy9kb3ducmV2LnhtbFBLBQYAAAAABAAEAPoAAACcAwAAAAA=&#10;">
                    <v:line id="Straight Connector 852" o:spid="_x0000_s1139" style="position:absolute;visibility:visible;mso-wrap-style:square" from="135255,3175" to="1352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aR6j8IAAADcAAAADwAAAGRycy9kb3ducmV2LnhtbESPT4vCMBTE78J+h/AWvGmq4KJdo8iC&#10;4KngP7w+krdNsXnpNlGrn94sCB6HmfkNM192rhZXakPlWcFomIEg1t5UXCo47NeDKYgQkQ3WnknB&#10;nQIsFx+9OebG33hL110sRYJwyFGBjbHJpQzaksMw9A1x8n596zAm2ZbStHhLcFfLcZZ9SYcVpwWL&#10;Df1Y0ufdxSnQh1N5/Ftxsd3PjvqBhSmcNUr1P7vVN4hIXXyHX+2NUTCdjOH/TDoCcvEE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aR6j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853" o:spid="_x0000_s1140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ujfFM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Wz9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bo3xT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group id="Group 854" o:spid="_x0000_s1141" style="position:absolute;left:513715;top:2540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ez5ezGAAAA3AAA&#10;AA8AAAAAAAAAAAAAAAAAqQIAAGRycy9kb3ducmV2LnhtbFBLBQYAAAAABAAEAPoAAACcAwAAAAA=&#10;">
                      <v:oval id="Oval 855" o:spid="_x0000_s1142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44q5kxQAA&#10;ANwAAAAPAAAAZHJzL2Rvd25yZXYueG1sRI9Ba8JAFITvBf/D8oReQt00kCDRVVQQ7NG0lB6f2dck&#10;Nfs2za5J/PfdQqHHYWa+YdbbybRioN41lhU8L2IQxKXVDVcK3l6PT0sQziNrbC2Tgjs52G5mD2vM&#10;tR35TEPhKxEg7HJUUHvf5VK6siaDbmE74uB92t6gD7KvpO5xDHDTyiSOM2mw4bBQY0eHmsprcTMK&#10;9lRmyeXl6xAdd+P7hy9S/I46pR7n024FwtPk/8N/7ZNWsExT+D0TjoDc/A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jirmT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56" o:spid="_x0000_s1143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MDATwwAA&#10;ANwAAAAPAAAAZHJzL2Rvd25yZXYueG1sRI9Bi8IwFITvwv6H8Ba8iKYKFqlGcQVhPdoV8fhsnm3d&#10;5qU2WVv/vREWPA4z8w2zWHWmEndqXGlZwXgUgSDOrC45V3D42Q5nIJxH1lhZJgUPcrBafvQWmGjb&#10;8p7uqc9FgLBLUEHhfZ1I6bKCDLqRrYmDd7GNQR9kk0vdYBvgppKTKIqlwZLDQoE1bQrKftM/o+CL&#10;snhy3l03g+26PZ58OsXboFaq/9mt5yA8df4d/m9/awWzaQyvM+EIyOUT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IMDAT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57" o:spid="_x0000_s1144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fJWIxQAA&#10;ANwAAAAPAAAAZHJzL2Rvd25yZXYueG1sRI9Ba8JAFITvBf/D8oReRDcKWkmzERUC7dFYSo/P7GsS&#10;zb5Ns9sk/fduodDjMDPfMMluNI3oqXO1ZQXLRQSCuLC65lLB2zmbb0E4j6yxsUwKfsjBLp08JBhr&#10;O/CJ+tyXIkDYxaig8r6NpXRFRQbdwrbEwfu0nUEfZFdK3eEQ4KaRqyjaSIM1h4UKWzpWVNzyb6Pg&#10;QMVmdXm9HmfZfnj/8Pkav2atUo/Tcf8MwtPo/8N/7RetYLt+gt8z4QjI9A4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d8lYj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oval id="Oval 858" o:spid="_x0000_s1145" style="position:absolute;left:495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4wH6wgAA&#10;ANwAAAAPAAAAZHJzL2Rvd25yZXYueG1sRE9Na4NAEL0X+h+WKfQizRrBEGw2YgKB5lgbSo9Td6q2&#10;7qxxN2r+ffcQyPHxvjf5bDox0uBaywqWixgEcWV1y7WC08fhZQ3CeWSNnWVScCUH+fbxYYOZthO/&#10;01j6WoQQdhkqaLzvMyld1ZBBt7A9ceB+7GDQBzjUUg84hXDTySSOV9Jgy6GhwZ72DVV/5cUo2FG1&#10;Sr6Pv/voUEyfX75M8Rz1Sj0/zcUrCE+zv4tv7jetYJ2GteFMOAJy+w8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bjAfr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859" o:spid="_x0000_s1146" style="position:absolute;left:29337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r6RhxQAA&#10;ANwAAAAPAAAAZHJzL2Rvd25yZXYueG1sRI9Ba8JAFITvBf/D8oReRDcKik2zERUC7dFYSo/P7GsS&#10;zb5Ns9sk/fduodDjMDPfMMluNI3oqXO1ZQXLRQSCuLC65lLB2zmbb0E4j6yxsUwKfsjBLp08JBhr&#10;O/CJ+tyXIkDYxaig8r6NpXRFRQbdwrbEwfu0nUEfZFdK3eEQ4KaRqyjaSIM1h4UKWzpWVNzyb6Pg&#10;QMVmdXm9HmfZfnj/8Pkav2atUo/Tcf8MwtPo/8N/7RetYLt+gt8z4QjI9A4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mvpGH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860" o:spid="_x0000_s1147" style="position:absolute;left:824230;top:18351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+cdBwgAA&#10;ANwAAAAPAAAAZHJzL2Rvd25yZXYueG1sRE9Na8JAEL0L/Q/LCL0Es1FokJhVrCC0x8ZSPI7ZMYlm&#10;Z2N2m6T/vnso9Ph43/luMq0YqHeNZQXLOAFBXFrdcKXg83RcrEE4j6yxtUwKfsjBbvs0yzHTduQP&#10;GgpfiRDCLkMFtfddJqUrazLoYtsRB+5qe4M+wL6SuscxhJtWrpIklQYbDg01dnSoqbwX30bBK5Xp&#10;6vJ+O0TH/fh19sULPqJOqef5tN+A8DT5f/Gf+00rWKdhfjgTjoDc/g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b5x0HCAAAA3AAAAA8AAAAAAAAAAAAAAAAAlwIAAGRycy9kb3du&#10;cmV2LnhtbFBLBQYAAAAABAAEAPUAAACG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line id="Straight Connector 861" o:spid="_x0000_s1148" style="position:absolute;visibility:visible;mso-wrap-style:square" from="0,546100" to="1108710,5461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xouRcIAAADcAAAADwAAAGRycy9kb3ducmV2LnhtbESPT4vCMBTE7wt+h/AEb2vqHsStRhFB&#10;2FPBf3h9JM+m2LzUJmr10xtB2OMwM79hZovO1eJGbag8KxgNMxDE2puKSwX73fp7AiJEZIO1Z1Lw&#10;oACLee9rhrnxd97QbRtLkSAcclRgY2xyKYO25DAMfUOcvJNvHcYk21KaFu8J7mr5k2Vj6bDitGCx&#10;oZUlfd5enQK9P5aHy5KLze73oJ9YmMJZo9Sg3y2nICJ18T/8af8ZBZPxCN5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xouRc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group id="Group 862" o:spid="_x0000_s1149" style="position:absolute;left:513715;top:79375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JehK+xAAAANwAAAAP&#10;AAAAAAAAAAAAAAAAAKkCAABkcnMvZG93bnJldi54bWxQSwUGAAAAAAQABAD6AAAAmgMAAAAA&#10;">
                      <v:oval id="Oval 863" o:spid="_x0000_s115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K1k2xQAA&#10;ANwAAAAPAAAAZHJzL2Rvd25yZXYueG1sRI9Ba8JAFITvQv/D8gq9iG6qGCS6CVYQ9Ni0lB6f2WcS&#10;zb5Ns6tJ/323IHgcZuYbZp0NphE36lxtWcHrNAJBXFhdc6ng82M3WYJwHlljY5kU/JKDLH0arTHR&#10;tud3uuW+FAHCLkEFlfdtIqUrKjLoprYlDt7JdgZ9kF0pdYd9gJtGzqIolgZrDgsVtrStqLjkV6Pg&#10;jYp4djyct+Pdpv/69vkCf8atUi/Pw2YFwtPgH+F7e68VLOM5/J8JR0Cm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YrWTb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64" o:spid="_x0000_s115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wsFCxQAA&#10;ANwAAAAPAAAAZHJzL2Rvd25yZXYueG1sRI9Ba8JAFITvQv/D8gq9iG4qGiS6CVYQ9Ni0lB6f2WcS&#10;zb5Ns6tJ/323IHgcZuYbZp0NphE36lxtWcHrNAJBXFhdc6ng82M3WYJwHlljY5kU/JKDLH0arTHR&#10;tud3uuW+FAHCLkEFlfdtIqUrKjLoprYlDt7JdgZ9kF0pdYd9gJtGzqIolgZrDgsVtrStqLjkV6Pg&#10;jYp4djyct+Pdpv/69vkCf8atUi/Pw2YFwtPgH+F7e68VLOM5/J8JR0Cm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nCwUL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865" o:spid="_x0000_s115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2jmTZwwAA&#10;ANwAAAAPAAAAZHJzL2Rvd25yZXYueG1sRI9Bi8IwFITvwv6H8Ba8iKYKFqlGcQVhPdoV8fhsnm3d&#10;5qU2WVv/vREWPA4z8w2zWHWmEndqXGlZwXgUgSDOrC45V3D42Q5nIJxH1lhZJgUPcrBafvQWmGjb&#10;8p7uqc9FgLBLUEHhfZ1I6bKCDLqRrYmDd7GNQR9kk0vdYBvgppKTKIqlwZLDQoE1bQrKftM/o+CL&#10;snhy3l03g+26PZ58OsXboFaq/9mt5yA8df4d/m9/awWzeAqvM+EIyOUT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2jmTZ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866" o:spid="_x0000_s1153" style="position:absolute;visibility:visible;mso-wrap-style:square" from="0,1098550" to="1108710,10985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PO2McIAAADcAAAADwAAAGRycy9kb3ducmV2LnhtbESPT4vCMBTE7wt+h/AEb2uqh+JWo4gg&#10;eCr4D6+P5NkUm5faRK376TcLC3scZuY3zGLVu0Y8qQu1ZwWTcQaCWHtTc6XgdNx+zkCEiGyw8UwK&#10;3hRgtRx8LLAw/sV7eh5iJRKEQ4EKbIxtIWXQlhyGsW+Jk3f1ncOYZFdJ0+ErwV0jp1mWS4c1pwWL&#10;LW0s6dvh4RTo06U639dc7o9fZ/2NpSmdNUqNhv16DiJSH//Df+2dUTDLc/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PO2Mc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shape id="Isosceles Triangle 867" o:spid="_x0000_s1154" type="#_x0000_t5" style="position:absolute;left:317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MmygwwAA&#10;ANwAAAAPAAAAZHJzL2Rvd25yZXYueG1sRI9Pq8IwEMTvgt8hrPAuoqketFSjiOBDvIh/wOvSrG2x&#10;2ZQkr/Z9eyMIHofZ+c3Oct2ZWrTkfGVZwWScgCDOra64UHC97EYpCB+QNdaWScE/eViv+r0lZto+&#10;+UTtORQiQthnqKAMocmk9HlJBv3YNsTRu1tnMETpCqkdPiPc1HKaJDNpsOLYUGJD25Lyx/nPxDf2&#10;w9+p3Xa39GpOx/RWuwO2c6V+Bt1mASJQF77Hn/ReK0hnc3iPiQSQqx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DMmyg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shape id="Isosceles Triangle 868" o:spid="_x0000_s1155" type="#_x0000_t5" style="position:absolute;left:27305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rfjSxAAA&#10;ANwAAAAPAAAAZHJzL2Rvd25yZXYueG1sRI9Na8JAEIbvBf/DMoKXohs92BBdpQgW6UX8AK9DdkxC&#10;s7Nhdxvjv+8chB6Hd95nnllvB9eqnkJsPBuYzzJQxKW3DVcGrpf9NAcVE7LF1jMZeFKE7Wb0tsbC&#10;+gefqD+nSgmEY4EG6pS6QutY1uQwznxHLNndB4dJxlBpG/AhcNfqRZYttcOG5UKNHe1qKn/Ov040&#10;Du9fC78bbvnVnY75rQ3f2H8YMxkPnytQiYb0v/xqH6yBfCm28owQQG/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q340s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shape id="Isosceles Triangle 869" o:spid="_x0000_s1156" type="#_x0000_t5" style="position:absolute;left:800100;top:7308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4V1JxQAA&#10;ANwAAAAPAAAAZHJzL2Rvd25yZXYueG1sRI9Ba8JAEIXvBf/DMoKXohtzsGl0FREqoZeiDeQ6ZMck&#10;mJ0Nu9uY/vtuodDj48373rzdYTK9GMn5zrKC9SoBQVxb3XGjoPx8W2YgfEDW2FsmBd/k4bCfPe0w&#10;1/bBFxqvoRERwj5HBW0IQy6lr1sy6Fd2II7ezTqDIUrXSO3wEeGml2mSbKTBjmNDiwOdWqrv1y8T&#10;3yiez6k9TVVWmstHVvXuHccXpRbz6bgFEWgK/8d/6UIryDav8DsmEkDu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3hXUn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shape>
                    <v:line id="Straight Connector 870" o:spid="_x0000_s1157" style="position:absolute;visibility:visible;mso-wrap-style:square" from="376555,3175" to="3765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Y8dA8AAAADcAAAADwAAAGRycy9kb3ducmV2LnhtbERPy4rCMBTdC/MP4Q6401QXPjpGkQHB&#10;VcFHcXtJ7jTF5qbTRO3M15uF4PJw3qtN7xpxpy7UnhVMxhkIYu1NzZWC82k3WoAIEdlg45kU/FGA&#10;zfpjsMLc+Acf6H6MlUghHHJUYGNscymDtuQwjH1LnLgf3zmMCXaVNB0+Urhr5DTLZtJhzanBYkvf&#10;lvT1eHMK9PlSlb9bLg6nZan/sTCFs0ap4We//QIRqY9v8cu9NwoW8zQ/nUlHQK6f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F2PHQP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871" o:spid="_x0000_s1158" style="position:absolute;visibility:visible;mso-wrap-style:square" from="909955,3175" to="909955,182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sO4mMMAAADcAAAADwAAAGRycy9kb3ducmV2LnhtbESPS4sCMRCE78L+h9CCN824Bx+zRhFB&#10;8DTgC69N0jsZnHRmJ1kd/fVGWNhjUVVfUYtV52pxozZUnhWMRxkIYu1NxaWC03E7nIEIEdlg7ZkU&#10;PCjAavnRW2Bu/J33dDvEUiQIhxwV2BibXMqgLTkMI98QJ+/btw5jkm0pTYv3BHe1/MyyiXRYcVqw&#10;2NDGkr4efp0CfbqU5581F/vj/KyfWJjCWaPUoN+tv0BE6uJ/+K+9Mwpm0zG8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LDuJj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872" o:spid="_x0000_s1159" style="position:absolute;visibility:visible;mso-wrap-style:square" from="135255,358775" to="1352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hEm78IAAADcAAAADwAAAGRycy9kb3ducmV2LnhtbESPT4vCMBTE78J+h/AWvGmqB1e7RpEF&#10;wVPBf3h9JG+bYvPSbaJWP71ZEDwOM/MbZr7sXC2u1IbKs4LRMANBrL2puFRw2K8HUxAhIhusPZOC&#10;OwVYLj56c8yNv/GWrrtYigThkKMCG2OTSxm0JYdh6Bvi5P361mFMsi2lafGW4K6W4yybSIcVpwWL&#10;Df1Y0ufdxSnQh1N5/Ftxsd3PjvqBhSmcNUr1P7vVN4hIXXyHX+2NUTD9GsP/mXQE5OIJ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hEm7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873" o:spid="_x0000_s1160" style="position:absolute;visibility:visible;mso-wrap-style:square" from="382905,358775" to="38290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V2DdMMAAADcAAAADwAAAGRycy9kb3ducmV2LnhtbESPT2sCMRTE74LfITzBm2ar0OrWKCIU&#10;elrwH14fyetm6eZl3URd/fSNIPQ4zMxvmMWqc7W4UhsqzwrexhkIYu1NxaWCw/5rNAMRIrLB2jMp&#10;uFOA1bLfW2Bu/I23dN3FUiQIhxwV2BibXMqgLTkMY98QJ+/Htw5jkm0pTYu3BHe1nGTZu3RYcVqw&#10;2NDGkv7dXZwCfTiVx/Oai+1+ftQPLEzhrFFqOOjWnyAidfE//Gp/GwW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1dg3T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874" o:spid="_x0000_s1161" style="position:absolute;visibility:visible;mso-wrap-style:square" from="909955,358775" to="909955,5378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rQbAMMAAADcAAAADwAAAGRycy9kb3ducmV2LnhtbESPT2sCMRTE74LfITzBm2Yr0urWKCIU&#10;elrwH14fyetm6eZl3URd/fSNIPQ4zMxvmMWqc7W4UhsqzwrexhkIYu1NxaWCw/5rNAMRIrLB2jMp&#10;uFOA1bLfW2Bu/I23dN3FUiQIhxwV2BibXMqgLTkMY98QJ+/Htw5jkm0pTYu3BHe1nGTZu3RYcVqw&#10;2NDGkv7dXZwCfTiVx/Oai+1+ftQPLEzhrFFqOOjWnyAidfE//Gp/GwW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K0GwD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875" o:spid="_x0000_s1162" style="position:absolute;visibility:visible;mso-wrap-style:square" from="135255,542925" to="1352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fi+m8MAAADcAAAADwAAAGRycy9kb3ducmV2LnhtbESPT2sCMRTE74LfITzBm2Yr2OrWKCIU&#10;elrwH14fyetm6eZl3URd/fSNIPQ4zMxvmMWqc7W4UhsqzwrexhkIYu1NxaWCw/5rNAMRIrLB2jMp&#10;uFOA1bLfW2Bu/I23dN3FUiQIhxwV2BibXMqgLTkMY98QJ+/Htw5jkm0pTYu3BHe1nGTZu3RYcVqw&#10;2NDGkv7dXZwCfTiVx/Oai+1+ftQPLEzhrFFqOOjWnyAidfE//Gp/GwWzj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34vpv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876" o:spid="_x0000_s1163" style="position:absolute;visibility:visible;mso-wrap-style:square" from="382905,542925" to="38290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Sog7MQAAADcAAAADwAAAGRycy9kb3ducmV2LnhtbESPwWrDMBBE74X8g9hAb43cHtzUiRJC&#10;oNCTIXZCr4u0sUytlWOpjpuvjwqFHoeZecOst5PrxEhDaD0reF5kIIi1Ny03Co71+9MSRIjIBjvP&#10;pOCHAmw3s4c1FsZf+UBjFRuRIBwKVGBj7Aspg7bkMCx8T5y8sx8cxiSHRpoBrwnuOvmSZbl02HJa&#10;sNjT3pL+qr6dAn38bE6XHZeH+u2kb1ia0lmj1ON82q1ARJrif/iv/WEULF9z+D2TjoDc3A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9KiDs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877" o:spid="_x0000_s1164" style="position:absolute;visibility:visible;mso-wrap-style:square" from="909955,542925" to="909955,721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maFd8QAAADcAAAADwAAAGRycy9kb3ducmV2LnhtbESPwWrDMBBE74X8g9hAb43cHurUiRJC&#10;oJCTwU5Cr4u0sUytlWMpsduvrwqFHoeZecOst5PrxJ2G0HpW8LzIQBBrb1puFJyO709LECEiG+w8&#10;k4IvCrDdzB7WWBg/ckX3OjYiQTgUqMDG2BdSBm3JYVj4njh5Fz84jEkOjTQDjgnuOvmSZa/SYctp&#10;wWJPe0v6s745Bfr00ZyvOy6r49tZf2NpSmeNUo/zabcCEWmK/+G/9sEoWOY5/J5JR0Buf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SZoV3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878" o:spid="_x0000_s1165" style="position:absolute;visibility:visible;mso-wrap-style:square" from="141605,904875" to="1416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/kRBcAAAADcAAAADwAAAGRycy9kb3ducmV2LnhtbERPy4rCMBTdC/MP4Q6401QXPjpGkQHB&#10;VcFHcXtJ7jTF5qbTRO3M15uF4PJw3qtN7xpxpy7UnhVMxhkIYu1NzZWC82k3WoAIEdlg45kU/FGA&#10;zfpjsMLc+Acf6H6MlUghHHJUYGNscymDtuQwjH1LnLgf3zmMCXaVNB0+Urhr5DTLZtJhzanBYkvf&#10;lvT1eHMK9PlSlb9bLg6nZan/sTCFs0ap4We//QIRqY9v8cu9NwoW87Q2nUlHQK6f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KP5EQXAAAAA3AAAAA8AAAAAAAAAAAAAAAAA&#10;oQIAAGRycy9kb3ducmV2LnhtbFBLBQYAAAAABAAEAPkAAACOAwAAAAA=&#10;" strokecolor="#4f81bd [3204]" strokeweight="2pt">
                      <v:shadow on="t" opacity="24903f" mv:blur="40000f" origin=",.5" offset="0,20000emu"/>
                    </v:line>
                    <v:line id="Straight Connector 879" o:spid="_x0000_s1166" style="position:absolute;visibility:visible;mso-wrap-style:square" from="382905,904875" to="38290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LW0nsQAAADcAAAADwAAAGRycy9kb3ducmV2LnhtbESPwWrDMBBE74H+g9hCboncHprEjRJM&#10;INCTIXZCr4u0tUytlWupjtOvrwKFHoeZecNs95PrxEhDaD0reFpmIIi1Ny03Cs71cbEGESKywc4z&#10;KbhRgP3uYbbF3Pgrn2isYiMShEOOCmyMfS5l0JYchqXviZP34QeHMcmhkWbAa4K7Tj5n2Yt02HJa&#10;sNjTwZL+rL6dAn1+by5fBZenenPRP1ia0lmj1PxxKl5BRJrif/iv/WYUrFcbuJ9JR0Duf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MtbSe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880" o:spid="_x0000_s1167" style="position:absolute;visibility:visible;mso-wrap-style:square" from="909955,904875" to="909955,10839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FptJL8AAADcAAAADwAAAGRycy9kb3ducmV2LnhtbERPy4rCMBTdC/MP4Q64s+nMQmo1igwM&#10;zKrgC7eX5NoUm5vaZLT69WYhuDyc92I1uFZcqQ+NZwVfWQ6CWHvTcK1gv/udFCBCRDbYeiYFdwqw&#10;Wn6MFlgaf+MNXbexFimEQ4kKbIxdKWXQlhyGzHfEiTv53mFMsK+l6fGWwl0rv/N8Kh02nBosdvRj&#10;SZ+3/06B3h/rw2XN1WY3O+gHVqZy1ig1/hzWcxCRhvgWv9x/RkFRpPnpTDoCcvkE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aFptJL8AAADcAAAADwAAAAAAAAAAAAAAAACh&#10;AgAAZHJzL2Rvd25yZXYueG1sUEsFBgAAAAAEAAQA+QAAAI0DAAAAAA==&#10;" strokecolor="#4f81bd [3204]" strokeweight="2pt">
                      <v:shadow on="t" opacity="24903f" mv:blur="40000f" origin=",.5" offset="0,20000emu"/>
                    </v:line>
                  </v:group>
                  <v:shape id="Text Box 881" o:spid="_x0000_s1168" type="#_x0000_t202" style="position:absolute;left:96520;width:1050018;height:2940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MO+PxAAA&#10;ANwAAAAPAAAAZHJzL2Rvd25yZXYueG1sRI9Pa8JAFMTvQr/D8gredDdiJU1dRZRCTxX/tNDbI/tM&#10;QrNvQ3abpN/eFQSPw8z8hlmuB1uLjlpfOdaQTBUI4tyZigsN59P7JAXhA7LB2jFp+CcP69XTaImZ&#10;cT0fqDuGQkQI+ww1lCE0mZQ+L8min7qGOHoX11oMUbaFNC32EW5rOVNqIS1WHBdKbGhbUv57/LMa&#10;vj4vP99ztS929qXp3aAk21ep9fh52LyBCDSER/je/jAa0jSB25l4BOTqC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jDvj8QAAADcAAAADwAAAAAAAAAAAAAAAACXAgAAZHJzL2Rv&#10;d25yZXYueG1sUEsFBgAAAAAEAAQA9QAAAIgDAAAAAA==&#10;" filled="f" stroked="f">
                    <v:textbox>
                      <w:txbxContent>
                        <w:p w14:paraId="3482A2D0" w14:textId="78F99186" w:rsidR="000C5C06" w:rsidRPr="00B351B3" w:rsidRDefault="000C5C06" w:rsidP="001471FA">
                          <w:r>
                            <w:rPr>
                              <w:i/>
                            </w:rPr>
                            <w:t>r    s           t</w:t>
                          </w:r>
                        </w:p>
                      </w:txbxContent>
                    </v:textbox>
                  </v:shape>
                  <v:shape id="Text Box 882" o:spid="_x0000_s1169" type="#_x0000_t202" style="position:absolute;left:126365;top:1316355;width:1049655;height:2940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4nH4xAAA&#10;ANwAAAAPAAAAZHJzL2Rvd25yZXYueG1sRI9Ba8JAFITvBf/D8gremt0GLWnqKqIUelKqttDbI/tM&#10;QrNvQ3abpP/eFQSPw8x8wyxWo21ET52vHWt4ThQI4sKZmksNp+P7UwbCB2SDjWPS8E8eVsvJwwJz&#10;4wb+pP4QShEh7HPUUIXQ5lL6oiKLPnEtcfTOrrMYouxKaTocItw2MlXqRVqsOS5U2NKmouL38Gc1&#10;fO3OP98ztS+3dt4OblSS7avUevo4rt9ABBrDPXxrfxgNWZbC9Uw8AnJ5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uJx+MQAAADcAAAADwAAAAAAAAAAAAAAAACXAgAAZHJzL2Rv&#10;d25yZXYueG1sUEsFBgAAAAAEAAQA9QAAAIgDAAAAAA==&#10;" filled="f" stroked="f">
                    <v:textbox>
                      <w:txbxContent>
                        <w:p w14:paraId="5D0E2195" w14:textId="798985D4" w:rsidR="000C5C06" w:rsidRPr="00B351B3" w:rsidRDefault="000C5C06" w:rsidP="001471FA">
                          <w:r>
                            <w:rPr>
                              <w:i/>
                            </w:rPr>
                            <w:t>u    v          w</w:t>
                          </w:r>
                        </w:p>
                      </w:txbxContent>
                    </v:textbox>
                  </v:shape>
                  <v:shape id="Text Box 883" o:spid="_x0000_s1170" type="#_x0000_t202" style="position:absolute;top:518160;width:1137829;height:2940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rtRjxAAA&#10;ANwAAAAPAAAAZHJzL2Rvd25yZXYueG1sRI9Ba8JAFITvBf/D8gRvdVdtJY2uIorQk0VtC94e2WcS&#10;zL4N2dXEf+8KhR6HmfmGmS87W4kbNb50rGE0VCCIM2dKzjV8H7evCQgfkA1WjknDnTwsF72XOabG&#10;tbyn2yHkIkLYp6ihCKFOpfRZQRb90NXE0Tu7xmKIssmlabCNcFvJsVJTabHkuFBgTeuCssvhajX8&#10;7M6n3zf1lW/se926Tkm2H1LrQb9bzUAE6sJ/+K/9aTQkyQSeZ+IRkIs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a7UY8QAAADcAAAADwAAAAAAAAAAAAAAAACXAgAAZHJzL2Rv&#10;d25yZXYueG1sUEsFBgAAAAAEAAQA9QAAAIgDAAAAAA==&#10;" filled="f" stroked="f">
                    <v:textbox>
                      <w:txbxContent>
                        <w:p w14:paraId="2E37058D" w14:textId="0FAA1CDE" w:rsidR="000C5C06" w:rsidRPr="00B351B3" w:rsidRDefault="000C5C06" w:rsidP="001471FA">
                          <w:r>
                            <w:rPr>
                              <w:i/>
                            </w:rPr>
                            <w:t>a    b           c</w:t>
                          </w:r>
                        </w:p>
                      </w:txbxContent>
                    </v:textbox>
                  </v:shape>
                  <v:shape id="Text Box 884" o:spid="_x0000_s1171" type="#_x0000_t202" style="position:absolute;left:10160;top:774700;width:1137285;height:2940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R0wXwwAA&#10;ANwAAAAPAAAAZHJzL2Rvd25yZXYueG1sRI9Pi8IwFMTvgt8hPMGbJi6u1GoUWRH2tIt/wdujebbF&#10;5qU00Xa//WZhweMwM79hluvOVuJJjS8da5iMFQjizJmScw2n426UgPAB2WDlmDT8kIf1qt9bYmpc&#10;y3t6HkIuIoR9ihqKEOpUSp8VZNGPXU0cvZtrLIYom1yaBtsIt5V8U2omLZYcFwqs6aOg7H54WA3n&#10;r9v1MlXf+da+163rlGQ7l1oPB91mASJQF17h//an0ZAkU/g7E4+AXP0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+R0wXwwAAANwAAAAPAAAAAAAAAAAAAAAAAJcCAABkcnMvZG93&#10;bnJldi54bWxQSwUGAAAAAAQABAD1AAAAhwMAAAAA&#10;" filled="f" stroked="f">
                    <v:textbox>
                      <w:txbxContent>
                        <w:p w14:paraId="530451DC" w14:textId="77777777" w:rsidR="000C5C06" w:rsidRPr="00B351B3" w:rsidRDefault="000C5C06" w:rsidP="001471FA">
                          <w:r>
                            <w:rPr>
                              <w:i/>
                            </w:rPr>
                            <w:t>a    b           c</w:t>
                          </w:r>
                        </w:p>
                      </w:txbxContent>
                    </v:textbox>
                  </v:shape>
                </v:group>
                <v:group id="Group 886" o:spid="_x0000_s1172" style="position:absolute;left:1349375;top:782955;width:116840;height:38100" coordorigin=",527685" coordsize="116840,381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GTfJHxAAAANwAAAAP&#10;AAAAAAAAAAAAAAAAAKkCAABkcnMvZG93bnJldi54bWxQSwUGAAAAAAQABAD6AAAAmgMAAAAA&#10;">
                  <v:line id="Straight Connector 887" o:spid="_x0000_s1173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MylPMQAAADcAAAADwAAAGRycy9kb3ducmV2LnhtbESPQWvCQBSE74L/YXlCb7qxQg2pmyCC&#10;ouCl1ktvr9nXbGj2bdjdmvTfu4WCx2FmvmE21Wg7cSMfWscKlosMBHHtdMuNguv7fp6DCBFZY+eY&#10;FPxSgKqcTjZYaDfwG90usREJwqFABSbGvpAy1IYshoXriZP35bzFmKRvpPY4JLjt5HOWvUiLLacF&#10;gz3tDNXflx+rYHvur8MhZMaevJWrDzp/7le1Uk+zcfsKItIYH+H/9lEryPM1/J1JR0CW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UzKU8xAAAANwAAAAPAAAAAAAAAAAA&#10;AAAAAKECAABkcnMvZG93bnJldi54bWxQSwUGAAAAAAQABAD5AAAAkgMAAAAA&#10;" strokecolor="#4f81bd [3204]" strokeweight="1pt">
                    <v:shadow on="t" opacity="24903f" mv:blur="40000f" origin=",.5" offset="0,20000emu"/>
                  </v:line>
                  <v:line id="Straight Connector 888" o:spid="_x0000_s1174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VMxTr8AAADcAAAADwAAAGRycy9kb3ducmV2LnhtbERPTYvCMBC9C/sfwix403QVpFSjiOCy&#10;C150e/E2NmNTbCYlibb+e3MQ9vh436vNYFvxIB8axwq+phkI4srphmsF5d9+koMIEVlj65gUPCnA&#10;Zv0xWmGhXc9HepxiLVIIhwIVmBi7QspQGbIYpq4jTtzVeYsxQV9L7bFP4baVsyxbSIsNpwaDHe0M&#10;VbfT3SrYHrqy/w6Zsb/eyvmZDpf9vFJq/DlslyAiDfFf/Hb/aAV5ntamM+kIyPUL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5VMxTr8AAADcAAAADwAAAAAAAAAAAAAAAACh&#10;AgAAZHJzL2Rvd25yZXYueG1sUEsFBgAAAAAEAAQA+QAAAI0DAAAAAA==&#10;" strokecolor="#4f81bd [3204]" strokeweight="1pt">
                    <v:shadow on="t" opacity="24903f" mv:blur="40000f" origin=",.5" offset="0,20000emu"/>
                  </v:line>
                </v:group>
                <v:group id="Group 102" o:spid="_x0000_s1175" style="position:absolute;left:1561465;width:1254125;height:1610360" coordsize="1254125,1610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99JmNcUAAADcAAAA&#10;DwAAAAAAAAAAAAAAAACpAgAAZHJzL2Rvd25yZXYueG1sUEsFBgAAAAAEAAQA+gAAAJsDAAAAAA==&#10;">
                  <v:group id="Group 576" o:spid="_x0000_s1176" style="position:absolute;width:1254125;height:1610360" coordsize="1254125,1610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6Oh418UAAADcAAAA&#10;DwAAAAAAAAAAAAAAAACpAgAAZHJzL2Rvd25yZXYueG1sUEsFBgAAAAAEAAQA+gAAAJsDAAAAAA==&#10;">
                    <v:group id="Group 580" o:spid="_x0000_s1177" style="position:absolute;left:84455;top:258445;width:1130300;height:1098550" coordorigin="84455,258445" coordsize="1130300,10985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mDUf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iF+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PZg1H8IAAADcAAAADwAA&#10;AAAAAAAAAAAAAACpAgAAZHJzL2Rvd25yZXYueG1sUEsFBgAAAAAEAAQA+gAAAJgDAAAAAA==&#10;">
                      <v:line id="Straight Connector 585" o:spid="_x0000_s1178" style="position:absolute;visibility:visible;mso-wrap-style:square" from="219710,261620" to="219710,4406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100C8QAAADcAAAADwAAAGRycy9kb3ducmV2LnhtbESPwWrDMBBE74X8g9hAb43cgkvqRAkh&#10;UOjJEDuh10XaWKbWyrFUx83XR4VCj8PMvGHW28l1YqQhtJ4VPC8yEMTam5YbBcf6/WkJIkRkg51n&#10;UvBDAbab2cMaC+OvfKCxio1IEA4FKrAx9oWUQVtyGBa+J07e2Q8OY5JDI82A1wR3nXzJslfpsOW0&#10;YLGnvSX9VX07Bfr42ZwuOy4P9dtJ37A0pbNGqcf5tFuBiDTF//Bf+8MoyJc5/J5JR0Bu7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jXTQL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  <v:line id="Straight Connector 586" o:spid="_x0000_s1179" style="position:absolute;visibility:visible;mso-wrap-style:square" from="84455,258445" to="1193165,2584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4+qfMQAAADcAAAADwAAAGRycy9kb3ducmV2LnhtbESPwWrDMBBE74X8g9hAb43cQk3qRAkh&#10;UMjJYCeh10XaWKbWyrGU2O3XV4VCj8PMvGHW28l14k5DaD0reF5kIIi1Ny03Ck7H96cliBCRDXae&#10;ScEXBdhuZg9rLIwfuaJ7HRuRIBwKVGBj7Aspg7bkMCx8T5y8ix8cxiSHRpoBxwR3nXzJslw6bDkt&#10;WOxpb0l/1jenQJ8+mvN1x2V1fDvrbyxN6axR6nE+7VYgIk3xP/zXPhgFr8sc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Tj6p8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  <v:group id="Group 587" o:spid="_x0000_s1180" style="position:absolute;left:598170;top:512445;width:247650;height:50800" coordorigin="598170,512445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snGta8UAAADcAAAA&#10;DwAAAAAAAAAAAAAAAACpAgAAZHJzL2Rvd25yZXYueG1sUEsFBgAAAAAEAAQA+gAAAJsDAAAAAA==&#10;">
                        <v:oval id="Oval 605" o:spid="_x0000_s1181" style="position:absolute;left:598170;top:51244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BBqywwAA&#10;ANwAAAAPAAAAZHJzL2Rvd25yZXYueG1sRI9Bi8IwFITvwv6H8Ba8iKYKlqUaxRUEPdqVxeOzebZ1&#10;m5faRFv/vREWPA4z8w0zX3amEndqXGlZwXgUgSDOrC45V3D42Qy/QDiPrLGyTAoe5GC5+OjNMdG2&#10;5T3dU5+LAGGXoILC+zqR0mUFGXQjWxMH72wbgz7IJpe6wTbATSUnURRLgyWHhQJrWheU/aU3o+Cb&#10;snhy2l3Wg82q/T36dIrXQa1U/7NbzUB46vw7/N/eagVxNIXXmXAE5OIJ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rBBqywwAAANwAAAAPAAAAAAAAAAAAAAAAAJcCAABkcnMvZG93&#10;bnJldi54bWxQSwUGAAAAAAQABAD1AAAAhwMAAAAA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  <v:oval id="Oval 606" o:spid="_x0000_s1182" style="position:absolute;left:696595;top:51244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1oTFwwAA&#10;ANwAAAAPAAAAZHJzL2Rvd25yZXYueG1sRI9Bi8IwFITvgv8hPMGLrKnCFukaRQVBj1uXxePb5m1b&#10;bV5qE23990YQPA4z8w0zX3amEjdqXGlZwWQcgSDOrC45V/Bz2H7MQDiPrLGyTAru5GC56PfmmGjb&#10;8jfdUp+LAGGXoILC+zqR0mUFGXRjWxMH7982Bn2QTS51g22Am0pOoyiWBksOCwXWtCkoO6dXo2BN&#10;WTz92582o+2q/T369BMvo1qp4aBbfYHw1Pl3+NXeaQVxFMPzTDgCcvE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b1oTFwwAAANwAAAAPAAAAAAAAAAAAAAAAAJcCAABkcnMvZG93&#10;bnJldi54bWxQSwUGAAAAAAQABAD1AAAAhwMAAAAA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  <v:oval id="Oval 607" o:spid="_x0000_s1183" style="position:absolute;left:795020;top:51244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0miFexAAA&#10;ANwAAAAPAAAAZHJzL2Rvd25yZXYueG1sRI9Ba8JAFITvBf/D8oReRDcKppK6igqCHo1FPL5mX5PU&#10;7NuY3Zr4711B6HGYmW+Y+bIzlbhR40rLCsajCARxZnXJuYKv43Y4A+E8ssbKMim4k4Plovc2x0Tb&#10;lg90S30uAoRdggoK7+tESpcVZNCNbE0cvB/bGPRBNrnUDbYBbio5iaJYGiw5LBRY06ag7JL+GQVr&#10;yuLJ9/53M9iu2tPZp1O8Dmql3vvd6hOEp87/h1/tnVYQRx/wPBOOgFw8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JohXsQAAADcAAAADwAAAAAAAAAAAAAAAACXAgAAZHJzL2Rv&#10;d25yZXYueG1sUEsFBgAAAAAEAAQA9QAAAIgDAAAAAA==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</v:group>
                      <v:oval id="Oval 588" o:spid="_x0000_s1184" style="position:absolute;left:133985;top:441960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89cKwgAA&#10;ANwAAAAPAAAAZHJzL2Rvd25yZXYueG1sRE9Na4NAEL0X+h+WKfQizRrBEGw2YgKB5lgbSo9Td6q2&#10;7qxxN2r+ffcQyPHxvjf5bDox0uBaywqWixgEcWV1y7WC08fhZQ3CeWSNnWVScCUH+fbxYYOZthO/&#10;01j6WoQQdhkqaLzvMyld1ZBBt7A9ceB+7GDQBzjUUg84hXDTySSOV9Jgy6GhwZ72DVV/5cUo2FG1&#10;Sr6Pv/voUEyfX75M8Rz1Sj0/zcUrCE+zv4tv7jetIF2HteFMOAJy+w8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Pz1wrCAAAA3AAAAA8AAAAAAAAAAAAAAAAAlwIAAGRycy9kb3du&#10;cmV2LnhtbFBLBQYAAAAABAAEAPUAAACG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589" o:spid="_x0000_s1185" style="position:absolute;left:377825;top:441960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v3KRxQAA&#10;ANwAAAAPAAAAZHJzL2Rvd25yZXYueG1sRI9Ba8JAFITvBf/D8oReRDcKik2zERUC7dFYSo/P7GsS&#10;zb5Ns9sk/fduodDjMDPfMMluNI3oqXO1ZQXLRQSCuLC65lLB2zmbb0E4j6yxsUwKfsjBLp08JBhr&#10;O/CJ+tyXIkDYxaig8r6NpXRFRQbdwrbEwfu0nUEfZFdK3eEQ4KaRqyjaSIM1h4UKWzpWVNzyb6Pg&#10;QMVmdXm9HmfZfnj/8Pkav2atUo/Tcf8MwtPo/8N/7RetYL19gt8z4QjI9A4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y/cpH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590" o:spid="_x0000_s1186" style="position:absolute;left:908685;top:441960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XE3RwwAA&#10;ANwAAAAPAAAAZHJzL2Rvd25yZXYueG1sRE9Na8JAEL0L/Q/LCL1Is1FQ2jSbkApCezSW0uM0O01S&#10;s7MxuzXx37sHwePjfaf5ZDpxpsG1lhUsoxgEcWV1y7WCz8Pu6RmE88gaO8uk4EIO8uxhlmKi7ch7&#10;Ope+FiGEXYIKGu/7REpXNWTQRbYnDtyvHQz6AIda6gHHEG46uYrjjTTYcmhosKdtQ9Wx/DcK3qja&#10;rH4+/raLXTF+fftyjadFr9TjfCpeQXia/F18c79rBeuXMD+cCUdAZl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IXE3R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line id="Straight Connector 591" o:spid="_x0000_s1187" style="position:absolute;visibility:visible;mso-wrap-style:square" from="84455,804545" to="1193165,8045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b+k1cIAAADcAAAADwAAAGRycy9kb3ducmV2LnhtbESPT4vCMBTE74LfITxhb5oqrGg1iiwI&#10;eyr4D6+P5NkUm5duk9XufnojCB6HmfkNs1x3rhY3akPlWcF4lIEg1t5UXCo4HrbDGYgQkQ3WnknB&#10;HwVYr/q9JebG33lHt30sRYJwyFGBjbHJpQzaksMw8g1x8i6+dRiTbEtpWrwnuKvlJMum0mHFacFi&#10;Q1+W9HX/6xTo47k8/Wy42B3mJ/2PhSmcNUp9DLrNAkSkLr7Dr/a3UfA5H8PzTDoCcvU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b+k1c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group id="Group 592" o:spid="_x0000_s1188" style="position:absolute;left:697230;top:1052195;width:247650;height:50800" coordorigin="697230,1052195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9+YLsUAAADcAAAA&#10;DwAAAAAAAAAAAAAAAACpAgAAZHJzL2Rvd25yZXYueG1sUEsFBgAAAAAEAAQA+gAAAJsDAAAAAA==&#10;">
                        <v:oval id="Oval 602" o:spid="_x0000_s1189" style="position:absolute;left:697230;top:105219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7YLGxAAA&#10;ANwAAAAPAAAAZHJzL2Rvd25yZXYueG1sRI9Ba8JAFITvBf/D8gQvopsGGiS6igqCPTaW4vGZfSbR&#10;7NuY3Zr037uC0OMwM98wi1VvanGn1lWWFbxPIxDEudUVFwq+D7vJDITzyBpry6TgjxysloO3Baba&#10;dvxF98wXIkDYpaig9L5JpXR5SQbd1DbEwTvb1qAPsi2kbrELcFPLOIoSabDisFBiQ9uS8mv2axRs&#10;KE/i0+dlO96tu5+jzz7wNm6UGg379RyEp97/h1/tvVaQRDE8z4QjIJc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O2CxsQAAADcAAAADwAAAAAAAAAAAAAAAACXAgAAZHJzL2Rv&#10;d25yZXYueG1sUEsFBgAAAAAEAAQA9QAAAIgDAAAAAA==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  <v:oval id="Oval 603" o:spid="_x0000_s1190" style="position:absolute;left:795655;top:105219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oSddxAAA&#10;ANwAAAAPAAAAZHJzL2Rvd25yZXYueG1sRI9Ba8JAFITvQv/D8gq9iG5qMUh0FSsI9mgU8fjMPpO0&#10;2bdpdjXx37uC4HGYmW+Y2aIzlbhS40rLCj6HEQjizOqScwX73XowAeE8ssbKMim4kYPF/K03w0Tb&#10;lrd0TX0uAoRdggoK7+tESpcVZNANbU0cvLNtDPogm1zqBtsAN5UcRVEsDZYcFgqsaVVQ9pdejIJv&#10;yuLR6ed31V8v28PRp2P879dKfbx3yykIT51/hZ/tjVYQR1/wOBOOgJzf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6EnXcQAAADcAAAADwAAAAAAAAAAAAAAAACXAgAAZHJzL2Rv&#10;d25yZXYueG1sUEsFBgAAAAAEAAQA9QAAAIgDAAAAAA==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  <v:oval id="Oval 604" o:spid="_x0000_s1191" style="position:absolute;left:894080;top:105219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SL8pxAAA&#10;ANwAAAAPAAAAZHJzL2Rvd25yZXYueG1sRI9Ba8JAFITvQv/D8gq9iG4qNUh0FSsI9mgU8fjMPpO0&#10;2bdpdjXx37uC4HGYmW+Y2aIzlbhS40rLCj6HEQjizOqScwX73XowAeE8ssbKMim4kYPF/K03w0Tb&#10;lrd0TX0uAoRdggoK7+tESpcVZNANbU0cvLNtDPogm1zqBtsAN5UcRVEsDZYcFgqsaVVQ9pdejIJv&#10;yuLR6ed31V8v28PRp2P879dKfbx3yykIT51/hZ/tjVYQR1/wOBOOgJzf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Ei/KcQAAADcAAAADwAAAAAAAAAAAAAAAACXAgAAZHJzL2Rv&#10;d25yZXYueG1sUEsFBgAAAAAEAAQA9QAAAIgDAAAAAA==&#10;" fillcolor="#4f81bd [3204]" strokecolor="#4579b8 [3044]">
                          <v:fill color2="#a7bfde [1620]" rotate="t" type="gradient">
                            <o:fill v:ext="view" type="gradientUnscaled"/>
                          </v:fill>
                          <v:shadow on="t" opacity="22937f" mv:blur="40000f" origin=",.5" offset="0,23000emu"/>
                        </v:oval>
                      </v:group>
                      <v:line id="Straight Connector 593" o:spid="_x0000_s1192" style="position:absolute;visibility:visible;mso-wrap-style:square" from="84455,1356995" to="1193165,13569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iGfOc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Xv8yk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Yhnzn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shape id="Isosceles Triangle 594" o:spid="_x0000_s1193" type="#_x0000_t5" style="position:absolute;left:212725;top:98933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RXhHxQAA&#10;ANwAAAAPAAAAZHJzL2Rvd25yZXYueG1sRI9Ba8JAEIXvgv9hGaEXMRul1jR1FREs0otohVyH7DQJ&#10;zc6G3W2M/75bKHh8vHnfm7feDqYVPTnfWFYwT1IQxKXVDVcKrp+HWQbCB2SNrWVScCcP2814tMZc&#10;2xufqb+ESkQI+xwV1CF0uZS+rMmgT2xHHL0v6wyGKF0ltcNbhJtWLtL0RRpsODbU2NG+pvL78mPi&#10;G8fp+8LuhyK7mvMpK1r3gf1KqafJsHsDEWgIj+P/9FErWL4+w9+YSAC5+Q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1FeEf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shape>
                      <v:shape id="Isosceles Triangle 595" o:spid="_x0000_s1194" type="#_x0000_t5" style="position:absolute;left:454025;top:98933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Cd3cxQAA&#10;ANwAAAAPAAAAZHJzL2Rvd25yZXYueG1sRI/BasMwEETvhf6D2EIupZETcOO6kU0IJIReStJArou1&#10;tU2tlZEU2/n7qFDocZidNzvrcjKdGMj51rKCxTwBQVxZ3XKt4Py1e8lA+ICssbNMCm7koSweH9aY&#10;azvykYZTqEWEsM9RQRNCn0vpq4YM+rntiaP3bZ3BEKWrpXY4Rrjp5DJJXqXBlmNDgz1tG6p+TlcT&#10;3zg875d2O12yszl+ZpfOfeCwUmr2NG3eQQSawv/xX/qgFaRvKfyOiQSQxR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IJ3dz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shape>
                      <v:shape id="Isosceles Triangle 596" o:spid="_x0000_s1195" type="#_x0000_t5" style="position:absolute;left:998855;top:989330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20OrxQAA&#10;ANwAAAAPAAAAZHJzL2Rvd25yZXYueG1sRI/BasMwEETvhf6D2EIvpZEbaOI4kU0JtJhcQtJArou1&#10;sU2slZFU2/37qhDIcZidNzubYjKdGMj51rKCt1kCgriyuuVawen78zUF4QOyxs4yKfglD0X++LDB&#10;TNuRDzQcQy0ihH2GCpoQ+kxKXzVk0M9sTxy9i3UGQ5SultrhGOGmk/MkWUiDLceGBnvaNlRdjz8m&#10;vlG+fM3tdjqnJ3PYp+fO7XBYKvX8NH2sQQSawv34li61gvfVAv7HRALI/A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LbQ6vFAAAA3AAAAA8AAAAAAAAAAAAAAAAAlwIAAGRycy9k&#10;b3ducmV2LnhtbFBLBQYAAAAABAAEAPUAAACJ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shape>
                      <v:line id="Straight Connector 597" o:spid="_x0000_s1196" style="position:absolute;visibility:visible;mso-wrap-style:square" from="461010,261620" to="461010,4406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RqZOsMAAADcAAAADwAAAGRycy9kb3ducmV2LnhtbESPT2sCMRTE74LfITzBm2Yr2OrWKCIU&#10;elrwH14fyetm6eZl3URd/fSNIPQ4zMxvmMWqc7W4UhsqzwrexhkIYu1NxaWCw/5rNAMRIrLB2jMp&#10;uFOA1bLfW2Bu/I23dN3FUiQIhxwV2BibXMqgLTkMY98QJ+/Htw5jkm0pTYu3BHe1nGTZu3RYcVqw&#10;2NDGkv7dXZwCfTiVx/Oai+1+ftQPLEzhrFFqOOjWnyAidfE//Gp/GwXT+Qc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kamTr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598" o:spid="_x0000_s1197" style="position:absolute;visibility:visible;mso-wrap-style:square" from="994410,261620" to="994410,4406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IUNSMEAAADcAAAADwAAAGRycy9kb3ducmV2LnhtbERPz2vCMBS+D/wfwhN2m6kDh3ZGkcHA&#10;U0Fb2fWRPJti81KbrO321y+HgceP7/d2P7lWDNSHxrOC5SIDQay9abhWUJWfL2sQISIbbD2Tgh8K&#10;sN/NnraYGz/yiYZzrEUK4ZCjAhtjl0sZtCWHYeE74sRdfe8wJtjX0vQ4pnDXytcse5MOG04NFjv6&#10;sKRv52+nQFdf9eV+4OJUbi76FwtTOGuUep5Ph3cQkab4EP+7j0bBapPWpjPpCMjd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IhQ1I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line id="Straight Connector 599" o:spid="_x0000_s1198" style="position:absolute;visibility:visible;mso-wrap-style:square" from="317500,1163320" to="317500,13423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8mo08QAAADcAAAADwAAAGRycy9kb3ducmV2LnhtbESPzWrDMBCE74G+g9hCb4mcQkvtRDYh&#10;UOjJkB+T6yJtLBNr5Vhq4vbpq0Khx2FmvmHW1eR6caMxdJ4VLBcZCGLtTcetguPhff4GIkRkg71n&#10;UvBFAaryYbbGwvg77+i2j61IEA4FKrAxDoWUQVtyGBZ+IE7e2Y8OY5JjK82I9wR3vXzOslfpsOO0&#10;YHGgrSV92X86Bfp4apvrhuvdIW/0N9amdtYo9fQ4bVYgIk3xP/zX/jAKXvIcfs+kIyD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nyajT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  <v:line id="Straight Connector 600" o:spid="_x0000_s1199" style="position:absolute;visibility:visible;mso-wrap-style:square" from="563880,1163320" to="563880,13423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z1tcAAAADcAAAADwAAAGRycy9kb3ducmV2LnhtbERPz2vCMBS+D/wfwhO8rak7yNY1igjC&#10;TgVtxesjeWvKmpeuiVr9681hsOPH97vcTK4XVxpD51nBMstBEGtvOm4VNPX+9R1EiMgGe8+k4E4B&#10;NuvZS4mF8Tc+0PUYW5FCOBSowMY4FFIGbclhyPxAnLhvPzqMCY6tNCPeUrjr5Vuer6TDjlODxYF2&#10;lvTP8eIU6Obcnn63XB3qj5N+YGUqZ41Si/m0/QQRaYr/4j/3l1GwytP8dCYdAbl+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Xc9bXAAAAA3AAAAA8AAAAAAAAAAAAAAAAA&#10;oQIAAGRycy9kb3ducmV2LnhtbFBLBQYAAAAABAAEAPkAAACOAwAAAAA=&#10;" strokecolor="#4f81bd [3204]" strokeweight="2pt">
                        <v:shadow on="t" opacity="24903f" mv:blur="40000f" origin=",.5" offset="0,20000emu"/>
                      </v:line>
                      <v:line id="Straight Connector 601" o:spid="_x0000_s1200" style="position:absolute;visibility:visible;mso-wrap-style:square" from="1108710,1163320" to="1108710,13423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pBQLsEAAADcAAAADwAAAGRycy9kb3ducmV2LnhtbESPT4vCMBTE74LfIbwFb5rqQbQaRRaE&#10;PRX8h9dH8mzKNi/dJqvVT28EweMwM79hluvO1eJKbag8KxiPMhDE2puKSwXHw3Y4AxEissHaMym4&#10;U4D1qt9bYm78jXd03cdSJAiHHBXYGJtcyqAtOQwj3xAn7+JbhzHJtpSmxVuCu1pOsmwqHVacFiw2&#10;9G1J/+7/nQJ9PJenvw0Xu8P8pB9YmMJZo9Tgq9ssQETq4if8bv8YBdNsDK8z6QjI1R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qkFAu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</v:group>
                    <v:shape id="Text Box 881" o:spid="_x0000_s1201" type="#_x0000_t202" style="position:absolute;left:83820;width:1050018;height:2940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QBU4wwAA&#10;ANwAAAAPAAAAZHJzL2Rvd25yZXYueG1sRI9Bi8IwFITvwv6H8Ba8aaKoaNcoiyJ4UtRdYW+P5tmW&#10;bV5KE23990YQPA4z8w0zX7a2FDeqfeFYw6CvQBCnzhScafg5bXpTED4gGywdk4Y7eVguPjpzTIxr&#10;+EC3Y8hEhLBPUEMeQpVI6dOcLPq+q4ijd3G1xRBlnUlTYxPhtpRDpSbSYsFxIceKVjml/8er1fC7&#10;u/ydR2qfre24alyrJNuZ1Lr72X5/gQjUhnf41d4aDePpAJ5n4hG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1QBU4wwAAANwAAAAPAAAAAAAAAAAAAAAAAJcCAABkcnMvZG93&#10;bnJldi54bWxQSwUGAAAAAAQABAD1AAAAhwMAAAAA&#10;" filled="f" stroked="f">
                      <v:textbox>
                        <w:txbxContent>
                          <w:p w14:paraId="7EC3ED1D" w14:textId="77777777" w:rsidR="000C5C06" w:rsidRDefault="000C5C06" w:rsidP="0019525A">
                            <w:r>
                              <w:rPr>
                                <w:i/>
                              </w:rPr>
                              <w:t>r    s           t</w:t>
                            </w:r>
                          </w:p>
                        </w:txbxContent>
                      </v:textbox>
                    </v:shape>
                    <v:shape id="Text Box 882" o:spid="_x0000_s1202" type="#_x0000_t202" style="position:absolute;left:183337;top:1316355;width:1049655;height:2940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kotP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ZDslr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ZKLT8QAAADcAAAADwAAAAAAAAAAAAAAAACXAgAAZHJzL2Rv&#10;d25yZXYueG1sUEsFBgAAAAAEAAQA9QAAAIgDAAAAAA==&#10;" filled="f" stroked="f">
                      <v:textbox>
                        <w:txbxContent>
                          <w:p w14:paraId="011576DC" w14:textId="77777777" w:rsidR="000C5C06" w:rsidRDefault="000C5C06" w:rsidP="0019525A">
                            <w:r>
                              <w:rPr>
                                <w:i/>
                              </w:rPr>
                              <w:t>u    v          w</w:t>
                            </w:r>
                          </w:p>
                        </w:txbxContent>
                      </v:textbox>
                    </v:shape>
                    <v:shape id="Text Box 883" o:spid="_x0000_s1203" type="#_x0000_t202" style="position:absolute;top:515620;width:1137829;height:2940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3i7UxAAA&#10;ANwAAAAPAAAAZHJzL2Rvd25yZXYueG1sRI9Pi8IwFMTvC36H8ARva+Kqi1ajyIrgyWX9B94ezbMt&#10;Ni+libZ+e7OwsMdhZn7DzJetLcWDal841jDoKxDEqTMFZxqOh837BIQPyAZLx6ThSR6Wi87bHBPj&#10;Gv6hxz5kIkLYJ6ghD6FKpPRpThZ931XE0bu62mKIss6kqbGJcFvKD6U+pcWC40KOFX3llN72d6vh&#10;tLteziP1na3tuGpcqyTbqdS6121XMxCB2vAf/mtvjYbxZAi/Z+IRkIsX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t4u1MQAAADcAAAADwAAAAAAAAAAAAAAAACXAgAAZHJzL2Rv&#10;d25yZXYueG1sUEsFBgAAAAAEAAQA9QAAAIgDAAAAAA==&#10;" filled="f" stroked="f">
                      <v:textbox>
                        <w:txbxContent>
                          <w:p w14:paraId="0054657B" w14:textId="77777777" w:rsidR="000C5C06" w:rsidRDefault="000C5C06" w:rsidP="0019525A">
                            <w:r>
                              <w:rPr>
                                <w:i/>
                              </w:rPr>
                              <w:t>a    b           c</w:t>
                            </w:r>
                          </w:p>
                        </w:txbxContent>
                      </v:textbox>
                    </v:shape>
                    <v:shape id="Text Box 884" o:spid="_x0000_s1204" type="#_x0000_t202" style="position:absolute;left:116840;top:787400;width:1137285;height:2940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N7agwwAA&#10;ANwAAAAPAAAAZHJzL2Rvd25yZXYueG1sRI9Bi8IwFITvwv6H8Ba8abKiol2jiCJ4UtRdYW+P5tmW&#10;bV5KE23990YQPA4z8w0zW7S2FDeqfeFYw1dfgSBOnSk40/Bz2vQmIHxANlg6Jg138rCYf3RmmBjX&#10;8IFux5CJCGGfoIY8hCqR0qc5WfR9VxFH7+JqiyHKOpOmxibCbSkHSo2lxYLjQo4VrXJK/49Xq+F3&#10;d/k7D9U+W9tR1bhWSbZTqXX3s11+gwjUhnf41d4aDaPJEJ5n4hGQ8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lN7agwwAAANwAAAAPAAAAAAAAAAAAAAAAAJcCAABkcnMvZG93&#10;bnJldi54bWxQSwUGAAAAAAQABAD1AAAAhwMAAAAA&#10;" filled="f" stroked="f">
                      <v:textbox>
                        <w:txbxContent>
                          <w:p w14:paraId="7D476FE7" w14:textId="77777777" w:rsidR="000C5C06" w:rsidRDefault="000C5C06" w:rsidP="0019525A">
                            <w:r>
                              <w:rPr>
                                <w:i/>
                              </w:rPr>
                              <w:t>d    e           f</w:t>
                            </w:r>
                          </w:p>
                        </w:txbxContent>
                      </v:textbox>
                    </v:shape>
                  </v:group>
                  <v:shape id="Freeform 577" o:spid="_x0000_s1205" style="position:absolute;left:212090;top:614045;width:111760;height:378460;visibility:visible;mso-wrap-style:square;v-text-anchor:middle" coordsize="1403926,26195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fgCsxQAA&#10;ANwAAAAPAAAAZHJzL2Rvd25yZXYueG1sRI/LasMwEEX3hf6DmEJ3jdwU5+FGNiG0EAgNeS2ynFpT&#10;28QaGUuxnb+vCoUsL/dxuItsMLXoqHWVZQWvowgEcW51xYWC0/HzZQbCeWSNtWVScCMHWfr4sMBE&#10;25731B18IcIIuwQVlN43iZQuL8mgG9mGOHg/tjXog2wLqVvsw7ip5TiKJtJgxYFQYkOrkvLL4WoC&#10;9607f5xn37vN3Lt1rCdb9zVclXp+GpbvIDwN/h7+b6+1gng6hb8z4QjI9B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V+AKzFAAAA3AAAAA8AAAAAAAAAAAAAAAAAlwIAAGRycy9k&#10;b3ducmV2LnhtbFBLBQYAAAAABAAEAPUAAACJAwAAAAA=&#10;" path="m90406,0c67828,201789,-44983,755066,19852,934586,84687,1114106,275748,994570,479418,1077123,683088,1159676,1064817,1154315,1241873,1429903,1418929,1992440,1385582,2539142,1403926,2619575e" filled="f" strokecolor="#4f81bd [3204]" strokeweight="2pt">
                    <v:shadow on="t" opacity="24903f" mv:blur="40000f" origin=",.5" offset="0,20000emu"/>
                    <v:path arrowok="t" o:connecttype="custom" o:connectlocs="7197,0;1580,135023;38164,155616;98860,206584;111760,378460" o:connectangles="0,0,0,0,0"/>
                  </v:shape>
                  <v:shape id="Freeform 578" o:spid="_x0000_s1206" style="position:absolute;left:453390;top:614045;width:111760;height:378460;visibility:visible;mso-wrap-style:square;v-text-anchor:middle" coordsize="1403926,26195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4ZTewgAA&#10;ANwAAAAPAAAAZHJzL2Rvd25yZXYueG1sRE9La8JAEL4L/Q/LFLzVjRVfqauUoiAUxVoPHqfZMQnN&#10;zobsGtN/7xwKHj++92LVuUq11ITSs4HhIAFFnHlbcm7g9L15mYEKEdli5ZkM/FGA1fKpt8DU+ht/&#10;UXuMuZIQDikaKGKsU61DVpDDMPA1sXAX3ziMAptc2wZvEu4q/ZokE+2wZGkosKaPgrLf49VJ76g9&#10;r8+zn8PnPIbt2E72Ydddjek/d+9voCJ18SH+d2+tgfFU1soZOQJ6eQ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ThlN7CAAAA3AAAAA8AAAAAAAAAAAAAAAAAlwIAAGRycy9kb3du&#10;cmV2LnhtbFBLBQYAAAAABAAEAPUAAACGAwAAAAA=&#10;" path="m90406,0c67828,201789,-44983,755066,19852,934586,84687,1114106,275748,994570,479418,1077123,683088,1159676,1064817,1154315,1241873,1429903,1418929,1992440,1385582,2539142,1403926,2619575e" filled="f" strokecolor="#4f81bd [3204]" strokeweight="2pt">
                    <v:shadow on="t" opacity="24903f" mv:blur="40000f" origin=",.5" offset="0,20000emu"/>
                    <v:path arrowok="t" o:connecttype="custom" o:connectlocs="7197,0;1580,135023;38164,155616;98860,206584;111760,378460" o:connectangles="0,0,0,0,0"/>
                  </v:shape>
                  <v:shape id="Freeform 579" o:spid="_x0000_s1207" style="position:absolute;left:994410;top:614045;width:111760;height:378460;visibility:visible;mso-wrap-style:square;v-text-anchor:middle" coordsize="1403926,26195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rTFFxgAA&#10;ANwAAAAPAAAAZHJzL2Rvd25yZXYueG1sRI9La8JAFIX3Bf/DcIXu6sSWWE0zCaW0IIhSHwuX18xt&#10;EszcCZkxpv/eEQpdHs7j46T5YBrRU+dqywqmkwgEcWF1zaWCw/7raQ7CeWSNjWVS8EsO8mz0kGKi&#10;7ZW31O98KcIIuwQVVN63iZSuqMigm9iWOHg/tjPog+xKqTu8hnHTyOcomkmDNQdChS19VFScdxcT&#10;uC/98fM4P32vFt4tYz3buPVwUepxPLy/gfA0+P/wX3upFcSvC7ifCUdAZjc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LrTFFxgAAANwAAAAPAAAAAAAAAAAAAAAAAJcCAABkcnMv&#10;ZG93bnJldi54bWxQSwUGAAAAAAQABAD1AAAAigMAAAAA&#10;" path="m90406,0c67828,201789,-44983,755066,19852,934586,84687,1114106,275748,994570,479418,1077123,683088,1159676,1064817,1154315,1241873,1429903,1418929,1992440,1385582,2539142,1403926,2619575e" filled="f" strokecolor="#4f81bd [3204]" strokeweight="2pt">
                    <v:shadow on="t" opacity="24903f" mv:blur="40000f" origin=",.5" offset="0,20000emu"/>
                    <v:path arrowok="t" o:connecttype="custom" o:connectlocs="7197,0;1580,135023;38164,155616;98860,206584;111760,378460" o:connectangles="0,0,0,0,0"/>
                  </v:shape>
                </v:group>
              </v:group>
            </w:pict>
          </mc:Fallback>
        </mc:AlternateContent>
      </w:r>
    </w:p>
    <w:p w14:paraId="564E8312" w14:textId="78175C17" w:rsidR="00A51C29" w:rsidRDefault="00515A86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</w:rPr>
        <w:t xml:space="preserve"> </w:t>
      </w:r>
    </w:p>
    <w:p w14:paraId="642D0898" w14:textId="3F66CDD4" w:rsidR="00F404D6" w:rsidRDefault="00F404D6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3425DECD" w14:textId="7AF750EB" w:rsidR="00741A44" w:rsidRDefault="00741A44" w:rsidP="00741A44">
      <w:pPr>
        <w:tabs>
          <w:tab w:val="left" w:pos="540"/>
          <w:tab w:val="left" w:pos="6120"/>
        </w:tabs>
        <w:rPr>
          <w:rFonts w:cstheme="minorHAnsi"/>
        </w:rPr>
      </w:pPr>
    </w:p>
    <w:p w14:paraId="1164AC63" w14:textId="77777777" w:rsidR="003F4D5B" w:rsidRDefault="00721EC5" w:rsidP="00721EC5">
      <w:pPr>
        <w:tabs>
          <w:tab w:val="left" w:pos="540"/>
          <w:tab w:val="left" w:pos="4950"/>
          <w:tab w:val="left" w:pos="612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</w:p>
    <w:p w14:paraId="5970123D" w14:textId="77777777" w:rsidR="003F4D5B" w:rsidRDefault="003F4D5B" w:rsidP="00721EC5">
      <w:pPr>
        <w:tabs>
          <w:tab w:val="left" w:pos="540"/>
          <w:tab w:val="left" w:pos="4950"/>
          <w:tab w:val="left" w:pos="6120"/>
        </w:tabs>
        <w:rPr>
          <w:rFonts w:cstheme="minorHAnsi"/>
        </w:rPr>
      </w:pPr>
    </w:p>
    <w:p w14:paraId="3B789809" w14:textId="77777777" w:rsidR="003F4D5B" w:rsidRDefault="003F4D5B" w:rsidP="00721EC5">
      <w:pPr>
        <w:tabs>
          <w:tab w:val="left" w:pos="540"/>
          <w:tab w:val="left" w:pos="4950"/>
          <w:tab w:val="left" w:pos="6120"/>
        </w:tabs>
        <w:rPr>
          <w:rFonts w:cstheme="minorHAnsi"/>
        </w:rPr>
      </w:pPr>
    </w:p>
    <w:p w14:paraId="1C6D5E00" w14:textId="77777777" w:rsidR="003F4D5B" w:rsidRDefault="003F4D5B" w:rsidP="00721EC5">
      <w:pPr>
        <w:tabs>
          <w:tab w:val="left" w:pos="540"/>
          <w:tab w:val="left" w:pos="4950"/>
          <w:tab w:val="left" w:pos="6120"/>
        </w:tabs>
        <w:rPr>
          <w:rFonts w:cstheme="minorHAnsi"/>
        </w:rPr>
      </w:pPr>
    </w:p>
    <w:p w14:paraId="2ABBD97A" w14:textId="77777777" w:rsidR="003F4D5B" w:rsidRDefault="003F4D5B" w:rsidP="00721EC5">
      <w:pPr>
        <w:tabs>
          <w:tab w:val="left" w:pos="540"/>
          <w:tab w:val="left" w:pos="4950"/>
          <w:tab w:val="left" w:pos="6120"/>
        </w:tabs>
        <w:rPr>
          <w:rFonts w:cstheme="minorHAnsi"/>
        </w:rPr>
      </w:pPr>
    </w:p>
    <w:p w14:paraId="0392EEFF" w14:textId="77777777" w:rsidR="003F4D5B" w:rsidRDefault="003F4D5B" w:rsidP="00721EC5">
      <w:pPr>
        <w:tabs>
          <w:tab w:val="left" w:pos="540"/>
          <w:tab w:val="left" w:pos="4950"/>
          <w:tab w:val="left" w:pos="6120"/>
        </w:tabs>
        <w:rPr>
          <w:rFonts w:cstheme="minorHAnsi"/>
        </w:rPr>
      </w:pPr>
    </w:p>
    <w:p w14:paraId="0EFB8AC5" w14:textId="5E360524" w:rsidR="00941676" w:rsidRDefault="007459EA" w:rsidP="00721EC5">
      <w:pPr>
        <w:tabs>
          <w:tab w:val="left" w:pos="540"/>
          <w:tab w:val="left" w:pos="4950"/>
          <w:tab w:val="left" w:pos="6120"/>
        </w:tabs>
        <w:rPr>
          <w:rFonts w:cstheme="minorHAnsi"/>
        </w:rPr>
      </w:pPr>
      <w:r w:rsidRPr="005A3758">
        <w:rPr>
          <w:rFonts w:cstheme="minorHAnsi"/>
          <w:position w:val="-16"/>
        </w:rPr>
        <w:object w:dxaOrig="4060" w:dyaOrig="440" w14:anchorId="1035C054">
          <v:shape id="_x0000_i1069" type="#_x0000_t75" style="width:203pt;height:22pt" o:ole="">
            <v:imagedata r:id="rId96" o:title=""/>
          </v:shape>
          <o:OLEObject Type="Embed" ProgID="Equation.DSMT4" ShapeID="_x0000_i1069" DrawAspect="Content" ObjectID="_1453381084" r:id="rId97"/>
        </w:object>
      </w:r>
      <w:r w:rsidR="00721EC5">
        <w:rPr>
          <w:rFonts w:cstheme="minorHAnsi"/>
        </w:rPr>
        <w:t xml:space="preserve"> </w:t>
      </w:r>
    </w:p>
    <w:p w14:paraId="34820F28" w14:textId="2B58AC7A" w:rsidR="00941676" w:rsidRDefault="00B24DB1" w:rsidP="00741A44">
      <w:pPr>
        <w:tabs>
          <w:tab w:val="left" w:pos="540"/>
          <w:tab w:val="left" w:pos="6120"/>
        </w:tabs>
        <w:rPr>
          <w:rFonts w:cstheme="minorHAnsi"/>
        </w:rPr>
      </w:pPr>
      <w:r w:rsidRPr="0051216E">
        <w:rPr>
          <w:rFonts w:cstheme="minorHAnsi"/>
          <w:position w:val="-18"/>
        </w:rPr>
        <w:object w:dxaOrig="8140" w:dyaOrig="700" w14:anchorId="1E43D540">
          <v:shape id="_x0000_i1070" type="#_x0000_t75" style="width:407pt;height:35pt" o:ole="">
            <v:imagedata r:id="rId98" o:title=""/>
          </v:shape>
          <o:OLEObject Type="Embed" ProgID="Equation.DSMT4" ShapeID="_x0000_i1070" DrawAspect="Content" ObjectID="_1453381085" r:id="rId99"/>
        </w:object>
      </w:r>
    </w:p>
    <w:p w14:paraId="7C8C40BA" w14:textId="77777777" w:rsidR="00941676" w:rsidRDefault="00941676" w:rsidP="00741A44">
      <w:pPr>
        <w:tabs>
          <w:tab w:val="left" w:pos="540"/>
          <w:tab w:val="left" w:pos="6120"/>
        </w:tabs>
        <w:rPr>
          <w:rFonts w:cstheme="minorHAnsi"/>
        </w:rPr>
      </w:pPr>
    </w:p>
    <w:p w14:paraId="2B9C1F8D" w14:textId="25583E8F" w:rsidR="00941676" w:rsidRDefault="007B1803" w:rsidP="00741A44">
      <w:pPr>
        <w:tabs>
          <w:tab w:val="left" w:pos="540"/>
          <w:tab w:val="left" w:pos="6120"/>
        </w:tabs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4C709CDF" wp14:editId="2EB02F64">
                <wp:simplePos x="0" y="0"/>
                <wp:positionH relativeFrom="column">
                  <wp:posOffset>302895</wp:posOffset>
                </wp:positionH>
                <wp:positionV relativeFrom="paragraph">
                  <wp:posOffset>160655</wp:posOffset>
                </wp:positionV>
                <wp:extent cx="1111885" cy="1207135"/>
                <wp:effectExtent l="50800" t="25400" r="56515" b="113665"/>
                <wp:wrapNone/>
                <wp:docPr id="931" name="Group 9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1885" cy="1207135"/>
                          <a:chOff x="0" y="0"/>
                          <a:chExt cx="1111885" cy="1207135"/>
                        </a:xfrm>
                      </wpg:grpSpPr>
                      <wpg:grpSp>
                        <wpg:cNvPr id="898" name="Group 898"/>
                        <wpg:cNvGrpSpPr/>
                        <wpg:grpSpPr>
                          <a:xfrm>
                            <a:off x="3175" y="0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s:wsp>
                          <wps:cNvPr id="899" name="Straight Connector 899"/>
                          <wps:cNvCnPr/>
                          <wps:spPr>
                            <a:xfrm>
                              <a:off x="0" y="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900" name="Group 900"/>
                          <wpg:cNvGrpSpPr/>
                          <wpg:grpSpPr>
                            <a:xfrm>
                              <a:off x="513715" y="266700"/>
                              <a:ext cx="247650" cy="50800"/>
                              <a:chOff x="0" y="0"/>
                              <a:chExt cx="247650" cy="50800"/>
                            </a:xfrm>
                          </wpg:grpSpPr>
                          <wps:wsp>
                            <wps:cNvPr id="901" name="Oval 901"/>
                            <wps:cNvSpPr/>
                            <wps:spPr>
                              <a:xfrm>
                                <a:off x="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02" name="Oval 902"/>
                            <wps:cNvSpPr/>
                            <wps:spPr>
                              <a:xfrm>
                                <a:off x="98425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03" name="Oval 903"/>
                            <wps:cNvSpPr/>
                            <wps:spPr>
                              <a:xfrm>
                                <a:off x="196850" y="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04" name="Oval 904"/>
                          <wps:cNvSpPr/>
                          <wps:spPr>
                            <a:xfrm>
                              <a:off x="49530" y="20256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5" name="Oval 905"/>
                          <wps:cNvSpPr/>
                          <wps:spPr>
                            <a:xfrm>
                              <a:off x="293370" y="20256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" name="Oval 906"/>
                          <wps:cNvSpPr/>
                          <wps:spPr>
                            <a:xfrm>
                              <a:off x="824230" y="202565"/>
                              <a:ext cx="172720" cy="17272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7" name="Straight Connector 907"/>
                          <wps:cNvCnPr/>
                          <wps:spPr>
                            <a:xfrm>
                              <a:off x="0" y="565150"/>
                              <a:ext cx="110871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8" name="Straight Connector 908"/>
                          <wps:cNvCnPr/>
                          <wps:spPr>
                            <a:xfrm>
                              <a:off x="13525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9" name="Straight Connector 909"/>
                          <wps:cNvCnPr/>
                          <wps:spPr>
                            <a:xfrm>
                              <a:off x="3829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0" name="Straight Connector 910"/>
                          <wps:cNvCnPr/>
                          <wps:spPr>
                            <a:xfrm>
                              <a:off x="916305" y="101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1" name="Straight Connector 911"/>
                          <wps:cNvCnPr/>
                          <wps:spPr>
                            <a:xfrm>
                              <a:off x="1352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2" name="Straight Connector 912"/>
                          <wps:cNvCnPr/>
                          <wps:spPr>
                            <a:xfrm>
                              <a:off x="3765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3" name="Straight Connector 913"/>
                          <wps:cNvCnPr/>
                          <wps:spPr>
                            <a:xfrm>
                              <a:off x="909955" y="378460"/>
                              <a:ext cx="0" cy="1790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914" name="Group 914"/>
                        <wpg:cNvGrpSpPr/>
                        <wpg:grpSpPr>
                          <a:xfrm>
                            <a:off x="0" y="641985"/>
                            <a:ext cx="1108710" cy="565150"/>
                            <a:chOff x="0" y="0"/>
                            <a:chExt cx="1108710" cy="565150"/>
                          </a:xfrm>
                        </wpg:grpSpPr>
                        <wpg:grpSp>
                          <wpg:cNvPr id="915" name="Group 915"/>
                          <wpg:cNvGrpSpPr/>
                          <wpg:grpSpPr>
                            <a:xfrm>
                              <a:off x="0" y="0"/>
                              <a:ext cx="1108710" cy="565150"/>
                              <a:chOff x="0" y="0"/>
                              <a:chExt cx="1108710" cy="565150"/>
                            </a:xfrm>
                          </wpg:grpSpPr>
                          <wps:wsp>
                            <wps:cNvPr id="916" name="Straight Connector 916"/>
                            <wps:cNvCnPr/>
                            <wps:spPr>
                              <a:xfrm>
                                <a:off x="0" y="0"/>
                                <a:ext cx="1108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917" name="Group 917"/>
                            <wpg:cNvGrpSpPr/>
                            <wpg:grpSpPr>
                              <a:xfrm>
                                <a:off x="513715" y="266700"/>
                                <a:ext cx="247650" cy="50800"/>
                                <a:chOff x="0" y="0"/>
                                <a:chExt cx="247650" cy="50800"/>
                              </a:xfrm>
                            </wpg:grpSpPr>
                            <wps:wsp>
                              <wps:cNvPr id="918" name="Oval 918"/>
                              <wps:cNvSpPr/>
                              <wps:spPr>
                                <a:xfrm>
                                  <a:off x="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9" name="Oval 919"/>
                              <wps:cNvSpPr/>
                              <wps:spPr>
                                <a:xfrm>
                                  <a:off x="98425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0" name="Oval 920"/>
                              <wps:cNvSpPr/>
                              <wps:spPr>
                                <a:xfrm>
                                  <a:off x="196850" y="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21" name="Straight Connector 921"/>
                            <wps:cNvCnPr/>
                            <wps:spPr>
                              <a:xfrm>
                                <a:off x="0" y="565150"/>
                                <a:ext cx="1108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2" name="Straight Connector 922"/>
                            <wps:cNvCnPr/>
                            <wps:spPr>
                              <a:xfrm>
                                <a:off x="13525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3" name="Straight Connector 923"/>
                            <wps:cNvCnPr/>
                            <wps:spPr>
                              <a:xfrm>
                                <a:off x="38290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4" name="Straight Connector 924"/>
                            <wps:cNvCnPr/>
                            <wps:spPr>
                              <a:xfrm>
                                <a:off x="916305" y="101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5" name="Straight Connector 925"/>
                            <wps:cNvCnPr/>
                            <wps:spPr>
                              <a:xfrm>
                                <a:off x="135255" y="3784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6" name="Straight Connector 926"/>
                            <wps:cNvCnPr/>
                            <wps:spPr>
                              <a:xfrm>
                                <a:off x="376555" y="3784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7" name="Straight Connector 927"/>
                            <wps:cNvCnPr/>
                            <wps:spPr>
                              <a:xfrm>
                                <a:off x="909955" y="378460"/>
                                <a:ext cx="0" cy="17907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28" name="Isosceles Triangle 928"/>
                          <wps:cNvSpPr/>
                          <wps:spPr>
                            <a:xfrm rot="10800000">
                              <a:off x="25400" y="19113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9" name="Isosceles Triangle 929"/>
                          <wps:cNvSpPr/>
                          <wps:spPr>
                            <a:xfrm rot="10800000">
                              <a:off x="266700" y="18478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0" name="Isosceles Triangle 930"/>
                          <wps:cNvSpPr/>
                          <wps:spPr>
                            <a:xfrm rot="10800000">
                              <a:off x="806450" y="203835"/>
                              <a:ext cx="215900" cy="17780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931" o:spid="_x0000_s1026" style="position:absolute;margin-left:23.85pt;margin-top:12.65pt;width:87.55pt;height:95.05pt;z-index:251740160" coordsize="1111885,120713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">
                <v:group id="Group 898" o:spid="_x0000_s1027" style="position:absolute;left:3175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dR1VzwgAAANwAAAAPAAAAZHJzL2Rvd25yZXYueG1sRE/LisIwFN0L8w/hDrjT&#10;tCNKpxpFZEZciOADBneX5toWm5vSZNr692YhuDyc92LVm0q01LjSsoJ4HIEgzqwuOVdwOf+OEhDO&#10;I2usLJOCBzlYLT8GC0y17fhI7cnnIoSwS1FB4X2dSumyggy6sa2JA3ezjUEfYJNL3WAXwk0lv6Jo&#10;Jg2WHBoKrGlTUHY//RsF2w679ST+aff32+ZxPU8Pf/uYlBp+9us5CE+9f4tf7p1WkHyHteFMOAJ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HUdVc8IAAADcAAAADwAA&#10;AAAAAAAAAAAAAACpAgAAZHJzL2Rvd25yZXYueG1sUEsFBgAAAAAEAAQA+gAAAJgDAAAAAA==&#10;">
                  <v:line id="Straight Connector 899" o:spid="_x0000_s1028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LlSZMIAAADcAAAADwAAAGRycy9kb3ducmV2LnhtbESPT4vCMBTE7wt+h/CEva2pHsRWo4gg&#10;eCr4D6+P5NkUm5faRK376TcLC3scZuY3zGLVu0Y8qQu1ZwXjUQaCWHtTc6XgdNx+zUCEiGyw8UwK&#10;3hRgtRx8LLAw/sV7eh5iJRKEQ4EKbIxtIWXQlhyGkW+Jk3f1ncOYZFdJ0+ErwV0jJ1k2lQ5rTgsW&#10;W9pY0rfDwynQp0t1vq+53B/zs/7G0pTOGqU+h/16DiJSH//Df+2dUTDLc/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LlSZM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group id="Group 900" o:spid="_x0000_s1029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fdrDb8IAAADcAAAADwAA&#10;AAAAAAAAAAAAAACpAgAAZHJzL2Rvd25yZXYueG1sUEsFBgAAAAAEAAQA+gAAAJgDAAAAAA==&#10;">
                    <v:oval id="Oval 901" o:spid="_x0000_s1030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i4jnxQAA&#10;ANwAAAAPAAAAZHJzL2Rvd25yZXYueG1sRI9Ba8JAFITvQv/D8gq9BN0oNGjqKlYItMemRTw+s69J&#10;NPs2zW6T9N93BcHjMDPfMOvtaBrRU+dqywrmsxgEcWF1zaWCr89sugThPLLGxjIp+CMH283DZI2p&#10;tgN/UJ/7UgQIuxQVVN63qZSuqMigm9mWOHjftjPog+xKqTscAtw0chHHiTRYc1iosKV9RcUl/zUK&#10;XqlIFqf38z7KdsPh6PNn/IlapZ4ex90LCE+jv4dv7TetYBXP4XomHAG5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KLiOf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02" o:spid="_x0000_s1031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WRaQxAAA&#10;ANwAAAAPAAAAZHJzL2Rvd25yZXYueG1sRI9Ba8JAFITvgv9heUIvYjYGKjV1FRWE9mgs4vE1+5qk&#10;Zt/G7Nak/94VBI/DzHzDLFa9qcWVWldZVjCNYhDEudUVFwq+DrvJGwjnkTXWlknBPzlYLYeDBaba&#10;dryna+YLESDsUlRQet+kUrq8JIMusg1x8H5sa9AH2RZSt9gFuKllEsczabDisFBiQ9uS8nP2ZxRs&#10;KJ8l35+/2/Fu3R1PPnvFy7hR6mXUr99BeOr9M/xof2gF8ziB+5lwBOTy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lkWkM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03" o:spid="_x0000_s1032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9FbMLxQAA&#10;ANwAAAAPAAAAZHJzL2Rvd25yZXYueG1sRI9Ba8JAFITvhf6H5RW8iNlUqdjoGqIg2GOjiMfX7DNJ&#10;m32bZlcT/323UOhxmJlvmFU6mEbcqHO1ZQXPUQyCuLC65lLB8bCbLEA4j6yxsUwK7uQgXT8+rDDR&#10;tud3uuW+FAHCLkEFlfdtIqUrKjLoItsSB+9iO4M+yK6UusM+wE0jp3E8lwZrDgsVtrStqPjKr0bB&#10;hor59OPtczveZf3p7PMX/B63So2ehmwJwtPg/8N/7b1W8BrP4PdMOAJy/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0Vswv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oval id="Oval 904" o:spid="_x0000_s1033" style="position:absolute;left:4953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/Ct/xQAA&#10;ANwAAAAPAAAAZHJzL2Rvd25yZXYueG1sRI9Ba8JAFITvhf6H5RW8iNlUrNjoGqIg2GOjiMfX7DNJ&#10;m32bZlcT/323UOhxmJlvmFU6mEbcqHO1ZQXPUQyCuLC65lLB8bCbLEA4j6yxsUwK7uQgXT8+rDDR&#10;tud3uuW+FAHCLkEFlfdtIqUrKjLoItsSB+9iO4M+yK6UusM+wE0jp3E8lwZrDgsVtrStqPjKr0bB&#10;hor59OPtczveZf3p7PMX/B63So2ehmwJwtPg/8N/7b1W8BrP4PdMOAJy/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L8K3/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05" o:spid="_x0000_s1034" style="position:absolute;left:29337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sI7kxQAA&#10;ANwAAAAPAAAAZHJzL2Rvd25yZXYueG1sRI9Ba8JAFITvgv9heUIvodlUMNiYVawgtMdGkR5fs88k&#10;mn2bZrcm/ffdQsHjMDPfMPlmNK24Ue8aywqe4gQEcWl1w5WC42H/uAThPLLG1jIp+CEHm/V0kmOm&#10;7cDvdCt8JQKEXYYKau+7TEpX1mTQxbYjDt7Z9gZ9kH0ldY9DgJtWzpMklQYbDgs1drSrqbwW30bB&#10;C5Xp/PPtsov22+H04YsFfkWdUg+zcbsC4Wn09/B/+1UreE4W8HcmHAG5/g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2wjuT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06" o:spid="_x0000_s1035" style="position:absolute;left:824230;top:202565;width:172720;height:1727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YhCTxAAA&#10;ANwAAAAPAAAAZHJzL2Rvd25yZXYueG1sRI9Ba8JAFITvBf/D8oReRDcKhpq6igqCHo1FPL5mX5PU&#10;7NuY3Zr4711B6HGYmW+Y+bIzlbhR40rLCsajCARxZnXJuYKv43b4AcJ5ZI2VZVJwJwfLRe9tjom2&#10;LR/olvpcBAi7BBUU3teJlC4ryKAb2Zo4eD+2MeiDbHKpG2wD3FRyEkWxNFhyWCiwpk1B2SX9MwrW&#10;lMWT7/3vZrBdtaezT6d4HdRKvfe71ScIT53/D7/aO61gFsXwPBOOgFw8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WIQk8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line id="Straight Connector 907" o:spid="_x0000_s1036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IH5l8QAAADcAAAADwAAAGRycy9kb3ducmV2LnhtbESPwWrDMBBE74X8g9hAb43cHtrGiRJM&#10;oJCTIXZCrou0sUytlWMpjtuvrwqFHoeZecOst5PrxEhDaD0reF5kIIi1Ny03Co71x9M7iBCRDXae&#10;ScEXBdhuZg9rzI2/84HGKjYiQTjkqMDG2OdSBm3JYVj4njh5Fz84jEkOjTQD3hPcdfIly16lw5bT&#10;gsWedpb0Z3VzCvTx3JyuBZeHennS31ia0lmj1ON8KlYgIk3xP/zX3hsFy+wNfs+kIyA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8gfmXxAAAANwAAAAPAAAAAAAAAAAA&#10;AAAAAKECAABkcnMvZG93bnJldi54bWxQSwUGAAAAAAQABAD5AAAAkgMAAAAA&#10;" strokecolor="#4f81bd [3204]" strokeweight="2pt">
                    <v:shadow on="t" opacity="24903f" mv:blur="40000f" origin=",.5" offset="0,20000emu"/>
                  </v:line>
                  <v:line id="Straight Connector 908" o:spid="_x0000_s1037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R5t5cAAAADcAAAADwAAAGRycy9kb3ducmV2LnhtbERPu2rDMBTdC/kHcQPZGjkdQuNGCSYQ&#10;6GRwHmS9SLeWqXXlWort5OurodDxcN7b/eRaMVAfGs8KVssMBLH2puFaweV8fH0HESKywdYzKXhQ&#10;gP1u9rLF3PiRKxpOsRYphEOOCmyMXS5l0JYchqXviBP35XuHMcG+lqbHMYW7Vr5l2Vo6bDg1WOzo&#10;YEl/n+5Ogb7c6utPwWV13lz1E0tTOmuUWsyn4gNEpCn+i//cn0bBJktr05l0BOTu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0ebeXAAAAA3AAAAA8AAAAAAAAAAAAAAAAA&#10;oQIAAGRycy9kb3ducmV2LnhtbFBLBQYAAAAABAAEAPkAAACOAwAAAAA=&#10;" strokecolor="#4f81bd [3204]" strokeweight="2pt">
                    <v:shadow on="t" opacity="24903f" mv:blur="40000f" origin=",.5" offset="0,20000emu"/>
                  </v:line>
                  <v:line id="Straight Connector 909" o:spid="_x0000_s1038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lLIfsIAAADcAAAADwAAAGRycy9kb3ducmV2LnhtbESPT4vCMBTE74LfITzBm6buQbbVKCII&#10;eyr4D6+P5NkUm5faZLW7n36zIHgcZuY3zHLdu0Y8qAu1ZwWzaQaCWHtTc6XgdNxNPkGEiGyw8UwK&#10;fijAejUcLLEw/sl7ehxiJRKEQ4EKbIxtIWXQlhyGqW+Jk3f1ncOYZFdJ0+EzwV0jP7JsLh3WnBYs&#10;trS1pG+Hb6dAny7V+b7hcn/Mz/oXS1M6a5Qaj/rNAkSkPr7Dr/aXUZBnOfyfSUdArv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4lLIf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910" o:spid="_x0000_s1039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rH3Pr8AAADcAAAADwAAAGRycy9kb3ducmV2LnhtbERPy4rCMBTdC/MP4Q7MTlNdiFbTIsKA&#10;q4Iv3F6SO02Z5qY2Ga3z9WYhuDyc97ocXCtu1IfGs4LpJANBrL1puFZwOn6PFyBCRDbYeiYFDwpQ&#10;Fh+jNebG33lPt0OsRQrhkKMCG2OXSxm0JYdh4jvixP343mFMsK+l6fGewl0rZ1k2lw4bTg0WO9pa&#10;0r+HP6dAny71+brhan9cnvU/VqZy1ij19TlsViAiDfEtfrl3RsFym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9rH3Pr8AAADcAAAADwAAAAAAAAAAAAAAAACh&#10;AgAAZHJzL2Rvd25yZXYueG1sUEsFBgAAAAAEAAQA+QAAAI0DAAAAAA==&#10;" strokecolor="#4f81bd [3204]" strokeweight="2pt">
                    <v:shadow on="t" opacity="24903f" mv:blur="40000f" origin=",.5" offset="0,20000emu"/>
                  </v:line>
                  <v:line id="Straight Connector 911" o:spid="_x0000_s1040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f1SpcIAAADcAAAADwAAAGRycy9kb3ducmV2LnhtbESPT4vCMBTE7wt+h/AEb2taD7JWo4gg&#10;7KngP7w+kmdTbF5qk9W6n36zIHgcZuY3zGLVu0bcqQu1ZwX5OANBrL2puVJwPGw/v0CEiGyw8UwK&#10;nhRgtRx8LLAw/sE7uu9jJRKEQ4EKbIxtIWXQlhyGsW+Jk3fxncOYZFdJ0+EjwV0jJ1k2lQ5rTgsW&#10;W9pY0tf9j1Ogj+fqdFtzuTvMTvoXS1M6a5QaDfv1HESkPr7Dr/a3UTDLc/g/k46AXP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f1Sp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912" o:spid="_x0000_s1041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S/M0sIAAADcAAAADwAAAGRycy9kb3ducmV2LnhtbESPT4vCMBTE7wt+h/AEb2uqB1m7RhFB&#10;8FTwH3t9JM+m2LzUJmr105sFweMwM79hZovO1eJGbag8KxgNMxDE2puKSwWH/fr7B0SIyAZrz6Tg&#10;QQEW897XDHPj77yl2y6WIkE45KjAxtjkUgZtyWEY+oY4eSffOoxJtqU0Ld4T3NVynGUT6bDitGCx&#10;oZUlfd5dnQJ9+CuPlyUX2/30qJ9YmMJZo9Sg3y1/QUTq4if8bm+MguloDP9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S/M0s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913" o:spid="_x0000_s1042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mNpScIAAADcAAAADwAAAGRycy9kb3ducmV2LnhtbESPT4vCMBTE74LfITxhb5rqgmg1iiwI&#10;eyr4D6+P5NkUm5duk9XufnojCB6HmfkNs1x3rhY3akPlWcF4lIEg1t5UXCo4HrbDGYgQkQ3WnknB&#10;HwVYr/q9JebG33lHt30sRYJwyFGBjbHJpQzaksMw8g1x8i6+dRiTbEtpWrwnuKvlJMum0mHFacFi&#10;Q1+W9HX/6xTo47k8/Wy42B3mJ/2PhSmcNUp9DLrNAkSkLr7Dr/a3UTAff8LzTDoCcvU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BmNpScIAAADc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</v:group>
                <v:group id="Group 914" o:spid="_x0000_s1043" style="position:absolute;top:641985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OFOxxgAAANwAAAAPAAAAZHJzL2Rvd25yZXYueG1sRI9Pa8JAFMTvhX6H5RW8&#10;6SbVljbNKiJVPIjQWCi9PbIvfzD7NmTXJH57tyD0OMzMb5h0NZpG9NS52rKCeBaBIM6trrlU8H3a&#10;Tt9AOI+ssbFMCq7kYLV8fEgx0XbgL+ozX4oAYZeggsr7NpHS5RUZdDPbEgevsJ1BH2RXSt3hEOCm&#10;kc9R9CoN1hwWKmxpU1F+zi5GwW7AYT2PP/vDudhcf08vx59DTEpNnsb1BwhPo/8P39t7reA9XsD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c4U7HGAAAA3AAA&#10;AA8AAAAAAAAAAAAAAAAAqQIAAGRycy9kb3ducmV2LnhtbFBLBQYAAAAABAAEAPoAAACcAwAAAAA=&#10;">
                  <v:group id="Group 915" o:spid="_x0000_s1044" style="position:absolute;width:1108710;height:565150" coordsize="1108710,5651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odPYqxAAAANwAAAAPAAAAZHJzL2Rvd25yZXYueG1sRI9Bi8IwFITvwv6H8Ba8&#10;adoVZa1GEdkVDyKoC+Lt0TzbYvNSmmxb/70RBI/DzHzDzJedKUVDtSssK4iHEQji1OqCMwV/p9/B&#10;NwjnkTWWlknBnRwsFx+9OSbatnyg5ugzESDsElSQe18lUro0J4NuaCvi4F1tbdAHWWdS19gGuCnl&#10;VxRNpMGCw0KOFa1zSm/Hf6Ng02K7GsU/ze52Xd8vp/H+vItJqf5nt5qB8NT5d/jV3moF03gM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odPYqxAAAANwAAAAP&#10;AAAAAAAAAAAAAAAAAKkCAABkcnMvZG93bnJldi54bWxQSwUGAAAAAAQABAD6AAAAmgMAAAAA&#10;">
                    <v:line id="Straight Connector 916" o:spid="_x0000_s1045" style="position:absolute;visibility:visible;mso-wrap-style:square" from="0,0" to="110871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hTK0cIAAADcAAAADwAAAGRycy9kb3ducmV2LnhtbESPT4vCMBTE78J+h/AW9mZTPYhWo4iw&#10;4KngP7w+kmdTbF5qk9XufvqNIHgcZuY3zGLVu0bcqQu1ZwWjLAdBrL2puVJwPHwPpyBCRDbYeCYF&#10;vxRgtfwYLLAw/sE7uu9jJRKEQ4EKbIxtIWXQlhyGzLfEybv4zmFMsquk6fCR4K6R4zyfSIc1pwWL&#10;LW0s6ev+xynQx3N1uq253B1mJ/2HpSmdNUp9ffbrOYhIfXyHX+2tUTAbTeB5Jh0Bufw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hTK0c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group id="Group 917" o:spid="_x0000_s1046" style="position:absolute;left:513715;top:266700;width:247650;height:50800" coordsize="24765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6s3GxgAAANwAAAAPAAAAZHJzL2Rvd25yZXYueG1sRI9ba8JAFITfC/0Pyyn4&#10;pptU7CXNKiJVfBChsVD6dsieXDB7NmTXJP57tyD0cZiZb5h0NZpG9NS52rKCeBaBIM6trrlU8H3a&#10;Tt9AOI+ssbFMCq7kYLV8fEgx0XbgL+ozX4oAYZeggsr7NpHS5RUZdDPbEgevsJ1BH2RXSt3hEOCm&#10;kc9R9CIN1hwWKmxpU1F+zi5GwW7AYT2PP/vDudhcf0+L488hJqUmT+P6A4Sn0f+H7+29VvAev8L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fqzcbGAAAA3AAA&#10;AA8AAAAAAAAAAAAAAAAAqQIAAGRycy9kb3ducmV2LnhtbFBLBQYAAAAABAAEAPoAAACcAwAAAAA=&#10;">
                      <v:oval id="Oval 918" o:spid="_x0000_s1047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aLenwQAA&#10;ANwAAAAPAAAAZHJzL2Rvd25yZXYueG1sRE9Ni8IwEL0L+x/CCF7EpgrK2jWKKwh6tC7LHmebsa02&#10;k9pEW/+9OQgeH+97sepMJe7UuNKygnEUgyDOrC45V/Bz3I4+QTiPrLGyTAoe5GC1/OgtMNG25QPd&#10;U5+LEMIuQQWF93UipcsKMugiWxMH7mQbgz7AJpe6wTaEm0pO4ngmDZYcGgqsaVNQdklvRsE3ZbPJ&#10;//68GW7X7e+fT6d4HdZKDfrd+guEp86/xS/3TiuYj8PacCYcAbl8A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mi3p8EAAADcAAAADwAAAAAAAAAAAAAAAACXAgAAZHJzL2Rvd25y&#10;ZXYueG1sUEsFBgAAAAAEAAQA9QAAAIU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919" o:spid="_x0000_s1048" style="position:absolute;left:9842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JBI8xAAA&#10;ANwAAAAPAAAAZHJzL2Rvd25yZXYueG1sRI9Bi8IwFITvwv6H8Ba8iKYKilajuIKgR6sse3w2z7a7&#10;zUu3ibb+eyMIHoeZ+YZZrFpTihvVrrCsYDiIQBCnVhecKTgdt/0pCOeRNZaWScGdHKyWH50Fxto2&#10;fKBb4jMRIOxiVJB7X8VSujQng25gK+LgXWxt0AdZZ1LX2AS4KeUoiibSYMFhIceKNjmlf8nVKPii&#10;dDI67383ve26+f7xyRj/e5VS3c92PQfhqfXv8Ku90wpmwxk8z4QjIJc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2SQSPMQAAADcAAAADwAAAAAAAAAAAAAAAACXAgAAZHJzL2Rv&#10;d25yZXYueG1sUEsFBgAAAAAEAAQA9QAAAIgDAAAAAA=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920" o:spid="_x0000_s1049" style="position:absolute;left:1968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cnEcwwAA&#10;ANwAAAAPAAAAZHJzL2Rvd25yZXYueG1sRE9Na8JAEL0X/A/LCF5C3RhosKmrqBCwx6ZFepxmp0na&#10;7GzMrkn89+6h0OPjfW92k2nFQL1rLCtYLWMQxKXVDVcKPt7zxzUI55E1tpZJwY0c7Lazhw1m2o78&#10;RkPhKxFC2GWooPa+y6R0ZU0G3dJ2xIH7tr1BH2BfSd3jGMJNK5M4TqXBhkNDjR0dayp/i6tRcKAy&#10;Tb5ef45Rvh/Pn754wkvUKbWYT/sXEJ4m/y/+c5+0guckzA9nwhGQ2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GcnEcwwAAANw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line id="Straight Connector 921" o:spid="_x0000_s1050" style="position:absolute;visibility:visible;mso-wrap-style:square" from="0,565150" to="1108710,5651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5GYGMIAAADcAAAADwAAAGRycy9kb3ducmV2LnhtbESPT4vCMBTE7wt+h/AEb2uqB1m7RhFB&#10;8FTwH3t9JM+m2LzUJmr105sFweMwM79hZovO1eJGbag8KxgNMxDE2puKSwWH/fr7B0SIyAZrz6Tg&#10;QQEW897XDHPj77yl2y6WIkE45KjAxtjkUgZtyWEY+oY4eSffOoxJtqU0Ld4T3NVynGUT6bDitGCx&#10;oZUlfd5dnQJ9+CuPlyUX2/30qJ9YmMJZo9Sg3y1/QUTq4if8bm+Mgul4BP9n0hGQ8x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V5GYGM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922" o:spid="_x0000_s1051" style="position:absolute;visibility:visible;mso-wrap-style:square" from="135255,10160" to="13525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0MGb8IAAADcAAAADwAAAGRycy9kb3ducmV2LnhtbESPT4vCMBTE7wt+h/AEb2tqD7JWo4gg&#10;eCr4D6+P5NkUm5faRK376TcLC3scZuY3zGLVu0Y8qQu1ZwWTcQaCWHtTc6XgdNx+foEIEdlg45kU&#10;vCnAajn4WGBh/Iv39DzESiQIhwIV2BjbQsqgLTkMY98SJ+/qO4cxya6SpsNXgrtG5lk2lQ5rTgsW&#10;W9pY0rfDwynQp0t1vq+53B9nZ/2NpSmdNUqNhv16DiJSH//Df+2dUTDLc/g9k46AX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0MGb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923" o:spid="_x0000_s1052" style="position:absolute;visibility:visible;mso-wrap-style:square" from="382905,10160" to="3829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A+j9MIAAADcAAAADwAAAGRycy9kb3ducmV2LnhtbESPT4vCMBTE7wt+h/AEb2uqwrJWo8jC&#10;gqeC//D6SJ5NsXmpTdTqp98Iwh6HmfkNM192rhY3akPlWcFomIEg1t5UXCrY734/v0GEiGyw9kwK&#10;HhRgueh9zDE3/s4bum1jKRKEQ44KbIxNLmXQlhyGoW+Ik3fyrcOYZFtK0+I9wV0tx1n2JR1WnBYs&#10;NvRjSZ+3V6dA74/l4bLiYrObHvQTC1M4a5Qa9LvVDESkLv6H3+21UTAdT+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A+j9M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924" o:spid="_x0000_s1053" style="position:absolute;visibility:visible;mso-wrap-style:square" from="916305,10160" to="916305,189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+Y7gMIAAADcAAAADwAAAGRycy9kb3ducmV2LnhtbESPT4vCMBTE7wt+h/AEb2uqyLJWo8jC&#10;gqeC//D6SJ5NsXmpTdTqp98Iwh6HmfkNM192rhY3akPlWcFomIEg1t5UXCrY734/v0GEiGyw9kwK&#10;HhRgueh9zDE3/s4bum1jKRKEQ44KbIxNLmXQlhyGoW+Ik3fyrcOYZFtK0+I9wV0tx1n2JR1WnBYs&#10;NvRjSZ+3V6dA74/l4bLiYrObHvQTC1M4a5Qa9LvVDESkLv6H3+21UTAdT+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+Y7gM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925" o:spid="_x0000_s1054" style="position:absolute;visibility:visible;mso-wrap-style:square" from="135255,378460" to="1352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KqeG8IAAADcAAAADwAAAGRycy9kb3ducmV2LnhtbESPT4vCMBTE7wt+h/AEb2uq4LJWo8jC&#10;gqeC//D6SJ5NsXmpTdTqp98Iwh6HmfkNM192rhY3akPlWcFomIEg1t5UXCrY734/v0GEiGyw9kwK&#10;HhRgueh9zDE3/s4bum1jKRKEQ44KbIxNLmXQlhyGoW+Ik3fyrcOYZFtK0+I9wV0tx1n2JR1WnBYs&#10;NvRjSZ+3V6dA74/l4bLiYrObHvQTC1M4a5Qa9LvVDESkLv6H3+21UTAdT+B1Jh0Bufg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KqeG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  <v:line id="Straight Connector 926" o:spid="_x0000_s1055" style="position:absolute;visibility:visible;mso-wrap-style:square" from="376555,378460" to="3765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HgAbMMAAADcAAAADwAAAGRycy9kb3ducmV2LnhtbESPQWvCQBSE7wX/w/KE3upGD6FJXUUK&#10;Qk8BE6XXx+5rNjT7Ns1uNfXXuwXB4zAz3zDr7eR6caYxdJ4VLBcZCGLtTcetgmOzf3kFESKywd4z&#10;KfijANvN7GmNpfEXPtC5jq1IEA4lKrAxDqWUQVtyGBZ+IE7elx8dxiTHVpoRLwnuernKslw67Dgt&#10;WBzo3ZL+rn+dAn38bE8/O64OTXHSV6xM5axR6nk+7d5ARJriI3xvfxgFxSqH/zPpCMjN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h4AGz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927" o:spid="_x0000_s1056" style="position:absolute;visibility:visible;mso-wrap-style:square" from="909955,378460" to="909955,557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zSl98IAAADcAAAADwAAAGRycy9kb3ducmV2LnhtbESPT4vCMBTE7wt+h/AEb2uqB3etRpGF&#10;BU8F/+H1kTybYvNSm6jVT78RhD0OM/MbZr7sXC1u1IbKs4LRMANBrL2puFSw3/1+foMIEdlg7ZkU&#10;PCjActH7mGNu/J03dNvGUiQIhxwV2BibXMqgLTkMQ98QJ+/kW4cxybaUpsV7grtajrNsIh1WnBYs&#10;NvRjSZ+3V6dA74/l4bLiYrObHvQTC1M4a5Qa9LvVDESkLv6H3+21UTAdf8HrTDoCcv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zSl98IAAADcAAAADwAAAAAAAAAAAAAA&#10;AAChAgAAZHJzL2Rvd25yZXYueG1sUEsFBgAAAAAEAAQA+QAAAJADAAAAAA==&#10;" strokecolor="#4f81bd [3204]" strokeweight="2pt">
                      <v:shadow on="t" opacity="24903f" mv:blur="40000f" origin=",.5" offset="0,20000emu"/>
                    </v:line>
                  </v:group>
                  <v:shape id="Isosceles Triangle 928" o:spid="_x0000_s1057" type="#_x0000_t5" style="position:absolute;left:25400;top:1911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Jk6PxQAA&#10;ANwAAAAPAAAAZHJzL2Rvd25yZXYueG1sRI/BasMwDIbvg72D0WCXsTrLYU2zumUUNsoupWmhVxGr&#10;SWgsB9tLs7efDoUexa//06flenK9GinEzrOBt1kGirj2tuPGwPHw9VqAignZYu+ZDPxRhPXq8WGJ&#10;pfVX3tNYpUYJhGOJBtqUhlLrWLfkMM78QCzZ2QeHScbQaBvwKnDX6zzL3rXDjuVCiwNtWqov1a8T&#10;je3Ld+4306k4uv2uOPXhB8e5Mc9P0+cHqERTui/f2ltrYJGLrTwjBNCr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ImTo/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929" o:spid="_x0000_s1058" type="#_x0000_t5" style="position:absolute;left:266700;top:18478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ausUxAAA&#10;ANwAAAAPAAAAZHJzL2Rvd25yZXYueG1sRI9Pi8IwEMXvwn6HMIIX0dQe1lqNsgi7iJfFP+B1aMa2&#10;2ExKEmv99mZhwePjzfu9eatNbxrRkfO1ZQWzaQKCuLC65lLB+fQ9yUD4gKyxsUwKnuRhs/4YrDDX&#10;9sEH6o6hFBHCPkcFVQhtLqUvKjLop7Yljt7VOoMhSldK7fAR4aaRaZJ8SoM1x4YKW9pWVNyOdxPf&#10;2I1/UrvtL9nZHH6zS+P22M2VGg37ryWIQH14H/+nd1rBIl3A35hIALl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WrrF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  <v:shape id="Isosceles Triangle 930" o:spid="_x0000_s1059" type="#_x0000_t5" style="position:absolute;left:806450;top:203835;width:215900;height:17780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idRUxQAA&#10;ANwAAAAPAAAAZHJzL2Rvd25yZXYueG1sRI9Na8JAEIbvhf6HZQpeim60UNPoKiIo0kvxA7wO2WkS&#10;zM6G3TWm/75zKPQ4vPM+88xyPbhW9RRi49nAdJKBIi69bbgycDnvxjmomJAttp7JwA9FWK+en5ZY&#10;WP/gI/WnVCmBcCzQQJ1SV2gdy5ocxonviCX79sFhkjFU2gZ8CNy1epZl79phw3Khxo62NZW3092J&#10;xuF1P/Pb4Zpf3PErv7bhE/u5MaOXYbMAlWhI/8t/7YM18PEm+vKMEECv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mJ1FT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shape>
                </v:group>
              </v:group>
            </w:pict>
          </mc:Fallback>
        </mc:AlternateContent>
      </w:r>
    </w:p>
    <w:p w14:paraId="2BE12C40" w14:textId="19EFF35F" w:rsidR="00741A44" w:rsidRDefault="00741A44" w:rsidP="00741A44">
      <w:pPr>
        <w:tabs>
          <w:tab w:val="left" w:pos="540"/>
          <w:tab w:val="left" w:pos="6120"/>
        </w:tabs>
        <w:rPr>
          <w:rFonts w:cstheme="minorHAnsi"/>
        </w:rPr>
      </w:pPr>
    </w:p>
    <w:p w14:paraId="1F8D2BE0" w14:textId="77777777" w:rsidR="0051216E" w:rsidRDefault="0051216E" w:rsidP="00741A44">
      <w:pPr>
        <w:tabs>
          <w:tab w:val="left" w:pos="540"/>
          <w:tab w:val="left" w:pos="6120"/>
        </w:tabs>
        <w:rPr>
          <w:rFonts w:cstheme="minorHAnsi"/>
        </w:rPr>
      </w:pPr>
    </w:p>
    <w:p w14:paraId="05D8EF52" w14:textId="06843121" w:rsidR="0051216E" w:rsidRDefault="0051216E" w:rsidP="00741A44">
      <w:pPr>
        <w:tabs>
          <w:tab w:val="left" w:pos="540"/>
          <w:tab w:val="left" w:pos="6120"/>
        </w:tabs>
        <w:rPr>
          <w:rFonts w:cstheme="minorHAnsi"/>
        </w:rPr>
      </w:pPr>
    </w:p>
    <w:p w14:paraId="45FB816D" w14:textId="2807C5FC" w:rsidR="007B1803" w:rsidRDefault="007B1803" w:rsidP="007B1803">
      <w:pPr>
        <w:tabs>
          <w:tab w:val="left" w:pos="2790"/>
          <w:tab w:val="left" w:pos="6120"/>
        </w:tabs>
        <w:rPr>
          <w:rFonts w:cstheme="minorHAns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75ACC169" wp14:editId="3816D443">
                <wp:simplePos x="0" y="0"/>
                <wp:positionH relativeFrom="column">
                  <wp:posOffset>44450</wp:posOffset>
                </wp:positionH>
                <wp:positionV relativeFrom="paragraph">
                  <wp:posOffset>42999</wp:posOffset>
                </wp:positionV>
                <wp:extent cx="116840" cy="38100"/>
                <wp:effectExtent l="50800" t="25400" r="60960" b="114300"/>
                <wp:wrapNone/>
                <wp:docPr id="895" name="Group 8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40" cy="38100"/>
                          <a:chOff x="0" y="527685"/>
                          <a:chExt cx="116840" cy="38100"/>
                        </a:xfrm>
                      </wpg:grpSpPr>
                      <wps:wsp>
                        <wps:cNvPr id="896" name="Straight Connector 896"/>
                        <wps:cNvCnPr/>
                        <wps:spPr>
                          <a:xfrm>
                            <a:off x="0" y="5276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7" name="Straight Connector 897"/>
                        <wps:cNvCnPr/>
                        <wps:spPr>
                          <a:xfrm>
                            <a:off x="0" y="565785"/>
                            <a:ext cx="1168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95" o:spid="_x0000_s1026" style="position:absolute;margin-left:3.5pt;margin-top:3.4pt;width:9.2pt;height:3pt;z-index:251737088" coordorigin=",527685" coordsize="116840,38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">
                <v:line id="Straight Connector 896" o:spid="_x0000_s1027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lmWesQAAADcAAAADwAAAGRycy9kb3ducmV2LnhtbESPwWrDMBBE74X8g9hAb42cGkziRgkh&#10;kNKAL3VyyW1rbS1Ta2UkNXb/PioUehxm5g2z2U22FzfyoXOsYLnIQBA3TnfcKricj08rECEia+wd&#10;k4IfCrDbzh42WGo38jvd6tiKBOFQogIT41BKGRpDFsPCDcTJ+3TeYkzSt1J7HBPc9vI5ywppseO0&#10;YHCgg6Hmq/62CvbVcBlfQ2bsyVuZX6n6OOaNUo/zaf8CItIU/8N/7TetYLUu4PdMOgJyew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+WZZ6xAAAANwAAAAPAAAAAAAAAAAA&#10;AAAAAKECAABkcnMvZG93bnJldi54bWxQSwUGAAAAAAQABAD5AAAAkgMAAAAA&#10;" strokecolor="#4f81bd [3204]" strokeweight="1pt">
                  <v:shadow on="t" opacity="24903f" mv:blur="40000f" origin=",.5" offset="0,20000emu"/>
                </v:line>
                <v:line id="Straight Connector 897" o:spid="_x0000_s1028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RUz4cQAAADcAAAADwAAAGRycy9kb3ducmV2LnhtbESPQWvCQBSE74X+h+UVequbKqhN3QQp&#10;WCx4MXrp7TX7mg3Nvg27q4n/visIHoeZ+YZZlaPtxJl8aB0reJ1kIIhrp1tuFBwPm5cliBCRNXaO&#10;ScGFApTF48MKc+0G3tO5io1IEA45KjAx9rmUoTZkMUxcT5y8X+ctxiR9I7XHIcFtJ6dZNpcWW04L&#10;Bnv6MFT/VSerYL3rj8NnyIz98lbOvmn3s5nVSj0/jet3EJHGeA/f2lutYPm2gOuZdARk8Q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RFTPhxAAAANwAAAAPAAAAAAAAAAAA&#10;AAAAAKECAABkcnMvZG93bnJldi54bWxQSwUGAAAAAAQABAD5AAAAkgMAAAAA&#10;" strokecolor="#4f81bd [3204]" strokeweight="1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5CA105D7" w14:textId="77777777" w:rsidR="007B1803" w:rsidRDefault="007B1803" w:rsidP="007B1803">
      <w:pPr>
        <w:tabs>
          <w:tab w:val="left" w:pos="2790"/>
          <w:tab w:val="left" w:pos="6120"/>
        </w:tabs>
        <w:rPr>
          <w:rFonts w:cstheme="minorHAnsi"/>
        </w:rPr>
      </w:pPr>
    </w:p>
    <w:p w14:paraId="3712AE4F" w14:textId="222CB425" w:rsidR="0051216E" w:rsidRDefault="007B1803" w:rsidP="007B1803">
      <w:pPr>
        <w:tabs>
          <w:tab w:val="left" w:pos="2790"/>
          <w:tab w:val="left" w:pos="6120"/>
        </w:tabs>
        <w:rPr>
          <w:rFonts w:cstheme="minorHAnsi"/>
        </w:rPr>
      </w:pPr>
      <w:r>
        <w:rPr>
          <w:rFonts w:cstheme="minorHAnsi"/>
        </w:rPr>
        <w:tab/>
      </w:r>
      <w:r>
        <w:t xml:space="preserve">  </w:t>
      </w:r>
      <w:r>
        <w:rPr>
          <w:rFonts w:ascii="Arial" w:hAnsi="Arial"/>
        </w:rPr>
        <w:t xml:space="preserve"> </w:t>
      </w:r>
      <w:r>
        <w:rPr>
          <w:rFonts w:ascii="Wingdings" w:hAnsi="Wingdings"/>
          <w:color w:val="0000FF"/>
        </w:rPr>
        <w:t></w:t>
      </w:r>
    </w:p>
    <w:p w14:paraId="786B5B8D" w14:textId="6D1152BD" w:rsidR="00741A44" w:rsidRDefault="00741A44" w:rsidP="00741A44">
      <w:pPr>
        <w:tabs>
          <w:tab w:val="left" w:pos="540"/>
          <w:tab w:val="left" w:pos="6120"/>
        </w:tabs>
        <w:rPr>
          <w:rFonts w:cstheme="minorHAnsi"/>
        </w:rPr>
      </w:pPr>
      <w:r>
        <w:rPr>
          <w:rFonts w:cstheme="minorHAnsi"/>
        </w:rPr>
        <w:t xml:space="preserve">The following </w:t>
      </w:r>
      <w:r w:rsidR="00876373">
        <w:rPr>
          <w:rFonts w:cstheme="minorHAnsi"/>
        </w:rPr>
        <w:t>corollaries are</w:t>
      </w:r>
      <w:r>
        <w:rPr>
          <w:rFonts w:cstheme="minorHAnsi"/>
        </w:rPr>
        <w:t xml:space="preserve"> useful.</w:t>
      </w:r>
    </w:p>
    <w:p w14:paraId="49A43B4A" w14:textId="77777777" w:rsidR="00741A44" w:rsidRDefault="00741A44" w:rsidP="00741A44">
      <w:pPr>
        <w:tabs>
          <w:tab w:val="left" w:pos="540"/>
          <w:tab w:val="left" w:pos="6120"/>
        </w:tabs>
        <w:rPr>
          <w:rFonts w:cstheme="minorHAnsi"/>
        </w:rPr>
      </w:pPr>
    </w:p>
    <w:p w14:paraId="29DCC88F" w14:textId="597C69A3" w:rsidR="00741A44" w:rsidRDefault="00741A44" w:rsidP="00741A44">
      <w:pPr>
        <w:tabs>
          <w:tab w:val="left" w:pos="540"/>
          <w:tab w:val="left" w:pos="6120"/>
        </w:tabs>
        <w:rPr>
          <w:rFonts w:cstheme="minorHAnsi"/>
        </w:rPr>
      </w:pPr>
      <w:r>
        <w:rPr>
          <w:rFonts w:ascii="Times" w:hAnsi="Time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6387D5E3" wp14:editId="5ED9EC60">
                <wp:simplePos x="0" y="0"/>
                <wp:positionH relativeFrom="column">
                  <wp:posOffset>1251585</wp:posOffset>
                </wp:positionH>
                <wp:positionV relativeFrom="paragraph">
                  <wp:posOffset>8255</wp:posOffset>
                </wp:positionV>
                <wp:extent cx="1464310" cy="914400"/>
                <wp:effectExtent l="50800" t="76200" r="85090" b="76200"/>
                <wp:wrapNone/>
                <wp:docPr id="98" name="Group 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4310" cy="914400"/>
                          <a:chOff x="0" y="-121920"/>
                          <a:chExt cx="1464310" cy="914400"/>
                        </a:xfrm>
                      </wpg:grpSpPr>
                      <wpg:grpSp>
                        <wpg:cNvPr id="99" name="Group 99"/>
                        <wpg:cNvGrpSpPr/>
                        <wpg:grpSpPr>
                          <a:xfrm>
                            <a:off x="419735" y="318135"/>
                            <a:ext cx="317500" cy="50800"/>
                            <a:chOff x="0" y="10160"/>
                            <a:chExt cx="317500" cy="508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100" name="Oval 100"/>
                          <wps:cNvSpPr/>
                          <wps:spPr>
                            <a:xfrm>
                              <a:off x="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" name="Oval 195"/>
                          <wps:cNvSpPr/>
                          <wps:spPr>
                            <a:xfrm>
                              <a:off x="13335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" name="Oval 196"/>
                          <wps:cNvSpPr/>
                          <wps:spPr>
                            <a:xfrm>
                              <a:off x="266700" y="10160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97" name="Group 197"/>
                        <wpg:cNvGrpSpPr/>
                        <wpg:grpSpPr>
                          <a:xfrm>
                            <a:off x="0" y="-121920"/>
                            <a:ext cx="1464310" cy="914400"/>
                            <a:chOff x="0" y="-121920"/>
                            <a:chExt cx="1464310" cy="914400"/>
                          </a:xfrm>
                        </wpg:grpSpPr>
                        <wps:wsp>
                          <wps:cNvPr id="198" name="Freeform 198"/>
                          <wps:cNvSpPr/>
                          <wps:spPr>
                            <a:xfrm>
                              <a:off x="976630" y="20320"/>
                              <a:ext cx="487680" cy="772160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35312 w 1404646"/>
                                <a:gd name="connsiteY3" fmla="*/ 620475 h 1159933"/>
                                <a:gd name="connsiteX4" fmla="*/ 1404646 w 1404646"/>
                                <a:gd name="connsiteY4" fmla="*/ 1159933 h 1159933"/>
                                <a:gd name="connsiteX0" fmla="*/ 24579 w 1413113"/>
                                <a:gd name="connsiteY0" fmla="*/ 0 h 2144254"/>
                                <a:gd name="connsiteX1" fmla="*/ 33046 w 1413113"/>
                                <a:gd name="connsiteY1" fmla="*/ 499533 h 2144254"/>
                                <a:gd name="connsiteX2" fmla="*/ 346313 w 1413113"/>
                                <a:gd name="connsiteY2" fmla="*/ 575733 h 2144254"/>
                                <a:gd name="connsiteX3" fmla="*/ 1235312 w 1413113"/>
                                <a:gd name="connsiteY3" fmla="*/ 620475 h 2144254"/>
                                <a:gd name="connsiteX4" fmla="*/ 1413113 w 1413113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20475 h 2144254"/>
                                <a:gd name="connsiteX4" fmla="*/ 1413686 w 1413686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80131 h 2144254"/>
                                <a:gd name="connsiteX4" fmla="*/ 1413686 w 1413686"/>
                                <a:gd name="connsiteY4" fmla="*/ 2144254 h 2144254"/>
                                <a:gd name="connsiteX0" fmla="*/ 25152 w 1417693"/>
                                <a:gd name="connsiteY0" fmla="*/ 0 h 2184522"/>
                                <a:gd name="connsiteX1" fmla="*/ 33619 w 1417693"/>
                                <a:gd name="connsiteY1" fmla="*/ 499533 h 2184522"/>
                                <a:gd name="connsiteX2" fmla="*/ 355355 w 1417693"/>
                                <a:gd name="connsiteY2" fmla="*/ 530991 h 2184522"/>
                                <a:gd name="connsiteX3" fmla="*/ 1235885 w 1417693"/>
                                <a:gd name="connsiteY3" fmla="*/ 680131 h 2184522"/>
                                <a:gd name="connsiteX4" fmla="*/ 1417693 w 1417693"/>
                                <a:gd name="connsiteY4" fmla="*/ 2184522 h 218452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17693" h="2184522">
                                  <a:moveTo>
                                    <a:pt x="25152" y="0"/>
                                  </a:moveTo>
                                  <a:cubicBezTo>
                                    <a:pt x="2574" y="201789"/>
                                    <a:pt x="-21415" y="411035"/>
                                    <a:pt x="33619" y="499533"/>
                                  </a:cubicBezTo>
                                  <a:cubicBezTo>
                                    <a:pt x="88653" y="588031"/>
                                    <a:pt x="154977" y="500891"/>
                                    <a:pt x="355355" y="530991"/>
                                  </a:cubicBezTo>
                                  <a:cubicBezTo>
                                    <a:pt x="555733" y="561091"/>
                                    <a:pt x="1058829" y="404543"/>
                                    <a:pt x="1235885" y="680131"/>
                                  </a:cubicBezTo>
                                  <a:cubicBezTo>
                                    <a:pt x="1412941" y="955719"/>
                                    <a:pt x="1399349" y="2104089"/>
                                    <a:pt x="1417693" y="2184522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3" name="Group 203"/>
                          <wpg:cNvGrpSpPr/>
                          <wpg:grpSpPr>
                            <a:xfrm>
                              <a:off x="0" y="5080"/>
                              <a:ext cx="1210310" cy="624657"/>
                              <a:chOff x="0" y="-4675"/>
                              <a:chExt cx="1210310" cy="335395"/>
                            </a:xfrm>
                          </wpg:grpSpPr>
                          <wps:wsp>
                            <wps:cNvPr id="207" name="Straight Connector 207"/>
                            <wps:cNvCnPr/>
                            <wps:spPr>
                              <a:xfrm>
                                <a:off x="0" y="330720"/>
                                <a:ext cx="11798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08" name="Group 208"/>
                            <wpg:cNvGrpSpPr/>
                            <wpg:grpSpPr>
                              <a:xfrm>
                                <a:off x="0" y="-4675"/>
                                <a:ext cx="1210310" cy="325985"/>
                                <a:chOff x="0" y="-4675"/>
                                <a:chExt cx="1210310" cy="325985"/>
                              </a:xfrm>
                            </wpg:grpSpPr>
                            <wps:wsp>
                              <wps:cNvPr id="209" name="Straight Connector 209"/>
                              <wps:cNvCnPr/>
                              <wps:spPr>
                                <a:xfrm>
                                  <a:off x="186055" y="0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0" name="Straight Connector 210"/>
                              <wps:cNvCnPr/>
                              <wps:spPr>
                                <a:xfrm>
                                  <a:off x="338455" y="0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0" name="Straight Connector 320"/>
                              <wps:cNvCnPr/>
                              <wps:spPr>
                                <a:xfrm>
                                  <a:off x="812800" y="0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1" name="Straight Connector 321"/>
                              <wps:cNvCnPr/>
                              <wps:spPr>
                                <a:xfrm>
                                  <a:off x="0" y="-4675"/>
                                  <a:ext cx="121031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324" name="Freeform 324"/>
                          <wps:cNvSpPr/>
                          <wps:spPr>
                            <a:xfrm>
                              <a:off x="966470" y="-121920"/>
                              <a:ext cx="375920" cy="751840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35313 w 1404646"/>
                                <a:gd name="connsiteY3" fmla="*/ 626551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43779 w 1404646"/>
                                <a:gd name="connsiteY3" fmla="*/ 601142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43779 w 1404646"/>
                                <a:gd name="connsiteY3" fmla="*/ 567264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52246 w 1404646"/>
                                <a:gd name="connsiteY3" fmla="*/ 60114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236161"/>
                                <a:gd name="connsiteX1" fmla="*/ 33046 w 1404646"/>
                                <a:gd name="connsiteY1" fmla="*/ 499533 h 1236161"/>
                                <a:gd name="connsiteX2" fmla="*/ 346313 w 1404646"/>
                                <a:gd name="connsiteY2" fmla="*/ 575733 h 1236161"/>
                                <a:gd name="connsiteX3" fmla="*/ 1252246 w 1404646"/>
                                <a:gd name="connsiteY3" fmla="*/ 601143 h 1236161"/>
                                <a:gd name="connsiteX4" fmla="*/ 1404646 w 1404646"/>
                                <a:gd name="connsiteY4" fmla="*/ 1236161 h 123616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04646" h="1236161">
                                  <a:moveTo>
                                    <a:pt x="24579" y="0"/>
                                  </a:moveTo>
                                  <a:cubicBezTo>
                                    <a:pt x="2001" y="201789"/>
                                    <a:pt x="-20576" y="403578"/>
                                    <a:pt x="33046" y="499533"/>
                                  </a:cubicBezTo>
                                  <a:cubicBezTo>
                                    <a:pt x="86668" y="595488"/>
                                    <a:pt x="143113" y="558798"/>
                                    <a:pt x="346313" y="575733"/>
                                  </a:cubicBezTo>
                                  <a:cubicBezTo>
                                    <a:pt x="549513" y="592668"/>
                                    <a:pt x="1075857" y="491072"/>
                                    <a:pt x="1252246" y="601143"/>
                                  </a:cubicBezTo>
                                  <a:cubicBezTo>
                                    <a:pt x="1428635" y="711214"/>
                                    <a:pt x="1386302" y="1155728"/>
                                    <a:pt x="1404646" y="1236161"/>
                                  </a:cubicBezTo>
                                </a:path>
                              </a:pathLst>
                            </a:custGeom>
                            <a:scene3d>
                              <a:camera prst="orthographicFront">
                                <a:rot lat="10800000" lon="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8" o:spid="_x0000_s1026" style="position:absolute;margin-left:98.55pt;margin-top:.65pt;width:115.3pt;height:1in;z-index:251707392;mso-height-relative:margin" coordorigin=",-121920" coordsize="1464310,9144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">
                <v:group id="Group 99" o:spid="_x0000_s1027" style="position:absolute;left:419735;top:318135;width:317500;height:50800" coordorigin=",10160" coordsize="3175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R1GjdxAAAANsAAAAP&#10;AAAAAAAAAAAAAAAAAKkCAABkcnMvZG93bnJldi54bWxQSwUGAAAAAAQABAD6AAAAmgMAAAAA&#10;">
                  <v:oval id="Oval 100" o:spid="_x0000_s1028" style="position:absolute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72XRPxQAA&#10;ANwAAAAPAAAAZHJzL2Rvd25yZXYueG1sRI9Ba8JAEIXvQv/DMgUvUjcVlBLdBCsI9WiU0uOYnSZp&#10;s7Npdmviv3cOhd5meG/e+2aTj65VV+pD49nA8zwBRVx623Bl4HzaP72AChHZYuuZDNwoQJ49TDaY&#10;Wj/wka5FrJSEcEjRQB1jl2odypochrnviEX79L3DKGtfadvjIOGu1YskWWmHDUtDjR3taiq/i19n&#10;4JXK1eJy+NrN9tvh/SMWS/yZdcZMH8ftGlSkMf6b/67frOAngi/PyAQ6uw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vZdE/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95" o:spid="_x0000_s1029" style="position:absolute;left:133350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pEJQwQAA&#10;ANwAAAAPAAAAZHJzL2Rvd25yZXYueG1sRE9Ni8IwEL0L/ocwwl5E0xUUrUZxBWE9bhXxODZjW20m&#10;3SZr67/fCIK3ebzPWaxaU4o71a6wrOBzGIEgTq0uOFNw2G8HUxDOI2ssLZOCBzlYLbudBcbaNvxD&#10;98RnIoSwi1FB7n0VS+nSnAy6oa2IA3extUEfYJ1JXWMTwk0pR1E0kQYLDg05VrTJKb0lf0bBF6WT&#10;0Xl33fS36+Z48skYf/uVUh+9dj0H4an1b/HL/a3D/NkYns+EC+TyH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6RCUMEAAADc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96" o:spid="_x0000_s1030" style="position:absolute;left:266700;top:101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dtwnwwAA&#10;ANwAAAAPAAAAZHJzL2Rvd25yZXYueG1sRE9Na8JAEL0L/odlhF7EbCo01NRVVAi0R2MRj9PsNEnN&#10;zqbZbZL+e7dQ8DaP9znr7Wga0VPnassKHqMYBHFhdc2lgvdTtngG4TyyxsYyKfglB9vNdLLGVNuB&#10;j9TnvhQhhF2KCirv21RKV1Rk0EW2JQ7cp+0M+gC7UuoOhxBuGrmM40QarDk0VNjSoaLimv8YBXsq&#10;kuXH29dhnu2G88XnT/g9b5V6mI27FxCeRn8X/7tfdZi/SuDvmXCB3N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zdtwn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</v:group>
                <v:group id="Group 197" o:spid="_x0000_s1031" style="position:absolute;top:-121920;width:1464310;height:914400" coordorigin=",-121920" coordsize="1464310,9144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sJ5evxAAAANwAAAAP&#10;AAAAAAAAAAAAAAAAAKkCAABkcnMvZG93bnJldi54bWxQSwUGAAAAAAQABAD6AAAAmgMAAAAA&#10;">
                  <v:shape id="Freeform 198" o:spid="_x0000_s1032" style="position:absolute;left:976630;top:20320;width:487680;height:772160;visibility:visible;mso-wrap-style:square;v-text-anchor:middle" coordsize="1417693,218452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hVTwxgAA&#10;ANwAAAAPAAAAZHJzL2Rvd25yZXYueG1sRI9Ba8JAEIXvBf/DMkJvdRMptkZXCQWhxUsbvfQ2ZMck&#10;mp1Ns2uM/75zKPQ2w3vz3jfr7ehaNVAfGs8G0lkCirj0tuHKwPGwe3oFFSKyxdYzGbhTgO1m8rDG&#10;zPobf9FQxEpJCIcMDdQxdpnWoazJYZj5jli0k+8dRln7StsebxLuWj1PkoV22LA01NjRW03lpbg6&#10;A9Uz/rzsijQ9Dx/Fd77Pj8vPfWLM43TMV6AijfHf/Hf9bgV/KbTyjEygN7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zhVTwxgAAANwAAAAPAAAAAAAAAAAAAAAAAJcCAABkcnMv&#10;ZG93bnJldi54bWxQSwUGAAAAAAQABAD1AAAAigMAAAAA&#10;" path="m25152,0c2574,201789,-21415,411035,33619,499533,88653,588031,154977,500891,355355,530991,555733,561091,1058829,404543,1235885,680131,1412941,955719,1399349,2104089,1417693,2184522e" filled="f" strokecolor="#4f81bd [3204]" strokeweight="2pt">
                    <v:shadow on="t" opacity="24903f" mv:blur="40000f" origin=",.5" offset="0,20000emu"/>
                    <v:path arrowok="t" o:connecttype="custom" o:connectlocs="8652,0;11565,176569;122241,187689;425139,240405;487680,772160" o:connectangles="0,0,0,0,0"/>
                  </v:shape>
                  <v:group id="Group 203" o:spid="_x0000_s1033" style="position:absolute;top:5080;width:1210310;height:624657" coordorigin=",-4675" coordsize="1210310,33539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GAzZVfGAAAA3AAA&#10;AA8AAAAAAAAAAAAAAAAAqQIAAGRycy9kb3ducmV2LnhtbFBLBQYAAAAABAAEAPoAAACcAwAAAAA=&#10;">
                    <v:line id="Straight Connector 207" o:spid="_x0000_s1034" style="position:absolute;visibility:visible;mso-wrap-style:square" from="0,330720" to="1179830,3307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brB2MQAAADcAAAADwAAAGRycy9kb3ducmV2LnhtbESPwWrDMBBE74X8g9hCbo3cHNLGiRJC&#10;oZCTwXZCrou0tUytlWMpsduvrwqFHoeZecNs95PrxJ2G0HpW8LzIQBBrb1puFJzq96dXECEiG+w8&#10;k4IvCrDfzR62mBs/ckn3KjYiQTjkqMDG2OdSBm3JYVj4njh5H35wGJMcGmkGHBPcdXKZZSvpsOW0&#10;YLGnN0v6s7o5Bfp0ac7XAxdlvT7rbyxM4axRav44HTYgIk3xP/zXPhoFy+wFfs+kIyB3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RusHY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group id="Group 208" o:spid="_x0000_s1035" style="position:absolute;top:-4675;width:1210310;height:325985" coordorigin=",-4675" coordsize="1210310,3259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bpf3JsIAAADcAAAADwAA&#10;AAAAAAAAAAAAAACpAgAAZHJzL2Rvd25yZXYueG1sUEsFBgAAAAAEAAQA+gAAAJgDAAAAAA==&#10;">
                      <v:line id="Straight Connector 209" o:spid="_x0000_s1036" style="position:absolute;visibility:visible;mso-wrap-style:square" from="186055,0" to="186055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2nwMcIAAADcAAAADwAAAGRycy9kb3ducmV2LnhtbESPT4vCMBTE7wt+h/AEb9tUD6LVKCII&#10;eyr4D6+P5NmUbV66TdTufvqNIHgcZuY3zHLdu0bcqQu1ZwXjLAdBrL2puVJwOu4+ZyBCRDbYeCYF&#10;vxRgvRp8LLEw/sF7uh9iJRKEQ4EKbIxtIWXQlhyGzLfEybv6zmFMsquk6fCR4K6RkzyfSoc1pwWL&#10;LW0t6e/DzSnQp0t1/tlwuT/Oz/oPS1M6a5QaDfvNAkSkPr7Dr/aXUTDJ5/A8k46AXP0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2nwMc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210" o:spid="_x0000_s1037" style="position:absolute;visibility:visible;mso-wrap-style:square" from="338455,0" to="338455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4rPccAAAADcAAAADwAAAGRycy9kb3ducmV2LnhtbERPz2vCMBS+C/4P4Qm72VQPY+saRYSB&#10;p4LasusjeTbF5qU2mdb99cthsOPH97vcTq4XdxpD51nBKstBEGtvOm4V1OfP5RuIEJEN9p5JwZMC&#10;bDfzWYmF8Q8+0v0UW5FCOBSowMY4FFIGbclhyPxAnLiLHx3GBMdWmhEfKdz1cp3nr9Jhx6nB4kB7&#10;S/p6+nYKdP3VNrcdV8fze6N/sDKVs0apl8W0+wARaYr/4j/3wShYr9L8dCYdAbn5B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BuKz3HAAAAA3AAAAA8AAAAAAAAAAAAAAAAA&#10;oQIAAGRycy9kb3ducmV2LnhtbFBLBQYAAAAABAAEAPkAAACOAwAAAAA=&#10;" strokecolor="#4f81bd [3204]" strokeweight="2pt">
                        <v:shadow on="t" opacity="24903f" mv:blur="40000f" origin=",.5" offset="0,20000emu"/>
                      </v:line>
                      <v:line id="Straight Connector 320" o:spid="_x0000_s1038" style="position:absolute;visibility:visible;mso-wrap-style:square" from="812800,0" to="812800,321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wcKUcEAAADcAAAADwAAAGRycy9kb3ducmV2LnhtbERPz2vCMBS+D/wfwhN2W1MdjK02igiD&#10;nQqtyq6P5NkUm5faZNr515vDYMeP73e5mVwvrjSGzrOCRZaDINbedNwqOOw/X95BhIhssPdMCn4p&#10;wGY9eyqxMP7GNV2b2IoUwqFABTbGoZAyaEsOQ+YH4sSd/OgwJji20ox4S+Gul8s8f5MOO04NFgfa&#10;WdLn5scp0Ifv9njZclXvP476jpWpnDVKPc+n7QpEpCn+i//cX0bB6zLNT2fSEZDr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jBwpRwQAAANwAAAAPAAAAAAAAAAAAAAAA&#10;AKECAABkcnMvZG93bnJldi54bWxQSwUGAAAAAAQABAD5AAAAjwMAAAAA&#10;" strokecolor="#4f81bd [3204]" strokeweight="2pt">
                        <v:shadow on="t" opacity="24903f" mv:blur="40000f" origin=",.5" offset="0,20000emu"/>
                      </v:line>
                      <v:line id="Straight Connector 321" o:spid="_x0000_s1039" style="position:absolute;visibility:visible;mso-wrap-style:square" from="0,-4675" to="1210310,-46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EuvysQAAADcAAAADwAAAGRycy9kb3ducmV2LnhtbESPwWrDMBBE74X8g9hCbo1sB0rjRgmh&#10;UOjJYCch10XaWqbWyrHUxO3XV4FAj8PMvGHW28n14kJj6DwryBcZCGLtTcetgsP+/ekFRIjIBnvP&#10;pOCHAmw3s4c1lsZfuaZLE1uRIBxKVGBjHEopg7bkMCz8QJy8Tz86jEmOrTQjXhPc9bLIsmfpsOO0&#10;YHGgN0v6q/l2CvTh1B7PO67q/eqof7EylbNGqfnjtHsFEWmK/+F7+8MoWBY5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MS6/KxAAAANwAAAAPAAAAAAAAAAAA&#10;AAAAAKECAABkcnMvZG93bnJldi54bWxQSwUGAAAAAAQABAD5AAAAkgMAAAAA&#10;" strokecolor="#4f81bd [3204]" strokeweight="2pt">
                        <v:shadow on="t" opacity="24903f" mv:blur="40000f" origin=",.5" offset="0,20000emu"/>
                      </v:line>
                    </v:group>
                  </v:group>
                  <v:shape id="Freeform 324" o:spid="_x0000_s1040" style="position:absolute;left:966470;top:-121920;width:375920;height:751840;visibility:visible;mso-wrap-style:square;v-text-anchor:middle" coordsize="1404646,123616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Ew5XxgAA&#10;ANwAAAAPAAAAZHJzL2Rvd25yZXYueG1sRI9Ba8JAFITvhf6H5RW81Y1axEY3IgVBL0ptD/X2yD6T&#10;kOzbdHejsb/eLQgeh5n5hlkse9OIMzlfWVYwGiYgiHOrKy4UfH+tX2cgfEDW2FgmBVfysMyenxaY&#10;anvhTzofQiEihH2KCsoQ2lRKn5dk0A9tSxy9k3UGQ5SukNrhJcJNI8dJMpUGK44LJbb0UVJeHzqj&#10;QG6P9c92td69/81+nesnnev2pNTgpV/NQQTqwyN8b2+0gsn4Df7PxCMgsx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BEw5XxgAAANwAAAAPAAAAAAAAAAAAAAAAAJcCAABkcnMv&#10;ZG93bnJldi54bWxQSwUGAAAAAAQABAD1AAAAigMAAAAA&#10;" path="m24579,0c2001,201789,-20576,403578,33046,499533,86668,595488,143113,558798,346313,575733,549513,592668,1075857,491072,1252246,601143,1428635,711214,1386302,1155728,1404646,1236161e" filled="f" strokecolor="#4f81bd [3204]" strokeweight="2pt">
                    <v:shadow on="t" opacity="24903f" mv:blur="40000f" origin=",.5" offset="0,20000emu"/>
                    <v:path arrowok="t" o:connecttype="custom" o:connectlocs="6578,0;8844,303819;92682,350164;335134,365619;375920,751840" o:connectangles="0,0,0,0,0"/>
                  </v:shape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74693B2" wp14:editId="694DF723">
                <wp:simplePos x="0" y="0"/>
                <wp:positionH relativeFrom="column">
                  <wp:posOffset>3590925</wp:posOffset>
                </wp:positionH>
                <wp:positionV relativeFrom="paragraph">
                  <wp:posOffset>68580</wp:posOffset>
                </wp:positionV>
                <wp:extent cx="100330" cy="718820"/>
                <wp:effectExtent l="50800" t="25400" r="77470" b="68580"/>
                <wp:wrapNone/>
                <wp:docPr id="1" name="Freeform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330" cy="718820"/>
                        </a:xfrm>
                        <a:custGeom>
                          <a:avLst/>
                          <a:gdLst>
                            <a:gd name="connsiteX0" fmla="*/ 24579 w 1404646"/>
                            <a:gd name="connsiteY0" fmla="*/ 0 h 1159933"/>
                            <a:gd name="connsiteX1" fmla="*/ 33046 w 1404646"/>
                            <a:gd name="connsiteY1" fmla="*/ 499533 h 1159933"/>
                            <a:gd name="connsiteX2" fmla="*/ 346313 w 1404646"/>
                            <a:gd name="connsiteY2" fmla="*/ 575733 h 1159933"/>
                            <a:gd name="connsiteX3" fmla="*/ 1218379 w 1404646"/>
                            <a:gd name="connsiteY3" fmla="*/ 575733 h 1159933"/>
                            <a:gd name="connsiteX4" fmla="*/ 1404646 w 1404646"/>
                            <a:gd name="connsiteY4" fmla="*/ 1159933 h 1159933"/>
                            <a:gd name="connsiteX0" fmla="*/ 24579 w 1404646"/>
                            <a:gd name="connsiteY0" fmla="*/ 0 h 1159933"/>
                            <a:gd name="connsiteX1" fmla="*/ 33046 w 1404646"/>
                            <a:gd name="connsiteY1" fmla="*/ 499533 h 1159933"/>
                            <a:gd name="connsiteX2" fmla="*/ 346313 w 1404646"/>
                            <a:gd name="connsiteY2" fmla="*/ 575733 h 1159933"/>
                            <a:gd name="connsiteX3" fmla="*/ 1235312 w 1404646"/>
                            <a:gd name="connsiteY3" fmla="*/ 620475 h 1159933"/>
                            <a:gd name="connsiteX4" fmla="*/ 1404646 w 1404646"/>
                            <a:gd name="connsiteY4" fmla="*/ 1159933 h 1159933"/>
                            <a:gd name="connsiteX0" fmla="*/ 24579 w 1413113"/>
                            <a:gd name="connsiteY0" fmla="*/ 0 h 2144254"/>
                            <a:gd name="connsiteX1" fmla="*/ 33046 w 1413113"/>
                            <a:gd name="connsiteY1" fmla="*/ 499533 h 2144254"/>
                            <a:gd name="connsiteX2" fmla="*/ 346313 w 1413113"/>
                            <a:gd name="connsiteY2" fmla="*/ 575733 h 2144254"/>
                            <a:gd name="connsiteX3" fmla="*/ 1235312 w 1413113"/>
                            <a:gd name="connsiteY3" fmla="*/ 620475 h 2144254"/>
                            <a:gd name="connsiteX4" fmla="*/ 1413113 w 1413113"/>
                            <a:gd name="connsiteY4" fmla="*/ 2144254 h 2144254"/>
                            <a:gd name="connsiteX0" fmla="*/ 25152 w 1413686"/>
                            <a:gd name="connsiteY0" fmla="*/ 0 h 2144254"/>
                            <a:gd name="connsiteX1" fmla="*/ 33619 w 1413686"/>
                            <a:gd name="connsiteY1" fmla="*/ 499533 h 2144254"/>
                            <a:gd name="connsiteX2" fmla="*/ 355355 w 1413686"/>
                            <a:gd name="connsiteY2" fmla="*/ 530991 h 2144254"/>
                            <a:gd name="connsiteX3" fmla="*/ 1235885 w 1413686"/>
                            <a:gd name="connsiteY3" fmla="*/ 620475 h 2144254"/>
                            <a:gd name="connsiteX4" fmla="*/ 1413686 w 1413686"/>
                            <a:gd name="connsiteY4" fmla="*/ 2144254 h 2144254"/>
                            <a:gd name="connsiteX0" fmla="*/ 25152 w 1413686"/>
                            <a:gd name="connsiteY0" fmla="*/ 0 h 2144254"/>
                            <a:gd name="connsiteX1" fmla="*/ 33619 w 1413686"/>
                            <a:gd name="connsiteY1" fmla="*/ 499533 h 2144254"/>
                            <a:gd name="connsiteX2" fmla="*/ 355355 w 1413686"/>
                            <a:gd name="connsiteY2" fmla="*/ 530991 h 2144254"/>
                            <a:gd name="connsiteX3" fmla="*/ 1235885 w 1413686"/>
                            <a:gd name="connsiteY3" fmla="*/ 680131 h 2144254"/>
                            <a:gd name="connsiteX4" fmla="*/ 1413686 w 1413686"/>
                            <a:gd name="connsiteY4" fmla="*/ 2144254 h 2144254"/>
                            <a:gd name="connsiteX0" fmla="*/ 25152 w 1417693"/>
                            <a:gd name="connsiteY0" fmla="*/ 0 h 2184522"/>
                            <a:gd name="connsiteX1" fmla="*/ 33619 w 1417693"/>
                            <a:gd name="connsiteY1" fmla="*/ 499533 h 2184522"/>
                            <a:gd name="connsiteX2" fmla="*/ 355355 w 1417693"/>
                            <a:gd name="connsiteY2" fmla="*/ 530991 h 2184522"/>
                            <a:gd name="connsiteX3" fmla="*/ 1235885 w 1417693"/>
                            <a:gd name="connsiteY3" fmla="*/ 680131 h 2184522"/>
                            <a:gd name="connsiteX4" fmla="*/ 1417693 w 1417693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45490 w 1427298"/>
                            <a:gd name="connsiteY3" fmla="*/ 680131 h 2184522"/>
                            <a:gd name="connsiteX4" fmla="*/ 1427298 w 1427298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45490 w 1427298"/>
                            <a:gd name="connsiteY3" fmla="*/ 680131 h 2184522"/>
                            <a:gd name="connsiteX4" fmla="*/ 1427298 w 1427298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65245 w 1427298"/>
                            <a:gd name="connsiteY3" fmla="*/ 994850 h 2184522"/>
                            <a:gd name="connsiteX4" fmla="*/ 1427298 w 1427298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65245 w 1427298"/>
                            <a:gd name="connsiteY3" fmla="*/ 994850 h 2184522"/>
                            <a:gd name="connsiteX4" fmla="*/ 1427298 w 1427298"/>
                            <a:gd name="connsiteY4" fmla="*/ 2184522 h 2184522"/>
                            <a:gd name="connsiteX0" fmla="*/ 90406 w 1403926"/>
                            <a:gd name="connsiteY0" fmla="*/ 0 h 2619575"/>
                            <a:gd name="connsiteX1" fmla="*/ 19852 w 1403926"/>
                            <a:gd name="connsiteY1" fmla="*/ 934586 h 2619575"/>
                            <a:gd name="connsiteX2" fmla="*/ 479418 w 1403926"/>
                            <a:gd name="connsiteY2" fmla="*/ 1077123 h 2619575"/>
                            <a:gd name="connsiteX3" fmla="*/ 1241873 w 1403926"/>
                            <a:gd name="connsiteY3" fmla="*/ 1429903 h 2619575"/>
                            <a:gd name="connsiteX4" fmla="*/ 1403926 w 1403926"/>
                            <a:gd name="connsiteY4" fmla="*/ 2619575 h 261957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403926" h="2619575">
                              <a:moveTo>
                                <a:pt x="90406" y="0"/>
                              </a:moveTo>
                              <a:cubicBezTo>
                                <a:pt x="67828" y="201789"/>
                                <a:pt x="-44983" y="755066"/>
                                <a:pt x="19852" y="934586"/>
                              </a:cubicBezTo>
                              <a:cubicBezTo>
                                <a:pt x="84687" y="1114106"/>
                                <a:pt x="275748" y="994570"/>
                                <a:pt x="479418" y="1077123"/>
                              </a:cubicBezTo>
                              <a:cubicBezTo>
                                <a:pt x="683088" y="1159676"/>
                                <a:pt x="1064817" y="1154315"/>
                                <a:pt x="1241873" y="1429903"/>
                              </a:cubicBezTo>
                              <a:cubicBezTo>
                                <a:pt x="1418929" y="1992440"/>
                                <a:pt x="1385582" y="2539142"/>
                                <a:pt x="1403926" y="2619575"/>
                              </a:cubicBezTo>
                            </a:path>
                          </a:pathLst>
                        </a:cu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1" o:spid="_x0000_s1026" style="position:absolute;margin-left:282.75pt;margin-top:5.4pt;width:7.9pt;height:56.6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03926,26195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" path="m90406,0c67828,201789,-44983,755066,19852,934586,84687,1114106,275748,994570,479418,1077123,683088,1159676,1064817,1154315,1241873,1429903,1418929,1992440,1385582,2539142,1403926,2619575e" filled="f" strokecolor="#4f81bd [3204]" strokeweight="2pt">
                <v:shadow on="t" opacity="24903f" mv:blur="40000f" origin=",.5" offset="0,20000emu"/>
                <v:path arrowok="t" o:connecttype="custom" o:connectlocs="6461,0;1419,256453;34261,295566;88749,392370;100330,718820" o:connectangles="0,0,0,0,0"/>
              </v:shape>
            </w:pict>
          </mc:Fallback>
        </mc:AlternateContent>
      </w:r>
    </w:p>
    <w:p w14:paraId="1606DE68" w14:textId="77777777" w:rsidR="00741A44" w:rsidRDefault="00741A44" w:rsidP="00741A44">
      <w:pPr>
        <w:tabs>
          <w:tab w:val="left" w:pos="540"/>
          <w:tab w:val="left" w:pos="6120"/>
        </w:tabs>
        <w:rPr>
          <w:rFonts w:cstheme="minorHAnsi"/>
        </w:rPr>
      </w:pPr>
    </w:p>
    <w:p w14:paraId="208F080F" w14:textId="45A5C16B" w:rsidR="00741A44" w:rsidRDefault="00876373" w:rsidP="00741A44">
      <w:pPr>
        <w:tabs>
          <w:tab w:val="left" w:pos="540"/>
          <w:tab w:val="left" w:pos="4500"/>
        </w:tabs>
        <w:rPr>
          <w:rFonts w:cstheme="minorHAnsi"/>
        </w:rPr>
      </w:pPr>
      <w:r>
        <w:rPr>
          <w:rFonts w:cstheme="minorHAnsi"/>
          <w:b/>
        </w:rPr>
        <w:t xml:space="preserve">Corollary </w:t>
      </w:r>
      <w:r w:rsidR="00741A44">
        <w:rPr>
          <w:rFonts w:cstheme="minorHAnsi"/>
          <w:b/>
        </w:rPr>
        <w:t>b</w:t>
      </w:r>
      <w:r>
        <w:rPr>
          <w:rFonts w:cstheme="minorHAnsi"/>
          <w:b/>
        </w:rPr>
        <w:t>1</w:t>
      </w:r>
      <w:r w:rsidR="00741A44">
        <w:rPr>
          <w:rFonts w:cstheme="minorHAnsi"/>
          <w:b/>
        </w:rPr>
        <w:t>:</w:t>
      </w:r>
      <w:r w:rsidR="00741A44">
        <w:rPr>
          <w:rFonts w:cstheme="minorHAnsi"/>
        </w:rPr>
        <w:t xml:space="preserve"> </w:t>
      </w:r>
      <w:r w:rsidR="00741A44"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799CDC57" wp14:editId="6F0EF8DE">
                <wp:simplePos x="0" y="0"/>
                <wp:positionH relativeFrom="column">
                  <wp:posOffset>957580</wp:posOffset>
                </wp:positionH>
                <wp:positionV relativeFrom="paragraph">
                  <wp:posOffset>11165205</wp:posOffset>
                </wp:positionV>
                <wp:extent cx="1464310" cy="629920"/>
                <wp:effectExtent l="50800" t="76200" r="85090" b="81280"/>
                <wp:wrapNone/>
                <wp:docPr id="95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4310" cy="629920"/>
                          <a:chOff x="0" y="0"/>
                          <a:chExt cx="1464310" cy="629920"/>
                        </a:xfrm>
                      </wpg:grpSpPr>
                      <wpg:grpSp>
                        <wpg:cNvPr id="325" name="Group 325"/>
                        <wpg:cNvGrpSpPr/>
                        <wpg:grpSpPr>
                          <a:xfrm>
                            <a:off x="419735" y="318135"/>
                            <a:ext cx="317500" cy="50800"/>
                            <a:chOff x="419735" y="318135"/>
                            <a:chExt cx="317500" cy="508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s:wsp>
                          <wps:cNvPr id="336" name="Oval 336"/>
                          <wps:cNvSpPr/>
                          <wps:spPr>
                            <a:xfrm>
                              <a:off x="419735" y="318135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2250DCE7" w14:textId="77777777" w:rsidR="000C5C06" w:rsidRDefault="000C5C06" w:rsidP="00741A44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" name="Oval 337"/>
                          <wps:cNvSpPr/>
                          <wps:spPr>
                            <a:xfrm>
                              <a:off x="553085" y="318135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5BB4A7AE" w14:textId="77777777" w:rsidR="000C5C06" w:rsidRDefault="000C5C06" w:rsidP="00741A44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8" name="Oval 338"/>
                          <wps:cNvSpPr/>
                          <wps:spPr>
                            <a:xfrm>
                              <a:off x="686435" y="318135"/>
                              <a:ext cx="50800" cy="508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216892EF" w14:textId="77777777" w:rsidR="000C5C06" w:rsidRDefault="000C5C06" w:rsidP="00741A44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26" name="Group 326"/>
                        <wpg:cNvGrpSpPr/>
                        <wpg:grpSpPr>
                          <a:xfrm>
                            <a:off x="0" y="0"/>
                            <a:ext cx="1464310" cy="629920"/>
                            <a:chOff x="0" y="0"/>
                            <a:chExt cx="1464310" cy="629920"/>
                          </a:xfrm>
                        </wpg:grpSpPr>
                        <wps:wsp>
                          <wps:cNvPr id="327" name="Freeform 327"/>
                          <wps:cNvSpPr/>
                          <wps:spPr>
                            <a:xfrm>
                              <a:off x="976630" y="20320"/>
                              <a:ext cx="487680" cy="599440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35312 w 1404646"/>
                                <a:gd name="connsiteY3" fmla="*/ 620475 h 1159933"/>
                                <a:gd name="connsiteX4" fmla="*/ 1404646 w 1404646"/>
                                <a:gd name="connsiteY4" fmla="*/ 1159933 h 1159933"/>
                                <a:gd name="connsiteX0" fmla="*/ 24579 w 1413113"/>
                                <a:gd name="connsiteY0" fmla="*/ 0 h 2144254"/>
                                <a:gd name="connsiteX1" fmla="*/ 33046 w 1413113"/>
                                <a:gd name="connsiteY1" fmla="*/ 499533 h 2144254"/>
                                <a:gd name="connsiteX2" fmla="*/ 346313 w 1413113"/>
                                <a:gd name="connsiteY2" fmla="*/ 575733 h 2144254"/>
                                <a:gd name="connsiteX3" fmla="*/ 1235312 w 1413113"/>
                                <a:gd name="connsiteY3" fmla="*/ 620475 h 2144254"/>
                                <a:gd name="connsiteX4" fmla="*/ 1413113 w 1413113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20475 h 2144254"/>
                                <a:gd name="connsiteX4" fmla="*/ 1413686 w 1413686"/>
                                <a:gd name="connsiteY4" fmla="*/ 2144254 h 2144254"/>
                                <a:gd name="connsiteX0" fmla="*/ 25152 w 1413686"/>
                                <a:gd name="connsiteY0" fmla="*/ 0 h 2144254"/>
                                <a:gd name="connsiteX1" fmla="*/ 33619 w 1413686"/>
                                <a:gd name="connsiteY1" fmla="*/ 499533 h 2144254"/>
                                <a:gd name="connsiteX2" fmla="*/ 355355 w 1413686"/>
                                <a:gd name="connsiteY2" fmla="*/ 530991 h 2144254"/>
                                <a:gd name="connsiteX3" fmla="*/ 1235885 w 1413686"/>
                                <a:gd name="connsiteY3" fmla="*/ 680131 h 2144254"/>
                                <a:gd name="connsiteX4" fmla="*/ 1413686 w 1413686"/>
                                <a:gd name="connsiteY4" fmla="*/ 2144254 h 2144254"/>
                                <a:gd name="connsiteX0" fmla="*/ 25152 w 1417693"/>
                                <a:gd name="connsiteY0" fmla="*/ 0 h 2184522"/>
                                <a:gd name="connsiteX1" fmla="*/ 33619 w 1417693"/>
                                <a:gd name="connsiteY1" fmla="*/ 499533 h 2184522"/>
                                <a:gd name="connsiteX2" fmla="*/ 355355 w 1417693"/>
                                <a:gd name="connsiteY2" fmla="*/ 530991 h 2184522"/>
                                <a:gd name="connsiteX3" fmla="*/ 1235885 w 1417693"/>
                                <a:gd name="connsiteY3" fmla="*/ 680131 h 2184522"/>
                                <a:gd name="connsiteX4" fmla="*/ 1417693 w 1417693"/>
                                <a:gd name="connsiteY4" fmla="*/ 2184522 h 218452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17693" h="2184522">
                                  <a:moveTo>
                                    <a:pt x="25152" y="0"/>
                                  </a:moveTo>
                                  <a:cubicBezTo>
                                    <a:pt x="2574" y="201789"/>
                                    <a:pt x="-21415" y="411035"/>
                                    <a:pt x="33619" y="499533"/>
                                  </a:cubicBezTo>
                                  <a:cubicBezTo>
                                    <a:pt x="88653" y="588031"/>
                                    <a:pt x="154977" y="500891"/>
                                    <a:pt x="355355" y="530991"/>
                                  </a:cubicBezTo>
                                  <a:cubicBezTo>
                                    <a:pt x="555733" y="561091"/>
                                    <a:pt x="1058829" y="404543"/>
                                    <a:pt x="1235885" y="680131"/>
                                  </a:cubicBezTo>
                                  <a:cubicBezTo>
                                    <a:pt x="1412941" y="955719"/>
                                    <a:pt x="1399349" y="2104089"/>
                                    <a:pt x="1417693" y="2184522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14:paraId="6D960052" w14:textId="77777777" w:rsidR="000C5C06" w:rsidRDefault="000C5C06" w:rsidP="00741A44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28" name="Group 328"/>
                          <wpg:cNvGrpSpPr/>
                          <wpg:grpSpPr>
                            <a:xfrm>
                              <a:off x="0" y="699"/>
                              <a:ext cx="1210310" cy="335395"/>
                              <a:chOff x="0" y="5080"/>
                              <a:chExt cx="1210310" cy="335395"/>
                            </a:xfrm>
                          </wpg:grpSpPr>
                          <wps:wsp>
                            <wps:cNvPr id="330" name="Straight Connector 330"/>
                            <wps:cNvCnPr/>
                            <wps:spPr>
                              <a:xfrm>
                                <a:off x="0" y="340475"/>
                                <a:ext cx="11798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31" name="Group 331"/>
                            <wpg:cNvGrpSpPr/>
                            <wpg:grpSpPr>
                              <a:xfrm>
                                <a:off x="0" y="5080"/>
                                <a:ext cx="1210310" cy="325985"/>
                                <a:chOff x="0" y="5080"/>
                                <a:chExt cx="1210310" cy="325985"/>
                              </a:xfrm>
                            </wpg:grpSpPr>
                            <wps:wsp>
                              <wps:cNvPr id="332" name="Straight Connector 332"/>
                              <wps:cNvCnPr/>
                              <wps:spPr>
                                <a:xfrm>
                                  <a:off x="186055" y="9755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3" name="Straight Connector 333"/>
                              <wps:cNvCnPr/>
                              <wps:spPr>
                                <a:xfrm>
                                  <a:off x="338455" y="9755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4" name="Straight Connector 334"/>
                              <wps:cNvCnPr/>
                              <wps:spPr>
                                <a:xfrm>
                                  <a:off x="812800" y="9755"/>
                                  <a:ext cx="0" cy="3213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5" name="Straight Connector 335"/>
                              <wps:cNvCnPr/>
                              <wps:spPr>
                                <a:xfrm>
                                  <a:off x="0" y="5080"/>
                                  <a:ext cx="121031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329" name="Freeform 329"/>
                          <wps:cNvSpPr/>
                          <wps:spPr>
                            <a:xfrm>
                              <a:off x="966470" y="0"/>
                              <a:ext cx="487680" cy="629920"/>
                            </a:xfrm>
                            <a:custGeom>
                              <a:avLst/>
                              <a:gdLst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18379 w 1404646"/>
                                <a:gd name="connsiteY3" fmla="*/ 57573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35313 w 1404646"/>
                                <a:gd name="connsiteY3" fmla="*/ 626551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43779 w 1404646"/>
                                <a:gd name="connsiteY3" fmla="*/ 601142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43779 w 1404646"/>
                                <a:gd name="connsiteY3" fmla="*/ 567264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159933"/>
                                <a:gd name="connsiteX1" fmla="*/ 33046 w 1404646"/>
                                <a:gd name="connsiteY1" fmla="*/ 499533 h 1159933"/>
                                <a:gd name="connsiteX2" fmla="*/ 346313 w 1404646"/>
                                <a:gd name="connsiteY2" fmla="*/ 575733 h 1159933"/>
                                <a:gd name="connsiteX3" fmla="*/ 1252246 w 1404646"/>
                                <a:gd name="connsiteY3" fmla="*/ 601143 h 1159933"/>
                                <a:gd name="connsiteX4" fmla="*/ 1404646 w 1404646"/>
                                <a:gd name="connsiteY4" fmla="*/ 1159933 h 1159933"/>
                                <a:gd name="connsiteX0" fmla="*/ 24579 w 1404646"/>
                                <a:gd name="connsiteY0" fmla="*/ 0 h 1236161"/>
                                <a:gd name="connsiteX1" fmla="*/ 33046 w 1404646"/>
                                <a:gd name="connsiteY1" fmla="*/ 499533 h 1236161"/>
                                <a:gd name="connsiteX2" fmla="*/ 346313 w 1404646"/>
                                <a:gd name="connsiteY2" fmla="*/ 575733 h 1236161"/>
                                <a:gd name="connsiteX3" fmla="*/ 1252246 w 1404646"/>
                                <a:gd name="connsiteY3" fmla="*/ 601143 h 1236161"/>
                                <a:gd name="connsiteX4" fmla="*/ 1404646 w 1404646"/>
                                <a:gd name="connsiteY4" fmla="*/ 1236161 h 123616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04646" h="1236161">
                                  <a:moveTo>
                                    <a:pt x="24579" y="0"/>
                                  </a:moveTo>
                                  <a:cubicBezTo>
                                    <a:pt x="2001" y="201789"/>
                                    <a:pt x="-20576" y="403578"/>
                                    <a:pt x="33046" y="499533"/>
                                  </a:cubicBezTo>
                                  <a:cubicBezTo>
                                    <a:pt x="86668" y="595488"/>
                                    <a:pt x="143113" y="558798"/>
                                    <a:pt x="346313" y="575733"/>
                                  </a:cubicBezTo>
                                  <a:cubicBezTo>
                                    <a:pt x="549513" y="592668"/>
                                    <a:pt x="1075857" y="491072"/>
                                    <a:pt x="1252246" y="601143"/>
                                  </a:cubicBezTo>
                                  <a:cubicBezTo>
                                    <a:pt x="1428635" y="711214"/>
                                    <a:pt x="1386302" y="1155728"/>
                                    <a:pt x="1404646" y="1236161"/>
                                  </a:cubicBezTo>
                                </a:path>
                              </a:pathLst>
                            </a:custGeom>
                            <a:scene3d>
                              <a:camera prst="orthographicFront">
                                <a:rot lat="10800000" lon="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14:paraId="2D16235F" w14:textId="77777777" w:rsidR="000C5C06" w:rsidRDefault="000C5C06" w:rsidP="00741A44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" o:spid="_x0000_s1208" style="position:absolute;margin-left:75.4pt;margin-top:879.15pt;width:115.3pt;height:49.6pt;z-index:251701248" coordsize="1464310,6299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">
                <v:group id="Group 325" o:spid="_x0000_s1209" style="position:absolute;left:419735;top:318135;width:317500;height:50800" coordorigin="419735,318135" coordsize="31750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9wgtFxAAAANwAAAAP&#10;AAAAAAAAAAAAAAAAAKkCAABkcnMvZG93bnJldi54bWxQSwUGAAAAAAQABAD6AAAAmgMAAAAA&#10;">
                  <v:oval id="Oval 336" o:spid="_x0000_s1210" style="position:absolute;left:419735;top:31813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1O38xAAA&#10;ANwAAAAPAAAAZHJzL2Rvd25yZXYueG1sRI9Ba8JAFITvhf6H5RW8iNmoGCS6ihUEPTYtpcdn9pnE&#10;Zt/G7Griv3cLQo/DzHzDLNe9qcWNWldZVjCOYhDEudUVFwq+PnejOQjnkTXWlknBnRysV68vS0y1&#10;7fiDbpkvRICwS1FB6X2TSunykgy6yDbEwTvZ1qAPsi2kbrELcFPLSRwn0mDFYaHEhrYl5b/Z1Sh4&#10;pzyZHA/n7XC36b5/fDbDy7BRavDWbxYgPPX+P/xs77WC6TSBvzPhCMjV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NTt/MQAAADc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textbox>
                      <w:txbxContent>
                        <w:p w14:paraId="2250DCE7" w14:textId="77777777" w:rsidR="000C5C06" w:rsidRDefault="000C5C06" w:rsidP="00741A44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oval>
                  <v:oval id="Oval 337" o:spid="_x0000_s1211" style="position:absolute;left:553085;top:31813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mEhnxQAA&#10;ANwAAAAPAAAAZHJzL2Rvd25yZXYueG1sRI9Ba8JAFITvQv/D8oReRDdV1JK6hlQQ7NFUpMfX7DOJ&#10;Zt+m2a2J/94tCD0OM/MNs0p6U4srta6yrOBlEoEgzq2uuFBw+NyOX0E4j6yxtkwKbuQgWT8NVhhr&#10;2/GerpkvRICwi1FB6X0TS+nykgy6iW2Ig3eyrUEfZFtI3WIX4KaW0yhaSIMVh4USG9qUlF+yX6Pg&#10;nfLF9PvjvBlt0+745bM5/owapZ6HffoGwlPv/8OP9k4rmM2W8HcmHAG5v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eYSGf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textbox>
                      <w:txbxContent>
                        <w:p w14:paraId="5BB4A7AE" w14:textId="77777777" w:rsidR="000C5C06" w:rsidRDefault="000C5C06" w:rsidP="00741A44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oval>
                  <v:oval id="Oval 338" o:spid="_x0000_s1212" style="position:absolute;left:686435;top:318135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B9wVwQAA&#10;ANwAAAAPAAAAZHJzL2Rvd25yZXYueG1sRE9Ni8IwEL0L/ocwghfRVMUiXaOoIKzHrSIex2a27W4z&#10;qU3W1n+/OQgeH+97telMJR7UuNKygukkAkGcWV1yruB8OoyXIJxH1lhZJgVPcrBZ93srTLRt+Yse&#10;qc9FCGGXoILC+zqR0mUFGXQTWxMH7ts2Bn2ATS51g20IN5WcRVEsDZYcGgqsaV9Q9pv+GQU7yuLZ&#10;7fizHx227eXq0wXeR7VSw0G3/QDhqfNv8cv9qRXM52FtOBOOgFz/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ZgfcFcEAAADc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  <v:textbox>
                      <w:txbxContent>
                        <w:p w14:paraId="216892EF" w14:textId="77777777" w:rsidR="000C5C06" w:rsidRDefault="000C5C06" w:rsidP="00741A44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oval>
                </v:group>
                <v:group id="Group 326" o:spid="_x0000_s1213" style="position:absolute;width:1464310;height:629920" coordsize="1464310,6299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NEJUyxAAAANwAAAAP&#10;AAAAAAAAAAAAAAAAAKkCAABkcnMvZG93bnJldi54bWxQSwUGAAAAAAQABAD6AAAAmgMAAAAA&#10;">
                  <v:shape id="Freeform 327" o:spid="_x0000_s1214" style="position:absolute;left:976630;top:20320;width:487680;height:599440;visibility:visible;mso-wrap-style:square;v-text-anchor:middle" coordsize="1417693,2184522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ItgIxAAA&#10;ANwAAAAPAAAAZHJzL2Rvd25yZXYueG1sRI/NbsIwEITvSLyDtUi9Fae0KihgkAXqD0fScuC2irdJ&#10;RLyObAfSt68rIXEczcw3mtVmsK24kA+NYwVP0wwEcelMw5WC76+3xwWIEJENto5JwS8F2KzHoxXm&#10;xl35QJciViJBOOSooI6xy6UMZU0Ww9R1xMn7cd5iTNJX0ni8Jrht5SzLXqXFhtNCjR1tayrPRW8V&#10;7DSf9Uf//nJy+/6kfbU4kg5KPUwGvQQRaYj38K39aRQ8z+bwfyYdAbn+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CLYCMQAAADcAAAADwAAAAAAAAAAAAAAAACXAgAAZHJzL2Rv&#10;d25yZXYueG1sUEsFBgAAAAAEAAQA9QAAAIgDAAAAAA==&#10;" adj="-11796480,,5400" path="m25152,0c2574,201789,-21415,411035,33619,499533,88653,588031,154977,500891,355355,530991,555733,561091,1058829,404543,1235885,680131,1412941,955719,1399349,2104089,1417693,2184522e" filled="f" strokecolor="#4f81bd [3204]" strokeweight="2pt">
                    <v:stroke joinstyle="miter"/>
                    <v:shadow on="t" opacity="24903f" mv:blur="40000f" origin=",.5" offset="0,20000emu"/>
                    <v:formulas/>
                    <v:path arrowok="t" o:connecttype="custom" o:connectlocs="8652,0;11565,137073;122241,145706;425139,186630;487680,599440" o:connectangles="0,0,0,0,0" textboxrect="0,0,1417693,2184522"/>
                    <v:textbox>
                      <w:txbxContent>
                        <w:p w14:paraId="6D960052" w14:textId="77777777" w:rsidR="000C5C06" w:rsidRDefault="000C5C06" w:rsidP="00741A44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shape>
                  <v:group id="Group 328" o:spid="_x0000_s1215" style="position:absolute;top:699;width:1210310;height:335395" coordorigin=",5080" coordsize="1210310,33539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PDpNvDAAAA3AAAAA8A&#10;AAAAAAAAAAAAAAAAqQIAAGRycy9kb3ducmV2LnhtbFBLBQYAAAAABAAEAPoAAACZAwAAAAA=&#10;">
                    <v:line id="Straight Connector 330" o:spid="_x0000_s1216" style="position:absolute;visibility:visible;mso-wrap-style:square" from="0,340475" to="1179830,3404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t6cjMEAAADcAAAADwAAAGRycy9kb3ducmV2LnhtbERPz2vCMBS+D/wfwhN2W1MVxlYbRQbC&#10;ToVWZddH8myKzUvXZNr515vDYMeP73e5nVwvrjSGzrOCRZaDINbedNwqOB72L28gQkQ22HsmBb8U&#10;YLuZPZVYGH/jmq5NbEUK4VCgAhvjUEgZtCWHIfMDceLOfnQYExxbaUa8pXDXy2Wev0qHHacGiwN9&#10;WNKX5scp0Mev9vS946o+vJ/0HStTOWuUep5PuzWISFP8F/+5P42C1SrNT2fSEZCbB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m3pyMwQAAANwAAAAPAAAAAAAAAAAAAAAA&#10;AKECAABkcnMvZG93bnJldi54bWxQSwUGAAAAAAQABAD5AAAAjwMAAAAA&#10;" strokecolor="#4f81bd [3204]" strokeweight="2pt">
                      <v:shadow on="t" opacity="24903f" mv:blur="40000f" origin=",.5" offset="0,20000emu"/>
                    </v:line>
                    <v:group id="Group 331" o:spid="_x0000_s1217" style="position:absolute;top:5080;width:1210310;height:325985" coordorigin=",5080" coordsize="1210310,3259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HIJubxAAAANwAAAAP&#10;AAAAAAAAAAAAAAAAAKkCAABkcnMvZG93bnJldi54bWxQSwUGAAAAAAQABAD6AAAAmgMAAAAA&#10;">
                      <v:line id="Straight Connector 332" o:spid="_x0000_s1218" style="position:absolute;visibility:visible;mso-wrap-style:square" from="186055,9755" to="186055,3310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UCnYMIAAADcAAAADwAAAGRycy9kb3ducmV2LnhtbESPT4vCMBTE78J+h/AW9qapCqJdo8iC&#10;sKeC//D6SN42xeal20StfnojCB6HmfkNM192rhYXakPlWcFwkIEg1t5UXCrY79b9KYgQkQ3WnknB&#10;jQIsFx+9OebGX3lDl20sRYJwyFGBjbHJpQzaksMw8A1x8v586zAm2ZbStHhNcFfLUZZNpMOK04LF&#10;hn4s6dP27BTo/bE8/K+42OxmB33HwhTOGqW+PrvVN4hIXXyHX+1fo2A8HsHzTDoCcvE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UCnYMIAAADcAAAADwAAAAAAAAAAAAAA&#10;AAChAgAAZHJzL2Rvd25yZXYueG1sUEsFBgAAAAAEAAQA+QAAAJADAAAAAA==&#10;" strokecolor="#4f81bd [3204]" strokeweight="2pt">
                        <v:shadow on="t" opacity="24903f" mv:blur="40000f" origin=",.5" offset="0,20000emu"/>
                      </v:line>
                      <v:line id="Straight Connector 333" o:spid="_x0000_s1219" style="position:absolute;visibility:visible;mso-wrap-style:square" from="338455,9755" to="338455,3310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gwC+8MAAADcAAAADwAAAGRycy9kb3ducmV2LnhtbESPT2sCMRTE7wW/Q3iCt5q1C0VXo0ih&#10;4GnBf3h9JM/N4uZl3aS6+umbQsHjMDO/YRar3jXiRl2oPSuYjDMQxNqbmisFh/33+xREiMgGG8+k&#10;4EEBVsvB2wIL4++8pdsuViJBOBSowMbYFlIGbclhGPuWOHln3zmMSXaVNB3eE9w18iPLPqXDmtOC&#10;xZa+LOnL7scp0IdTdbyuudzuZ0f9xNKUzhqlRsN+PQcRqY+v8H97YxTkeQ5/Z9IRkM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YMAvv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334" o:spid="_x0000_s1220" style="position:absolute;visibility:visible;mso-wrap-style:square" from="812800,9755" to="812800,3310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eWaj8MAAADcAAAADwAAAGRycy9kb3ducmV2LnhtbESPT2sCMRTE74LfITzBm2atRdqtUaQg&#10;eFrwH70+ktfN0s3Luom6+ukbQfA4zMxvmPmyc7W4UBsqzwom4wwEsfam4lLBYb8efYAIEdlg7ZkU&#10;3CjActHvzTE3/spbuuxiKRKEQ44KbIxNLmXQlhyGsW+Ik/frW4cxybaUpsVrgrtavmXZTDqsOC1Y&#10;bOjbkv7bnZ0Cffgpj6cVF9v951HfsTCFs0ap4aBbfYGI1MVX+NneGAXT6Ts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nlmo/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  <v:line id="Straight Connector 335" o:spid="_x0000_s1221" style="position:absolute;visibility:visible;mso-wrap-style:square" from="0,5080" to="1210310,50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qk/FMMAAADcAAAADwAAAGRycy9kb3ducmV2LnhtbESPT2sCMRTE74LfITzBm2atVNqtUaQg&#10;eFrwH70+ktfN0s3Luom6+ukbQfA4zMxvmPmyc7W4UBsqzwom4wwEsfam4lLBYb8efYAIEdlg7ZkU&#10;3CjActHvzTE3/spbuuxiKRKEQ44KbIxNLmXQlhyGsW+Ik/frW4cxybaUpsVrgrtavmXZTDqsOC1Y&#10;bOjbkv7bnZ0Cffgpj6cVF9v951HfsTCFs0ap4aBbfYGI1MVX+NneGAXT6Ts8zqQjIBf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apPxTDAAAA3AAAAA8AAAAAAAAAAAAA&#10;AAAAoQIAAGRycy9kb3ducmV2LnhtbFBLBQYAAAAABAAEAPkAAACRAwAAAAA=&#10;" strokecolor="#4f81bd [3204]" strokeweight="2pt">
                        <v:shadow on="t" opacity="24903f" mv:blur="40000f" origin=",.5" offset="0,20000emu"/>
                      </v:line>
                    </v:group>
                  </v:group>
                  <v:shape id="Freeform 329" o:spid="_x0000_s1222" style="position:absolute;left:966470;width:487680;height:629920;visibility:visible;mso-wrap-style:square;v-text-anchor:middle" coordsize="1404646,1236161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lAQFxQAA&#10;ANwAAAAPAAAAZHJzL2Rvd25yZXYueG1sRI/NisJAEITvC77D0IKXRSe6rGh0FFEEL8L6hx7bTJsE&#10;Mz0hM8bs2zsLCx6L6vqqazpvTCFqqlxuWUG/F4EgTqzOOVVwPKy7IxDOI2ssLJOCX3Iwn7U+phhr&#10;++Qd1XufigBhF6OCzPsyltIlGRl0PVsSB+9mK4M+yCqVusJngJtCDqJoKA3mHBoyLGmZUXLfP0x4&#10;g/H0KLff5+Hn6lDffjbaXa5jpTrtZjEB4anx7+P/9EYr+BqM4W9MIICcvQ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6UBAXFAAAA3AAAAA8AAAAAAAAAAAAAAAAAlwIAAGRycy9k&#10;b3ducmV2LnhtbFBLBQYAAAAABAAEAPUAAACJAwAAAAA=&#10;" adj="-11796480,,5400" path="m24579,0c2001,201789,-20576,403578,33046,499533,86668,595488,143113,558798,346313,575733,549513,592668,1075857,491072,1252246,601143,1428635,711214,1386302,1155728,1404646,1236161e" filled="f" strokecolor="#4f81bd [3204]" strokeweight="2pt">
                    <v:stroke joinstyle="miter"/>
                    <v:shadow on="t" opacity="24903f" mv:blur="40000f" origin=",.5" offset="0,20000emu"/>
                    <v:formulas/>
                    <v:path arrowok="t" o:connecttype="custom" o:connectlocs="8534,0;11473,254551;120237,293381;434768,306329;487680,629920" o:connectangles="0,0,0,0,0" textboxrect="0,0,1404646,1236161"/>
                    <v:textbox>
                      <w:txbxContent>
                        <w:p w14:paraId="2D16235F" w14:textId="77777777" w:rsidR="000C5C06" w:rsidRDefault="000C5C06" w:rsidP="00741A44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41A44">
        <w:rPr>
          <w:rFonts w:cstheme="minorHAnsi"/>
        </w:rPr>
        <w:t xml:space="preserve"> </w:t>
      </w:r>
      <w:r w:rsidR="00741A44">
        <w:rPr>
          <w:rFonts w:cstheme="minorHAnsi"/>
        </w:rPr>
        <w:tab/>
        <w:t xml:space="preserve">= </w:t>
      </w:r>
      <w:bookmarkStart w:id="60" w:name="OLE_LINK261"/>
      <w:bookmarkStart w:id="61" w:name="OLE_LINK260"/>
      <w:r w:rsidR="00741A44">
        <w:rPr>
          <w:rFonts w:cstheme="minorHAnsi"/>
        </w:rPr>
        <w:t>(</w:t>
      </w:r>
      <w:r w:rsidR="00741A44">
        <w:rPr>
          <w:rFonts w:cstheme="minorHAnsi"/>
          <w:i/>
        </w:rPr>
        <w:t>n</w:t>
      </w:r>
      <w:r w:rsidR="00741A44">
        <w:rPr>
          <w:rFonts w:cstheme="minorHAnsi"/>
        </w:rPr>
        <w:t xml:space="preserve"> – 1)</w:t>
      </w:r>
      <w:bookmarkEnd w:id="60"/>
      <w:bookmarkEnd w:id="61"/>
      <w:r w:rsidR="00741A44">
        <w:rPr>
          <w:rFonts w:cstheme="minorHAnsi"/>
        </w:rPr>
        <w:t xml:space="preserve">! </w:t>
      </w:r>
    </w:p>
    <w:p w14:paraId="2A34FDD8" w14:textId="77777777" w:rsidR="00741A44" w:rsidRDefault="00741A44" w:rsidP="00741A44">
      <w:pPr>
        <w:tabs>
          <w:tab w:val="left" w:pos="540"/>
          <w:tab w:val="left" w:pos="4500"/>
        </w:tabs>
        <w:rPr>
          <w:rFonts w:cstheme="minorHAnsi"/>
        </w:rPr>
      </w:pPr>
    </w:p>
    <w:p w14:paraId="4DFB0B81" w14:textId="77777777" w:rsidR="00741A44" w:rsidRDefault="00741A44" w:rsidP="00741A44">
      <w:pPr>
        <w:tabs>
          <w:tab w:val="left" w:pos="540"/>
          <w:tab w:val="left" w:pos="4500"/>
        </w:tabs>
        <w:rPr>
          <w:rFonts w:cstheme="minorHAnsi"/>
        </w:rPr>
      </w:pPr>
    </w:p>
    <w:p w14:paraId="32F52B02" w14:textId="77777777" w:rsidR="00741A44" w:rsidRDefault="00741A44" w:rsidP="00741A44">
      <w:pPr>
        <w:tabs>
          <w:tab w:val="left" w:pos="540"/>
          <w:tab w:val="left" w:pos="4500"/>
        </w:tabs>
        <w:rPr>
          <w:rFonts w:cstheme="minorHAnsi"/>
        </w:rPr>
      </w:pPr>
    </w:p>
    <w:p w14:paraId="027FA8B9" w14:textId="1076675D" w:rsidR="00741A44" w:rsidRDefault="00741A44" w:rsidP="00741A44">
      <w:pPr>
        <w:tabs>
          <w:tab w:val="left" w:pos="540"/>
          <w:tab w:val="left" w:pos="4500"/>
        </w:tabs>
        <w:rPr>
          <w:rFonts w:cstheme="minorHAnsi"/>
        </w:rPr>
      </w:pPr>
      <w:r>
        <w:rPr>
          <w:rFonts w:cstheme="minorHAnsi"/>
        </w:rPr>
        <w:t xml:space="preserve">Proof: </w:t>
      </w:r>
    </w:p>
    <w:p w14:paraId="76786F23" w14:textId="29680340" w:rsidR="00741A44" w:rsidRDefault="00C00D59" w:rsidP="00741A44">
      <w:pPr>
        <w:tabs>
          <w:tab w:val="left" w:pos="540"/>
          <w:tab w:val="left" w:pos="4500"/>
        </w:tabs>
        <w:rPr>
          <w:rFonts w:cstheme="minorHAns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0A58B46" wp14:editId="2C6E3FDB">
                <wp:simplePos x="0" y="0"/>
                <wp:positionH relativeFrom="column">
                  <wp:posOffset>3933190</wp:posOffset>
                </wp:positionH>
                <wp:positionV relativeFrom="paragraph">
                  <wp:posOffset>55033</wp:posOffset>
                </wp:positionV>
                <wp:extent cx="100330" cy="718820"/>
                <wp:effectExtent l="50800" t="25400" r="77470" b="68580"/>
                <wp:wrapNone/>
                <wp:docPr id="15" name="Freeform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330" cy="718820"/>
                        </a:xfrm>
                        <a:custGeom>
                          <a:avLst/>
                          <a:gdLst>
                            <a:gd name="connsiteX0" fmla="*/ 24579 w 1404646"/>
                            <a:gd name="connsiteY0" fmla="*/ 0 h 1159933"/>
                            <a:gd name="connsiteX1" fmla="*/ 33046 w 1404646"/>
                            <a:gd name="connsiteY1" fmla="*/ 499533 h 1159933"/>
                            <a:gd name="connsiteX2" fmla="*/ 346313 w 1404646"/>
                            <a:gd name="connsiteY2" fmla="*/ 575733 h 1159933"/>
                            <a:gd name="connsiteX3" fmla="*/ 1218379 w 1404646"/>
                            <a:gd name="connsiteY3" fmla="*/ 575733 h 1159933"/>
                            <a:gd name="connsiteX4" fmla="*/ 1404646 w 1404646"/>
                            <a:gd name="connsiteY4" fmla="*/ 1159933 h 1159933"/>
                            <a:gd name="connsiteX0" fmla="*/ 24579 w 1404646"/>
                            <a:gd name="connsiteY0" fmla="*/ 0 h 1159933"/>
                            <a:gd name="connsiteX1" fmla="*/ 33046 w 1404646"/>
                            <a:gd name="connsiteY1" fmla="*/ 499533 h 1159933"/>
                            <a:gd name="connsiteX2" fmla="*/ 346313 w 1404646"/>
                            <a:gd name="connsiteY2" fmla="*/ 575733 h 1159933"/>
                            <a:gd name="connsiteX3" fmla="*/ 1235312 w 1404646"/>
                            <a:gd name="connsiteY3" fmla="*/ 620475 h 1159933"/>
                            <a:gd name="connsiteX4" fmla="*/ 1404646 w 1404646"/>
                            <a:gd name="connsiteY4" fmla="*/ 1159933 h 1159933"/>
                            <a:gd name="connsiteX0" fmla="*/ 24579 w 1413113"/>
                            <a:gd name="connsiteY0" fmla="*/ 0 h 2144254"/>
                            <a:gd name="connsiteX1" fmla="*/ 33046 w 1413113"/>
                            <a:gd name="connsiteY1" fmla="*/ 499533 h 2144254"/>
                            <a:gd name="connsiteX2" fmla="*/ 346313 w 1413113"/>
                            <a:gd name="connsiteY2" fmla="*/ 575733 h 2144254"/>
                            <a:gd name="connsiteX3" fmla="*/ 1235312 w 1413113"/>
                            <a:gd name="connsiteY3" fmla="*/ 620475 h 2144254"/>
                            <a:gd name="connsiteX4" fmla="*/ 1413113 w 1413113"/>
                            <a:gd name="connsiteY4" fmla="*/ 2144254 h 2144254"/>
                            <a:gd name="connsiteX0" fmla="*/ 25152 w 1413686"/>
                            <a:gd name="connsiteY0" fmla="*/ 0 h 2144254"/>
                            <a:gd name="connsiteX1" fmla="*/ 33619 w 1413686"/>
                            <a:gd name="connsiteY1" fmla="*/ 499533 h 2144254"/>
                            <a:gd name="connsiteX2" fmla="*/ 355355 w 1413686"/>
                            <a:gd name="connsiteY2" fmla="*/ 530991 h 2144254"/>
                            <a:gd name="connsiteX3" fmla="*/ 1235885 w 1413686"/>
                            <a:gd name="connsiteY3" fmla="*/ 620475 h 2144254"/>
                            <a:gd name="connsiteX4" fmla="*/ 1413686 w 1413686"/>
                            <a:gd name="connsiteY4" fmla="*/ 2144254 h 2144254"/>
                            <a:gd name="connsiteX0" fmla="*/ 25152 w 1413686"/>
                            <a:gd name="connsiteY0" fmla="*/ 0 h 2144254"/>
                            <a:gd name="connsiteX1" fmla="*/ 33619 w 1413686"/>
                            <a:gd name="connsiteY1" fmla="*/ 499533 h 2144254"/>
                            <a:gd name="connsiteX2" fmla="*/ 355355 w 1413686"/>
                            <a:gd name="connsiteY2" fmla="*/ 530991 h 2144254"/>
                            <a:gd name="connsiteX3" fmla="*/ 1235885 w 1413686"/>
                            <a:gd name="connsiteY3" fmla="*/ 680131 h 2144254"/>
                            <a:gd name="connsiteX4" fmla="*/ 1413686 w 1413686"/>
                            <a:gd name="connsiteY4" fmla="*/ 2144254 h 2144254"/>
                            <a:gd name="connsiteX0" fmla="*/ 25152 w 1417693"/>
                            <a:gd name="connsiteY0" fmla="*/ 0 h 2184522"/>
                            <a:gd name="connsiteX1" fmla="*/ 33619 w 1417693"/>
                            <a:gd name="connsiteY1" fmla="*/ 499533 h 2184522"/>
                            <a:gd name="connsiteX2" fmla="*/ 355355 w 1417693"/>
                            <a:gd name="connsiteY2" fmla="*/ 530991 h 2184522"/>
                            <a:gd name="connsiteX3" fmla="*/ 1235885 w 1417693"/>
                            <a:gd name="connsiteY3" fmla="*/ 680131 h 2184522"/>
                            <a:gd name="connsiteX4" fmla="*/ 1417693 w 1417693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45490 w 1427298"/>
                            <a:gd name="connsiteY3" fmla="*/ 680131 h 2184522"/>
                            <a:gd name="connsiteX4" fmla="*/ 1427298 w 1427298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45490 w 1427298"/>
                            <a:gd name="connsiteY3" fmla="*/ 680131 h 2184522"/>
                            <a:gd name="connsiteX4" fmla="*/ 1427298 w 1427298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65245 w 1427298"/>
                            <a:gd name="connsiteY3" fmla="*/ 994850 h 2184522"/>
                            <a:gd name="connsiteX4" fmla="*/ 1427298 w 1427298"/>
                            <a:gd name="connsiteY4" fmla="*/ 2184522 h 2184522"/>
                            <a:gd name="connsiteX0" fmla="*/ 34757 w 1427298"/>
                            <a:gd name="connsiteY0" fmla="*/ 0 h 2184522"/>
                            <a:gd name="connsiteX1" fmla="*/ 43224 w 1427298"/>
                            <a:gd name="connsiteY1" fmla="*/ 499533 h 2184522"/>
                            <a:gd name="connsiteX2" fmla="*/ 502790 w 1427298"/>
                            <a:gd name="connsiteY2" fmla="*/ 642070 h 2184522"/>
                            <a:gd name="connsiteX3" fmla="*/ 1265245 w 1427298"/>
                            <a:gd name="connsiteY3" fmla="*/ 994850 h 2184522"/>
                            <a:gd name="connsiteX4" fmla="*/ 1427298 w 1427298"/>
                            <a:gd name="connsiteY4" fmla="*/ 2184522 h 2184522"/>
                            <a:gd name="connsiteX0" fmla="*/ 90406 w 1403926"/>
                            <a:gd name="connsiteY0" fmla="*/ 0 h 2619575"/>
                            <a:gd name="connsiteX1" fmla="*/ 19852 w 1403926"/>
                            <a:gd name="connsiteY1" fmla="*/ 934586 h 2619575"/>
                            <a:gd name="connsiteX2" fmla="*/ 479418 w 1403926"/>
                            <a:gd name="connsiteY2" fmla="*/ 1077123 h 2619575"/>
                            <a:gd name="connsiteX3" fmla="*/ 1241873 w 1403926"/>
                            <a:gd name="connsiteY3" fmla="*/ 1429903 h 2619575"/>
                            <a:gd name="connsiteX4" fmla="*/ 1403926 w 1403926"/>
                            <a:gd name="connsiteY4" fmla="*/ 2619575 h 261957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403926" h="2619575">
                              <a:moveTo>
                                <a:pt x="90406" y="0"/>
                              </a:moveTo>
                              <a:cubicBezTo>
                                <a:pt x="67828" y="201789"/>
                                <a:pt x="-44983" y="755066"/>
                                <a:pt x="19852" y="934586"/>
                              </a:cubicBezTo>
                              <a:cubicBezTo>
                                <a:pt x="84687" y="1114106"/>
                                <a:pt x="275748" y="994570"/>
                                <a:pt x="479418" y="1077123"/>
                              </a:cubicBezTo>
                              <a:cubicBezTo>
                                <a:pt x="683088" y="1159676"/>
                                <a:pt x="1064817" y="1154315"/>
                                <a:pt x="1241873" y="1429903"/>
                              </a:cubicBezTo>
                              <a:cubicBezTo>
                                <a:pt x="1418929" y="1992440"/>
                                <a:pt x="1385582" y="2539142"/>
                                <a:pt x="1403926" y="2619575"/>
                              </a:cubicBezTo>
                            </a:path>
                          </a:pathLst>
                        </a:cu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60" o:spid="_x0000_s1026" style="position:absolute;margin-left:309.7pt;margin-top:4.35pt;width:7.9pt;height:56.6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03926,26195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" path="m90406,0c67828,201789,-44983,755066,19852,934586,84687,1114106,275748,994570,479418,1077123,683088,1159676,1064817,1154315,1241873,1429903,1418929,1992440,1385582,2539142,1403926,2619575e" filled="f" strokecolor="#4f81bd [3204]" strokeweight="2pt">
                <v:shadow on="t" opacity="24903f" mv:blur="40000f" origin=",.5" offset="0,20000emu"/>
                <v:path arrowok="t" o:connecttype="custom" o:connectlocs="6461,0;1419,256453;34261,295566;88749,392370;100330,718820" o:connectangles="0,0,0,0,0"/>
              </v:shape>
            </w:pict>
          </mc:Fallback>
        </mc:AlternateContent>
      </w:r>
      <w:r w:rsidR="003411FE"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11BDFD27" wp14:editId="1C947AEB">
                <wp:simplePos x="0" y="0"/>
                <wp:positionH relativeFrom="column">
                  <wp:posOffset>1179830</wp:posOffset>
                </wp:positionH>
                <wp:positionV relativeFrom="paragraph">
                  <wp:posOffset>130810</wp:posOffset>
                </wp:positionV>
                <wp:extent cx="254000" cy="731520"/>
                <wp:effectExtent l="50800" t="25400" r="25400" b="81280"/>
                <wp:wrapNone/>
                <wp:docPr id="81" name="Group 5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4000" cy="731520"/>
                          <a:chOff x="0" y="0"/>
                          <a:chExt cx="254000" cy="731520"/>
                        </a:xfrm>
                      </wpg:grpSpPr>
                      <wps:wsp>
                        <wps:cNvPr id="322" name="Straight Connector 322"/>
                        <wps:cNvCnPr/>
                        <wps:spPr>
                          <a:xfrm>
                            <a:off x="132080" y="0"/>
                            <a:ext cx="0" cy="7315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>
                            <a:off x="0" y="314960"/>
                            <a:ext cx="254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74" o:spid="_x0000_s1026" style="position:absolute;margin-left:92.9pt;margin-top:10.3pt;width:20pt;height:57.6pt;z-index:251705344" coordsize="254000,7315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">
                <v:line id="Straight Connector 322" o:spid="_x0000_s1027" style="position:absolute;visibility:visible;mso-wrap-style:square" from="132080,0" to="132080,7315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JkxvcMAAADcAAAADwAAAGRycy9kb3ducmV2LnhtbESPT2sCMRTE70K/Q3gFb5rtClJXo0ih&#10;4GnBf3h9JM/N4uZlu4m6+ulNodDjMDO/YRar3jXiRl2oPSv4GGcgiLU3NVcKDvvv0SeIEJENNp5J&#10;wYMCrJZvgwUWxt95S7ddrESCcChQgY2xLaQM2pLDMPYtcfLOvnMYk+wqaTq8J7hrZJ5lU+mw5rRg&#10;saUvS/qyuzoF+nCqjj9rLrf72VE/sTSls0ap4Xu/noOI1Mf/8F97YxRM8hx+z6QjIJc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yZMb3DAAAA3AAAAA8AAAAAAAAAAAAA&#10;AAAAoQIAAGRycy9kb3ducmV2LnhtbFBLBQYAAAAABAAEAPkAAACRAwAAAAA=&#10;" strokecolor="#4f81bd [3204]" strokeweight="2pt">
                  <v:shadow on="t" opacity="24903f" mv:blur="40000f" origin=",.5" offset="0,20000emu"/>
                </v:line>
                <v:line id="Straight Connector 323" o:spid="_x0000_s1028" style="position:absolute;visibility:visible;mso-wrap-style:square" from="0,314960" to="254000,3149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9WUJsIAAADcAAAADwAAAGRycy9kb3ducmV2LnhtbESPT4vCMBTE78J+h/AW9qapCqJdo8iC&#10;sKeC//D6SN42xeal20StfnojCB6HmfkNM192rhYXakPlWcFwkIEg1t5UXCrY79b9KYgQkQ3WnknB&#10;jQIsFx+9OebGX3lDl20sRYJwyFGBjbHJpQzaksMw8A1x8v586zAm2ZbStHhNcFfLUZZNpMOK04LF&#10;hn4s6dP27BTo/bE8/K+42OxmB33HwhTOGqW+PrvVN4hIXXyHX+1fo2A8GsPzTDoCcvE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9WUJ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</v:group>
            </w:pict>
          </mc:Fallback>
        </mc:AlternateContent>
      </w:r>
    </w:p>
    <w:p w14:paraId="054C78D3" w14:textId="773900AA" w:rsidR="00741A44" w:rsidRDefault="00741A44" w:rsidP="003411FE">
      <w:pPr>
        <w:tabs>
          <w:tab w:val="left" w:pos="540"/>
          <w:tab w:val="left" w:pos="2430"/>
          <w:tab w:val="left" w:pos="4500"/>
        </w:tabs>
        <w:rPr>
          <w:rFonts w:ascii="Wingdings" w:hAnsi="Wingdings"/>
          <w:color w:val="0000FF"/>
        </w:rPr>
      </w:pPr>
      <w:r>
        <w:rPr>
          <w:rFonts w:cstheme="minorHAnsi"/>
        </w:rPr>
        <w:t xml:space="preserve">LHS </w:t>
      </w:r>
      <w:r w:rsidRPr="00741A44">
        <w:rPr>
          <w:rFonts w:cstheme="minorHAnsi"/>
          <w:position w:val="-16"/>
        </w:rPr>
        <w:object w:dxaOrig="320" w:dyaOrig="640" w14:anchorId="0FD17F39">
          <v:shape id="_x0000_i1071" type="#_x0000_t75" style="width:16pt;height:32pt" o:ole="">
            <v:imagedata r:id="rId100" o:title=""/>
          </v:shape>
          <o:OLEObject Type="Embed" ProgID="Equation.DSMT4" ShapeID="_x0000_i1071" DrawAspect="Content" ObjectID="_1453381086" r:id="rId101"/>
        </w:object>
      </w:r>
      <w:bookmarkStart w:id="62" w:name="OLE_LINK263"/>
      <w:bookmarkStart w:id="63" w:name="OLE_LINK262"/>
      <w:r w:rsidR="003411FE">
        <w:rPr>
          <w:rFonts w:cstheme="minorHAnsi"/>
        </w:rPr>
        <w:t xml:space="preserve">  </w:t>
      </w:r>
      <w:r>
        <w:rPr>
          <w:rFonts w:cstheme="minorHAnsi"/>
        </w:rPr>
        <w:t>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</w:t>
      </w:r>
      <w:bookmarkEnd w:id="62"/>
      <w:bookmarkEnd w:id="63"/>
      <w:r>
        <w:rPr>
          <w:rFonts w:cstheme="minorHAnsi"/>
        </w:rPr>
        <w:t xml:space="preserve"> </w:t>
      </w:r>
      <w:r>
        <w:rPr>
          <w:rFonts w:cstheme="minorHAnsi"/>
        </w:rPr>
        <w:tab/>
        <w:t xml:space="preserve">= </w:t>
      </w:r>
      <w:r w:rsidR="00A027FB" w:rsidRPr="00A027FB">
        <w:rPr>
          <w:rFonts w:cstheme="minorHAnsi"/>
          <w:position w:val="-16"/>
        </w:rPr>
        <w:object w:dxaOrig="2360" w:dyaOrig="440" w14:anchorId="3EBF9BCF">
          <v:shape id="_x0000_i1072" type="#_x0000_t75" style="width:118pt;height:22pt" o:ole="">
            <v:imagedata r:id="rId102" o:title=""/>
          </v:shape>
          <o:OLEObject Type="Embed" ProgID="Equation.DSMT4" ShapeID="_x0000_i1072" DrawAspect="Content" ObjectID="_1453381087" r:id="rId103"/>
        </w:object>
      </w:r>
      <w:r w:rsidR="00A027FB">
        <w:rPr>
          <w:rFonts w:cstheme="minorHAnsi"/>
        </w:rPr>
        <w:t xml:space="preserve"> = </w:t>
      </w:r>
      <w:r>
        <w:rPr>
          <w:rFonts w:cstheme="minorHAnsi"/>
        </w:rPr>
        <w:t>(</w:t>
      </w:r>
      <w:r>
        <w:rPr>
          <w:rFonts w:cstheme="minorHAnsi"/>
          <w:i/>
        </w:rPr>
        <w:t>n</w:t>
      </w:r>
      <w:r>
        <w:rPr>
          <w:rFonts w:cstheme="minorHAnsi"/>
        </w:rPr>
        <w:t xml:space="preserve"> – 1)!</w:t>
      </w:r>
      <w:r>
        <w:rPr>
          <w:noProof/>
        </w:rPr>
        <w:t xml:space="preserve"> </w:t>
      </w:r>
      <w:r>
        <w:rPr>
          <w:noProof/>
        </w:rPr>
        <w:tab/>
      </w:r>
      <w:r>
        <w:t xml:space="preserve">  </w:t>
      </w:r>
      <w:r>
        <w:rPr>
          <w:rFonts w:ascii="Arial" w:hAnsi="Arial"/>
        </w:rPr>
        <w:t xml:space="preserve"> </w:t>
      </w:r>
      <w:r>
        <w:rPr>
          <w:rFonts w:ascii="Wingdings" w:hAnsi="Wingdings"/>
          <w:color w:val="0000FF"/>
        </w:rPr>
        <w:t></w:t>
      </w:r>
    </w:p>
    <w:p w14:paraId="61C3D871" w14:textId="77777777" w:rsidR="00741A44" w:rsidRDefault="00741A44" w:rsidP="00741A44">
      <w:pPr>
        <w:tabs>
          <w:tab w:val="left" w:pos="540"/>
          <w:tab w:val="left" w:pos="2250"/>
          <w:tab w:val="left" w:pos="4500"/>
        </w:tabs>
        <w:rPr>
          <w:rFonts w:ascii="Wingdings" w:hAnsi="Wingdings"/>
          <w:color w:val="0000FF"/>
        </w:rPr>
      </w:pPr>
    </w:p>
    <w:p w14:paraId="3153642F" w14:textId="77777777" w:rsidR="00741A44" w:rsidRDefault="00741A44" w:rsidP="00741A44">
      <w:pPr>
        <w:tabs>
          <w:tab w:val="left" w:pos="540"/>
          <w:tab w:val="left" w:pos="2250"/>
          <w:tab w:val="left" w:pos="4500"/>
        </w:tabs>
        <w:rPr>
          <w:rFonts w:ascii="Wingdings" w:hAnsi="Wingdings"/>
          <w:color w:val="0000FF"/>
        </w:rPr>
      </w:pPr>
    </w:p>
    <w:p w14:paraId="67371F96" w14:textId="566F2722" w:rsidR="00741A44" w:rsidRDefault="00741A44" w:rsidP="00741A44">
      <w:pPr>
        <w:tabs>
          <w:tab w:val="left" w:pos="540"/>
          <w:tab w:val="left" w:pos="2250"/>
          <w:tab w:val="left" w:pos="4500"/>
        </w:tabs>
        <w:rPr>
          <w:rFonts w:ascii="Wingdings" w:hAnsi="Wingdings"/>
          <w:color w:val="0000FF"/>
        </w:rPr>
      </w:pPr>
    </w:p>
    <w:p w14:paraId="73F08262" w14:textId="0D9FE3D7" w:rsidR="00AA5B8F" w:rsidRDefault="00876373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  <w:b/>
        </w:rPr>
        <w:t>Corollary b2:</w:t>
      </w:r>
      <w:r>
        <w:rPr>
          <w:rFonts w:cstheme="minorHAnsi"/>
        </w:rPr>
        <w:t xml:space="preserve"> </w:t>
      </w:r>
    </w:p>
    <w:p w14:paraId="57073336" w14:textId="49F4668D" w:rsidR="003254B4" w:rsidRDefault="00356C1E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r>
        <w:rPr>
          <w:rFonts w:cstheme="minorHAnsi"/>
          <w:b/>
          <w:noProof/>
        </w:rPr>
        <mc:AlternateContent>
          <mc:Choice Requires="wpg">
            <w:drawing>
              <wp:anchor distT="0" distB="0" distL="114300" distR="114300" simplePos="0" relativeHeight="251778048" behindDoc="0" locked="0" layoutInCell="1" allowOverlap="1" wp14:anchorId="563BD9DC" wp14:editId="548C9659">
                <wp:simplePos x="0" y="0"/>
                <wp:positionH relativeFrom="column">
                  <wp:posOffset>33020</wp:posOffset>
                </wp:positionH>
                <wp:positionV relativeFrom="paragraph">
                  <wp:posOffset>37042</wp:posOffset>
                </wp:positionV>
                <wp:extent cx="4633595" cy="1718945"/>
                <wp:effectExtent l="0" t="76200" r="65405" b="8255"/>
                <wp:wrapNone/>
                <wp:docPr id="88" name="Group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33595" cy="1718945"/>
                          <a:chOff x="0" y="0"/>
                          <a:chExt cx="4633595" cy="171894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67" name="Group 67"/>
                        <wpg:cNvGrpSpPr/>
                        <wpg:grpSpPr>
                          <a:xfrm>
                            <a:off x="0" y="237490"/>
                            <a:ext cx="1024890" cy="1252220"/>
                            <a:chOff x="184785" y="0"/>
                            <a:chExt cx="1024890" cy="1252220"/>
                          </a:xfrm>
                        </wpg:grpSpPr>
                        <wpg:grpSp>
                          <wpg:cNvPr id="1022" name="Group 1022"/>
                          <wpg:cNvGrpSpPr/>
                          <wpg:grpSpPr>
                            <a:xfrm>
                              <a:off x="184785" y="0"/>
                              <a:ext cx="1024890" cy="783590"/>
                              <a:chOff x="266700" y="160655"/>
                              <a:chExt cx="1024890" cy="78359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023" name="Group 1023"/>
                            <wpg:cNvGrpSpPr/>
                            <wpg:grpSpPr>
                              <a:xfrm>
                                <a:off x="327025" y="160655"/>
                                <a:ext cx="964565" cy="323215"/>
                                <a:chOff x="327025" y="160655"/>
                                <a:chExt cx="964565" cy="323215"/>
                              </a:xfrm>
                            </wpg:grpSpPr>
                            <wpg:grpSp>
                              <wpg:cNvPr id="1024" name="Group 1024"/>
                              <wpg:cNvGrpSpPr/>
                              <wpg:grpSpPr>
                                <a:xfrm rot="10800000">
                                  <a:off x="327025" y="160655"/>
                                  <a:ext cx="964565" cy="323215"/>
                                  <a:chOff x="327025" y="160655"/>
                                  <a:chExt cx="964565" cy="323215"/>
                                </a:xfrm>
                              </wpg:grpSpPr>
                              <wps:wsp>
                                <wps:cNvPr id="1025" name="Straight Connector 1025"/>
                                <wps:cNvCnPr/>
                                <wps:spPr>
                                  <a:xfrm>
                                    <a:off x="513080" y="162560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26" name="Straight Connector 1026"/>
                                <wps:cNvCnPr/>
                                <wps:spPr>
                                  <a:xfrm>
                                    <a:off x="963930" y="162560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27" name="Straight Connector 1027"/>
                                <wps:cNvCnPr/>
                                <wps:spPr>
                                  <a:xfrm>
                                    <a:off x="1139825" y="162560"/>
                                    <a:ext cx="0" cy="32131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28" name="Straight Connector 1028"/>
                                <wps:cNvCnPr/>
                                <wps:spPr>
                                  <a:xfrm>
                                    <a:off x="327025" y="160655"/>
                                    <a:ext cx="964565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29" name="Oval 1029"/>
                              <wps:cNvSpPr/>
                              <wps:spPr>
                                <a:xfrm>
                                  <a:off x="763270" y="29591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0" name="Oval 1030"/>
                              <wps:cNvSpPr/>
                              <wps:spPr>
                                <a:xfrm>
                                  <a:off x="848360" y="29591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1" name="Oval 1031"/>
                              <wps:cNvSpPr/>
                              <wps:spPr>
                                <a:xfrm>
                                  <a:off x="933450" y="29591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032" name="Group 1032"/>
                            <wpg:cNvGrpSpPr/>
                            <wpg:grpSpPr>
                              <a:xfrm>
                                <a:off x="266700" y="469265"/>
                                <a:ext cx="1014730" cy="474980"/>
                                <a:chOff x="266700" y="469265"/>
                                <a:chExt cx="1014730" cy="474980"/>
                              </a:xfrm>
                            </wpg:grpSpPr>
                            <wpg:grpSp>
                              <wpg:cNvPr id="1033" name="Group 1033"/>
                              <wpg:cNvGrpSpPr/>
                              <wpg:grpSpPr>
                                <a:xfrm>
                                  <a:off x="266700" y="469265"/>
                                  <a:ext cx="1014730" cy="474980"/>
                                  <a:chOff x="266700" y="469265"/>
                                  <a:chExt cx="1014730" cy="474980"/>
                                </a:xfrm>
                              </wpg:grpSpPr>
                              <wps:wsp>
                                <wps:cNvPr id="1034" name="Text Box 285"/>
                                <wps:cNvSpPr txBox="1"/>
                                <wps:spPr>
                                  <a:xfrm>
                                    <a:off x="266700" y="469265"/>
                                    <a:ext cx="262255" cy="2368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FAA26D3D-D897-4be2-8F04-BA451C77F1D7}">
                                      <ma14:placeholderFlag xmlns:ma14="http://schemas.microsoft.com/office/mac/drawingml/2011/main"/>
                                    </a:ext>
                                    <a:ext uri="{C572A759-6A51-4108-AA02-DFA0A04FC94B}">
                                      <ma14:wrappingTextBoxFlag xmlns:ma14="http://schemas.microsoft.com/office/mac/drawingml/2011/main"/>
                                    </a:ext>
                                  </a:extLst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06298AA" w14:textId="77777777" w:rsidR="000C5C06" w:rsidRDefault="000C5C06" w:rsidP="00081874"/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035" name="Group 1035"/>
                                <wpg:cNvGrpSpPr/>
                                <wpg:grpSpPr>
                                  <a:xfrm>
                                    <a:off x="316865" y="622935"/>
                                    <a:ext cx="964565" cy="321310"/>
                                    <a:chOff x="316865" y="622935"/>
                                    <a:chExt cx="964565" cy="321310"/>
                                  </a:xfrm>
                                </wpg:grpSpPr>
                                <wps:wsp>
                                  <wps:cNvPr id="1036" name="Straight Connector 1036"/>
                                  <wps:cNvCnPr/>
                                  <wps:spPr>
                                    <a:xfrm>
                                      <a:off x="502920" y="622935"/>
                                      <a:ext cx="0" cy="32131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37" name="Straight Connector 1037"/>
                                  <wps:cNvCnPr/>
                                  <wps:spPr>
                                    <a:xfrm>
                                      <a:off x="655320" y="622935"/>
                                      <a:ext cx="0" cy="32131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38" name="Straight Connector 1038"/>
                                  <wps:cNvCnPr/>
                                  <wps:spPr>
                                    <a:xfrm>
                                      <a:off x="1129665" y="622935"/>
                                      <a:ext cx="0" cy="32131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39" name="Straight Connector 1039"/>
                                  <wps:cNvCnPr/>
                                  <wps:spPr>
                                    <a:xfrm>
                                      <a:off x="316865" y="624840"/>
                                      <a:ext cx="96456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1040" name="Oval 1040"/>
                              <wps:cNvSpPr/>
                              <wps:spPr>
                                <a:xfrm>
                                  <a:off x="778510" y="68961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1" name="Oval 1041"/>
                              <wps:cNvSpPr/>
                              <wps:spPr>
                                <a:xfrm>
                                  <a:off x="863600" y="68961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2" name="Oval 1042"/>
                              <wps:cNvSpPr/>
                              <wps:spPr>
                                <a:xfrm>
                                  <a:off x="948690" y="689610"/>
                                  <a:ext cx="50800" cy="508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6" name="Group 16"/>
                          <wpg:cNvGrpSpPr/>
                          <wpg:grpSpPr>
                            <a:xfrm>
                              <a:off x="619760" y="617855"/>
                              <a:ext cx="354965" cy="634365"/>
                              <a:chOff x="162064" y="60544"/>
                              <a:chExt cx="313739" cy="573821"/>
                            </a:xfrm>
                          </wpg:grpSpPr>
                          <wps:wsp>
                            <wps:cNvPr id="17" name="Right Brace 17"/>
                            <wps:cNvSpPr/>
                            <wps:spPr>
                              <a:xfrm>
                                <a:off x="210760" y="60544"/>
                                <a:ext cx="114300" cy="537979"/>
                              </a:xfrm>
                              <a:prstGeom prst="rightBrace">
                                <a:avLst>
                                  <a:gd name="adj1" fmla="val 61662"/>
                                  <a:gd name="adj2" fmla="val 50000"/>
                                </a:avLst>
                              </a:prstGeom>
                              <a:scene3d>
                                <a:camera prst="orthographicFront">
                                  <a:rot lat="0" lon="0" rev="162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" name="Text Box 18"/>
                            <wps:cNvSpPr txBox="1"/>
                            <wps:spPr>
                              <a:xfrm>
                                <a:off x="162064" y="339725"/>
                                <a:ext cx="313739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B894C75" w14:textId="77777777" w:rsidR="000C5C06" w:rsidRPr="00B351B3" w:rsidRDefault="000C5C06" w:rsidP="00F026AE"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69" name="Group 69"/>
                        <wpg:cNvGrpSpPr/>
                        <wpg:grpSpPr>
                          <a:xfrm>
                            <a:off x="2596515" y="321945"/>
                            <a:ext cx="427355" cy="331470"/>
                            <a:chOff x="0" y="0"/>
                            <a:chExt cx="427355" cy="331470"/>
                          </a:xfrm>
                        </wpg:grpSpPr>
                        <wpg:grpSp>
                          <wpg:cNvPr id="1018" name="Group 1018"/>
                          <wpg:cNvGrpSpPr/>
                          <wpg:grpSpPr>
                            <a:xfrm>
                              <a:off x="123190" y="293370"/>
                              <a:ext cx="116840" cy="38100"/>
                              <a:chOff x="0" y="527685"/>
                              <a:chExt cx="116840" cy="38100"/>
                            </a:xfrm>
                          </wpg:grpSpPr>
                          <wps:wsp>
                            <wps:cNvPr id="1019" name="Straight Connector 1019"/>
                            <wps:cNvCnPr/>
                            <wps:spPr>
                              <a:xfrm>
                                <a:off x="0" y="527685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0" name="Straight Connector 1020"/>
                            <wps:cNvCnPr/>
                            <wps:spPr>
                              <a:xfrm>
                                <a:off x="0" y="565785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21" name="Text Box 1021"/>
                          <wps:cNvSpPr txBox="1"/>
                          <wps:spPr>
                            <a:xfrm>
                              <a:off x="0" y="0"/>
                              <a:ext cx="427355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9A26149" w14:textId="439609E2" w:rsidR="000C5C06" w:rsidRPr="00A23218" w:rsidRDefault="000C5C06">
                                <w:r>
                                  <w:t>(</w:t>
                                </w:r>
                                <w:r w:rsidRPr="000C5C06">
                                  <w:t>b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6" name="Group 66"/>
                        <wpg:cNvGrpSpPr/>
                        <wpg:grpSpPr>
                          <a:xfrm>
                            <a:off x="1481455" y="372745"/>
                            <a:ext cx="1013460" cy="1019175"/>
                            <a:chOff x="0" y="0"/>
                            <a:chExt cx="1013460" cy="1019175"/>
                          </a:xfrm>
                        </wpg:grpSpPr>
                        <wpg:grpSp>
                          <wpg:cNvPr id="933" name="Group 933"/>
                          <wpg:cNvGrpSpPr/>
                          <wpg:grpSpPr>
                            <a:xfrm>
                              <a:off x="0" y="0"/>
                              <a:ext cx="1013460" cy="541655"/>
                              <a:chOff x="0" y="107950"/>
                              <a:chExt cx="1013460" cy="541655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s:wsp>
                            <wps:cNvPr id="934" name="Straight Connector 934"/>
                            <wps:cNvCnPr/>
                            <wps:spPr>
                              <a:xfrm>
                                <a:off x="193040" y="10795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35" name="Straight Connector 935"/>
                            <wps:cNvCnPr/>
                            <wps:spPr>
                              <a:xfrm>
                                <a:off x="345440" y="10795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36" name="Straight Connector 936"/>
                            <wps:cNvCnPr/>
                            <wps:spPr>
                              <a:xfrm>
                                <a:off x="772160" y="107950"/>
                                <a:ext cx="0" cy="5416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37" name="Straight Connector 937"/>
                            <wps:cNvCnPr/>
                            <wps:spPr>
                              <a:xfrm flipV="1">
                                <a:off x="0" y="359410"/>
                                <a:ext cx="1013460" cy="254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38" name="Oval 938"/>
                            <wps:cNvSpPr/>
                            <wps:spPr>
                              <a:xfrm>
                                <a:off x="429260" y="22225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39" name="Oval 939"/>
                            <wps:cNvSpPr/>
                            <wps:spPr>
                              <a:xfrm>
                                <a:off x="539750" y="22225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0" name="Oval 940"/>
                            <wps:cNvSpPr/>
                            <wps:spPr>
                              <a:xfrm>
                                <a:off x="650240" y="22733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1" name="Oval 941"/>
                            <wps:cNvSpPr/>
                            <wps:spPr>
                              <a:xfrm>
                                <a:off x="429260" y="44196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2" name="Oval 942"/>
                            <wps:cNvSpPr/>
                            <wps:spPr>
                              <a:xfrm>
                                <a:off x="539750" y="44196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3" name="Oval 943"/>
                            <wps:cNvSpPr/>
                            <wps:spPr>
                              <a:xfrm>
                                <a:off x="650240" y="441960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66" name="Group 266"/>
                          <wpg:cNvGrpSpPr/>
                          <wpg:grpSpPr>
                            <a:xfrm>
                              <a:off x="379095" y="384810"/>
                              <a:ext cx="354965" cy="634365"/>
                              <a:chOff x="162064" y="60544"/>
                              <a:chExt cx="313739" cy="573821"/>
                            </a:xfrm>
                          </wpg:grpSpPr>
                          <wps:wsp>
                            <wps:cNvPr id="268" name="Right Brace 268"/>
                            <wps:cNvSpPr/>
                            <wps:spPr>
                              <a:xfrm>
                                <a:off x="210760" y="60544"/>
                                <a:ext cx="114300" cy="537979"/>
                              </a:xfrm>
                              <a:prstGeom prst="rightBrace">
                                <a:avLst>
                                  <a:gd name="adj1" fmla="val 61662"/>
                                  <a:gd name="adj2" fmla="val 50000"/>
                                </a:avLst>
                              </a:prstGeom>
                              <a:scene3d>
                                <a:camera prst="orthographicFront">
                                  <a:rot lat="0" lon="0" rev="162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9" name="Text Box 269"/>
                            <wps:cNvSpPr txBox="1"/>
                            <wps:spPr>
                              <a:xfrm>
                                <a:off x="162064" y="339725"/>
                                <a:ext cx="313739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218A01" w14:textId="77777777" w:rsidR="000C5C06" w:rsidRPr="00B351B3" w:rsidRDefault="000C5C06" w:rsidP="00063CFA"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73" name="Group 73"/>
                        <wpg:cNvGrpSpPr/>
                        <wpg:grpSpPr>
                          <a:xfrm>
                            <a:off x="3061970" y="0"/>
                            <a:ext cx="1571625" cy="1718945"/>
                            <a:chOff x="958215" y="-12069"/>
                            <a:chExt cx="1571625" cy="1718949"/>
                          </a:xfrm>
                        </wpg:grpSpPr>
                        <wps:wsp>
                          <wps:cNvPr id="70" name="Right Brace 70"/>
                          <wps:cNvSpPr/>
                          <wps:spPr>
                            <a:xfrm>
                              <a:off x="1293495" y="1177290"/>
                              <a:ext cx="118745" cy="440055"/>
                            </a:xfrm>
                            <a:prstGeom prst="rightBrace">
                              <a:avLst>
                                <a:gd name="adj1" fmla="val 61662"/>
                                <a:gd name="adj2" fmla="val 50000"/>
                              </a:avLst>
                            </a:prstGeom>
                            <a:scene3d>
                              <a:camera prst="orthographicFront">
                                <a:rot lat="0" lon="0" rev="1620000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2" name="Group 72"/>
                          <wpg:cNvGrpSpPr/>
                          <wpg:grpSpPr>
                            <a:xfrm>
                              <a:off x="958215" y="-12069"/>
                              <a:ext cx="1571625" cy="1718949"/>
                              <a:chOff x="958215" y="-12069"/>
                              <a:chExt cx="1571625" cy="1718949"/>
                            </a:xfrm>
                          </wpg:grpSpPr>
                          <wpg:grpSp>
                            <wpg:cNvPr id="970" name="Group 970"/>
                            <wpg:cNvGrpSpPr/>
                            <wpg:grpSpPr>
                              <a:xfrm>
                                <a:off x="958215" y="-12069"/>
                                <a:ext cx="1571625" cy="1281160"/>
                                <a:chOff x="958215" y="-12072"/>
                                <a:chExt cx="1571625" cy="1281437"/>
                              </a:xfrm>
                            </wpg:grpSpPr>
                            <wpg:grpSp>
                              <wpg:cNvPr id="971" name="Group 971"/>
                              <wpg:cNvGrpSpPr/>
                              <wpg:grpSpPr>
                                <a:xfrm>
                                  <a:off x="964565" y="13478"/>
                                  <a:ext cx="9948" cy="1252103"/>
                                  <a:chOff x="964565" y="17145"/>
                                  <a:chExt cx="9948" cy="324485"/>
                                </a:xfrm>
                              </wpg:grpSpPr>
                              <wps:wsp>
                                <wps:cNvPr id="972" name="Straight Connector 972"/>
                                <wps:cNvCnPr/>
                                <wps:spPr>
                                  <a:xfrm flipH="1">
                                    <a:off x="964565" y="341630"/>
                                    <a:ext cx="9948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77" name="Straight Connector 977"/>
                                <wps:cNvCnPr/>
                                <wps:spPr>
                                  <a:xfrm flipH="1">
                                    <a:off x="964565" y="17145"/>
                                    <a:ext cx="1482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978" name="Group 978"/>
                              <wpg:cNvGrpSpPr/>
                              <wpg:grpSpPr>
                                <a:xfrm>
                                  <a:off x="958215" y="-12072"/>
                                  <a:ext cx="1571625" cy="1281437"/>
                                  <a:chOff x="0" y="-12072"/>
                                  <a:chExt cx="1571625" cy="1281437"/>
                                </a:xfrm>
                              </wpg:grpSpPr>
                              <wps:wsp>
                                <wps:cNvPr id="979" name="Straight Connector 979"/>
                                <wps:cNvCnPr/>
                                <wps:spPr>
                                  <a:xfrm>
                                    <a:off x="42335" y="-12072"/>
                                    <a:ext cx="88413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980" name="Group 980"/>
                                <wpg:cNvGrpSpPr/>
                                <wpg:grpSpPr>
                                  <a:xfrm>
                                    <a:off x="152400" y="0"/>
                                    <a:ext cx="1303020" cy="1269365"/>
                                    <a:chOff x="0" y="0"/>
                                    <a:chExt cx="1305817" cy="1269365"/>
                                  </a:xfrm>
                                </wpg:grpSpPr>
                                <wps:wsp>
                                  <wps:cNvPr id="981" name="Freeform 981"/>
                                  <wps:cNvSpPr/>
                                  <wps:spPr>
                                    <a:xfrm>
                                      <a:off x="0" y="8890"/>
                                      <a:ext cx="895592" cy="1256030"/>
                                    </a:xfrm>
                                    <a:custGeom>
                                      <a:avLst/>
                                      <a:gdLst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18379 w 1404646"/>
                                        <a:gd name="connsiteY3" fmla="*/ 575733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35313 w 1404646"/>
                                        <a:gd name="connsiteY3" fmla="*/ 626551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43779 w 1404646"/>
                                        <a:gd name="connsiteY3" fmla="*/ 601142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43779 w 1404646"/>
                                        <a:gd name="connsiteY3" fmla="*/ 567264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52246 w 1404646"/>
                                        <a:gd name="connsiteY3" fmla="*/ 601143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12661"/>
                                        <a:gd name="connsiteY0" fmla="*/ 0 h 1271734"/>
                                        <a:gd name="connsiteX1" fmla="*/ 33046 w 1412661"/>
                                        <a:gd name="connsiteY1" fmla="*/ 499533 h 1271734"/>
                                        <a:gd name="connsiteX2" fmla="*/ 346313 w 1412661"/>
                                        <a:gd name="connsiteY2" fmla="*/ 575733 h 1271734"/>
                                        <a:gd name="connsiteX3" fmla="*/ 1252246 w 1412661"/>
                                        <a:gd name="connsiteY3" fmla="*/ 601143 h 1271734"/>
                                        <a:gd name="connsiteX4" fmla="*/ 1412661 w 1412661"/>
                                        <a:gd name="connsiteY4" fmla="*/ 1271734 h 1271734"/>
                                        <a:gd name="connsiteX0" fmla="*/ 24579 w 1412661"/>
                                        <a:gd name="connsiteY0" fmla="*/ 0 h 1256488"/>
                                        <a:gd name="connsiteX1" fmla="*/ 33046 w 1412661"/>
                                        <a:gd name="connsiteY1" fmla="*/ 499533 h 1256488"/>
                                        <a:gd name="connsiteX2" fmla="*/ 346313 w 1412661"/>
                                        <a:gd name="connsiteY2" fmla="*/ 575733 h 1256488"/>
                                        <a:gd name="connsiteX3" fmla="*/ 1252246 w 1412661"/>
                                        <a:gd name="connsiteY3" fmla="*/ 601143 h 1256488"/>
                                        <a:gd name="connsiteX4" fmla="*/ 1412661 w 1412661"/>
                                        <a:gd name="connsiteY4" fmla="*/ 1256488 h 125648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412661" h="1256488">
                                          <a:moveTo>
                                            <a:pt x="24579" y="0"/>
                                          </a:moveTo>
                                          <a:cubicBezTo>
                                            <a:pt x="2001" y="201789"/>
                                            <a:pt x="-20576" y="403578"/>
                                            <a:pt x="33046" y="499533"/>
                                          </a:cubicBezTo>
                                          <a:cubicBezTo>
                                            <a:pt x="86668" y="595488"/>
                                            <a:pt x="143113" y="558798"/>
                                            <a:pt x="346313" y="575733"/>
                                          </a:cubicBezTo>
                                          <a:cubicBezTo>
                                            <a:pt x="549513" y="592668"/>
                                            <a:pt x="1074521" y="487684"/>
                                            <a:pt x="1252246" y="601143"/>
                                          </a:cubicBezTo>
                                          <a:cubicBezTo>
                                            <a:pt x="1429971" y="714602"/>
                                            <a:pt x="1394317" y="1176055"/>
                                            <a:pt x="1412661" y="1256488"/>
                                          </a:cubicBezTo>
                                        </a:path>
                                      </a:pathLst>
                                    </a:custGeom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82" name="Freeform 982"/>
                                  <wps:cNvSpPr/>
                                  <wps:spPr>
                                    <a:xfrm>
                                      <a:off x="96520" y="0"/>
                                      <a:ext cx="909308" cy="1269365"/>
                                    </a:xfrm>
                                    <a:custGeom>
                                      <a:avLst/>
                                      <a:gdLst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18379 w 1404646"/>
                                        <a:gd name="connsiteY3" fmla="*/ 575733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38513"/>
                                        <a:gd name="connsiteY0" fmla="*/ 0 h 1535576"/>
                                        <a:gd name="connsiteX1" fmla="*/ 33046 w 1438513"/>
                                        <a:gd name="connsiteY1" fmla="*/ 499533 h 1535576"/>
                                        <a:gd name="connsiteX2" fmla="*/ 346313 w 1438513"/>
                                        <a:gd name="connsiteY2" fmla="*/ 575733 h 1535576"/>
                                        <a:gd name="connsiteX3" fmla="*/ 1218379 w 1438513"/>
                                        <a:gd name="connsiteY3" fmla="*/ 575733 h 1535576"/>
                                        <a:gd name="connsiteX4" fmla="*/ 1438513 w 1438513"/>
                                        <a:gd name="connsiteY4" fmla="*/ 1535576 h 1535576"/>
                                        <a:gd name="connsiteX0" fmla="*/ 24579 w 1438513"/>
                                        <a:gd name="connsiteY0" fmla="*/ 0 h 1535576"/>
                                        <a:gd name="connsiteX1" fmla="*/ 33046 w 1438513"/>
                                        <a:gd name="connsiteY1" fmla="*/ 499533 h 1535576"/>
                                        <a:gd name="connsiteX2" fmla="*/ 346313 w 1438513"/>
                                        <a:gd name="connsiteY2" fmla="*/ 575733 h 1535576"/>
                                        <a:gd name="connsiteX3" fmla="*/ 1243783 w 1438513"/>
                                        <a:gd name="connsiteY3" fmla="*/ 629414 h 1535576"/>
                                        <a:gd name="connsiteX4" fmla="*/ 1438513 w 1438513"/>
                                        <a:gd name="connsiteY4" fmla="*/ 1535576 h 1535576"/>
                                        <a:gd name="connsiteX0" fmla="*/ 24579 w 1450537"/>
                                        <a:gd name="connsiteY0" fmla="*/ 0 h 1609657"/>
                                        <a:gd name="connsiteX1" fmla="*/ 33046 w 1450537"/>
                                        <a:gd name="connsiteY1" fmla="*/ 499533 h 1609657"/>
                                        <a:gd name="connsiteX2" fmla="*/ 346313 w 1450537"/>
                                        <a:gd name="connsiteY2" fmla="*/ 575733 h 1609657"/>
                                        <a:gd name="connsiteX3" fmla="*/ 1243783 w 1450537"/>
                                        <a:gd name="connsiteY3" fmla="*/ 629414 h 1609657"/>
                                        <a:gd name="connsiteX4" fmla="*/ 1450537 w 1450537"/>
                                        <a:gd name="connsiteY4" fmla="*/ 1609657 h 1609657"/>
                                        <a:gd name="connsiteX0" fmla="*/ 24579 w 1434506"/>
                                        <a:gd name="connsiteY0" fmla="*/ 0 h 1609657"/>
                                        <a:gd name="connsiteX1" fmla="*/ 33046 w 1434506"/>
                                        <a:gd name="connsiteY1" fmla="*/ 499533 h 1609657"/>
                                        <a:gd name="connsiteX2" fmla="*/ 346313 w 1434506"/>
                                        <a:gd name="connsiteY2" fmla="*/ 575733 h 1609657"/>
                                        <a:gd name="connsiteX3" fmla="*/ 1243783 w 1434506"/>
                                        <a:gd name="connsiteY3" fmla="*/ 629414 h 1609657"/>
                                        <a:gd name="connsiteX4" fmla="*/ 1434506 w 1434506"/>
                                        <a:gd name="connsiteY4" fmla="*/ 1609657 h 1609657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434506" h="1609657">
                                          <a:moveTo>
                                            <a:pt x="24579" y="0"/>
                                          </a:moveTo>
                                          <a:cubicBezTo>
                                            <a:pt x="2001" y="201789"/>
                                            <a:pt x="-20576" y="403578"/>
                                            <a:pt x="33046" y="499533"/>
                                          </a:cubicBezTo>
                                          <a:cubicBezTo>
                                            <a:pt x="86668" y="595488"/>
                                            <a:pt x="144524" y="554086"/>
                                            <a:pt x="346313" y="575733"/>
                                          </a:cubicBezTo>
                                          <a:cubicBezTo>
                                            <a:pt x="548103" y="597380"/>
                                            <a:pt x="1062418" y="457093"/>
                                            <a:pt x="1243783" y="629414"/>
                                          </a:cubicBezTo>
                                          <a:cubicBezTo>
                                            <a:pt x="1425148" y="801735"/>
                                            <a:pt x="1416162" y="1529224"/>
                                            <a:pt x="1434506" y="1609657"/>
                                          </a:cubicBezTo>
                                        </a:path>
                                      </a:pathLst>
                                    </a:custGeom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983" name="Group 983"/>
                                  <wpg:cNvGrpSpPr/>
                                  <wpg:grpSpPr>
                                    <a:xfrm>
                                      <a:off x="149225" y="170180"/>
                                      <a:ext cx="191629" cy="50800"/>
                                      <a:chOff x="0" y="0"/>
                                      <a:chExt cx="302260" cy="50800"/>
                                    </a:xfrm>
                                  </wpg:grpSpPr>
                                  <wps:wsp>
                                    <wps:cNvPr id="984" name="Oval 984"/>
                                    <wps:cNvSpPr/>
                                    <wps:spPr>
                                      <a:xfrm>
                                        <a:off x="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85" name="Oval 985"/>
                                    <wps:cNvSpPr/>
                                    <wps:spPr>
                                      <a:xfrm>
                                        <a:off x="12573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86" name="Oval 986"/>
                                    <wps:cNvSpPr/>
                                    <wps:spPr>
                                      <a:xfrm>
                                        <a:off x="25146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987" name="Freeform 987"/>
                                  <wps:cNvSpPr/>
                                  <wps:spPr>
                                    <a:xfrm>
                                      <a:off x="407035" y="27940"/>
                                      <a:ext cx="898782" cy="1240155"/>
                                    </a:xfrm>
                                    <a:custGeom>
                                      <a:avLst/>
                                      <a:gdLst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18379 w 1404646"/>
                                        <a:gd name="connsiteY3" fmla="*/ 575733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35312 w 1404646"/>
                                        <a:gd name="connsiteY3" fmla="*/ 620475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13113"/>
                                        <a:gd name="connsiteY0" fmla="*/ 0 h 2144254"/>
                                        <a:gd name="connsiteX1" fmla="*/ 33046 w 1413113"/>
                                        <a:gd name="connsiteY1" fmla="*/ 499533 h 2144254"/>
                                        <a:gd name="connsiteX2" fmla="*/ 346313 w 1413113"/>
                                        <a:gd name="connsiteY2" fmla="*/ 575733 h 2144254"/>
                                        <a:gd name="connsiteX3" fmla="*/ 1235312 w 1413113"/>
                                        <a:gd name="connsiteY3" fmla="*/ 620475 h 2144254"/>
                                        <a:gd name="connsiteX4" fmla="*/ 1413113 w 1413113"/>
                                        <a:gd name="connsiteY4" fmla="*/ 2144254 h 2144254"/>
                                        <a:gd name="connsiteX0" fmla="*/ 25152 w 1413686"/>
                                        <a:gd name="connsiteY0" fmla="*/ 0 h 2144254"/>
                                        <a:gd name="connsiteX1" fmla="*/ 33619 w 1413686"/>
                                        <a:gd name="connsiteY1" fmla="*/ 499533 h 2144254"/>
                                        <a:gd name="connsiteX2" fmla="*/ 355355 w 1413686"/>
                                        <a:gd name="connsiteY2" fmla="*/ 530991 h 2144254"/>
                                        <a:gd name="connsiteX3" fmla="*/ 1235885 w 1413686"/>
                                        <a:gd name="connsiteY3" fmla="*/ 620475 h 2144254"/>
                                        <a:gd name="connsiteX4" fmla="*/ 1413686 w 1413686"/>
                                        <a:gd name="connsiteY4" fmla="*/ 2144254 h 2144254"/>
                                        <a:gd name="connsiteX0" fmla="*/ 25152 w 1413686"/>
                                        <a:gd name="connsiteY0" fmla="*/ 0 h 2144254"/>
                                        <a:gd name="connsiteX1" fmla="*/ 33619 w 1413686"/>
                                        <a:gd name="connsiteY1" fmla="*/ 499533 h 2144254"/>
                                        <a:gd name="connsiteX2" fmla="*/ 355355 w 1413686"/>
                                        <a:gd name="connsiteY2" fmla="*/ 530991 h 2144254"/>
                                        <a:gd name="connsiteX3" fmla="*/ 1235885 w 1413686"/>
                                        <a:gd name="connsiteY3" fmla="*/ 680131 h 2144254"/>
                                        <a:gd name="connsiteX4" fmla="*/ 1413686 w 1413686"/>
                                        <a:gd name="connsiteY4" fmla="*/ 2144254 h 2144254"/>
                                        <a:gd name="connsiteX0" fmla="*/ 25152 w 1417693"/>
                                        <a:gd name="connsiteY0" fmla="*/ 0 h 2184522"/>
                                        <a:gd name="connsiteX1" fmla="*/ 33619 w 1417693"/>
                                        <a:gd name="connsiteY1" fmla="*/ 499533 h 2184522"/>
                                        <a:gd name="connsiteX2" fmla="*/ 355355 w 1417693"/>
                                        <a:gd name="connsiteY2" fmla="*/ 530991 h 2184522"/>
                                        <a:gd name="connsiteX3" fmla="*/ 1235885 w 1417693"/>
                                        <a:gd name="connsiteY3" fmla="*/ 680131 h 2184522"/>
                                        <a:gd name="connsiteX4" fmla="*/ 1417693 w 1417693"/>
                                        <a:gd name="connsiteY4" fmla="*/ 2184522 h 2184522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417693" h="2184522">
                                          <a:moveTo>
                                            <a:pt x="25152" y="0"/>
                                          </a:moveTo>
                                          <a:cubicBezTo>
                                            <a:pt x="2574" y="201789"/>
                                            <a:pt x="-21415" y="411035"/>
                                            <a:pt x="33619" y="499533"/>
                                          </a:cubicBezTo>
                                          <a:cubicBezTo>
                                            <a:pt x="88653" y="588031"/>
                                            <a:pt x="154977" y="500891"/>
                                            <a:pt x="355355" y="530991"/>
                                          </a:cubicBezTo>
                                          <a:cubicBezTo>
                                            <a:pt x="555733" y="561091"/>
                                            <a:pt x="1058829" y="404543"/>
                                            <a:pt x="1235885" y="680131"/>
                                          </a:cubicBezTo>
                                          <a:cubicBezTo>
                                            <a:pt x="1412941" y="955719"/>
                                            <a:pt x="1399349" y="2104089"/>
                                            <a:pt x="1417693" y="2184522"/>
                                          </a:cubicBezTo>
                                        </a:path>
                                      </a:pathLst>
                                    </a:custGeom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988" name="Group 988"/>
                                  <wpg:cNvGrpSpPr/>
                                  <wpg:grpSpPr>
                                    <a:xfrm>
                                      <a:off x="1050925" y="1039495"/>
                                      <a:ext cx="191135" cy="50800"/>
                                      <a:chOff x="0" y="0"/>
                                      <a:chExt cx="302260" cy="50800"/>
                                    </a:xfrm>
                                  </wpg:grpSpPr>
                                  <wps:wsp>
                                    <wps:cNvPr id="989" name="Oval 989"/>
                                    <wps:cNvSpPr/>
                                    <wps:spPr>
                                      <a:xfrm>
                                        <a:off x="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90" name="Oval 990"/>
                                    <wps:cNvSpPr/>
                                    <wps:spPr>
                                      <a:xfrm>
                                        <a:off x="12573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91" name="Oval 991"/>
                                    <wps:cNvSpPr/>
                                    <wps:spPr>
                                      <a:xfrm>
                                        <a:off x="25146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992" name="Group 992"/>
                                <wpg:cNvGrpSpPr/>
                                <wpg:grpSpPr>
                                  <a:xfrm>
                                    <a:off x="149860" y="21590"/>
                                    <a:ext cx="1421765" cy="1245235"/>
                                    <a:chOff x="0" y="0"/>
                                    <a:chExt cx="1422378" cy="1245235"/>
                                  </a:xfrm>
                                </wpg:grpSpPr>
                                <wps:wsp>
                                  <wps:cNvPr id="993" name="Freeform 993"/>
                                  <wps:cNvSpPr/>
                                  <wps:spPr>
                                    <a:xfrm>
                                      <a:off x="0" y="8890"/>
                                      <a:ext cx="971550" cy="1235710"/>
                                    </a:xfrm>
                                    <a:custGeom>
                                      <a:avLst/>
                                      <a:gdLst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18379 w 1404646"/>
                                        <a:gd name="connsiteY3" fmla="*/ 575733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35313 w 1404646"/>
                                        <a:gd name="connsiteY3" fmla="*/ 626551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43779 w 1404646"/>
                                        <a:gd name="connsiteY3" fmla="*/ 601142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43779 w 1404646"/>
                                        <a:gd name="connsiteY3" fmla="*/ 567264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52246 w 1404646"/>
                                        <a:gd name="connsiteY3" fmla="*/ 601143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04646"/>
                                        <a:gd name="connsiteY0" fmla="*/ 0 h 1236161"/>
                                        <a:gd name="connsiteX1" fmla="*/ 33046 w 1404646"/>
                                        <a:gd name="connsiteY1" fmla="*/ 499533 h 1236161"/>
                                        <a:gd name="connsiteX2" fmla="*/ 346313 w 1404646"/>
                                        <a:gd name="connsiteY2" fmla="*/ 575733 h 1236161"/>
                                        <a:gd name="connsiteX3" fmla="*/ 1252246 w 1404646"/>
                                        <a:gd name="connsiteY3" fmla="*/ 601143 h 1236161"/>
                                        <a:gd name="connsiteX4" fmla="*/ 1404646 w 1404646"/>
                                        <a:gd name="connsiteY4" fmla="*/ 1236161 h 1236161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404646" h="1236161">
                                          <a:moveTo>
                                            <a:pt x="24579" y="0"/>
                                          </a:moveTo>
                                          <a:cubicBezTo>
                                            <a:pt x="2001" y="201789"/>
                                            <a:pt x="-20576" y="403578"/>
                                            <a:pt x="33046" y="499533"/>
                                          </a:cubicBezTo>
                                          <a:cubicBezTo>
                                            <a:pt x="86668" y="595488"/>
                                            <a:pt x="143113" y="558798"/>
                                            <a:pt x="346313" y="575733"/>
                                          </a:cubicBezTo>
                                          <a:cubicBezTo>
                                            <a:pt x="549513" y="592668"/>
                                            <a:pt x="1075857" y="491072"/>
                                            <a:pt x="1252246" y="601143"/>
                                          </a:cubicBezTo>
                                          <a:cubicBezTo>
                                            <a:pt x="1428635" y="711214"/>
                                            <a:pt x="1386302" y="1155728"/>
                                            <a:pt x="1404646" y="1236161"/>
                                          </a:cubicBezTo>
                                        </a:path>
                                      </a:pathLst>
                                    </a:custGeom>
                                    <a:scene3d>
                                      <a:camera prst="orthographicFront">
                                        <a:rot lat="10800000" lon="0" rev="0"/>
                                      </a:camera>
                                      <a:lightRig rig="threePt" dir="t"/>
                                    </a:scene3d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94" name="Freeform 994"/>
                                  <wps:cNvSpPr/>
                                  <wps:spPr>
                                    <a:xfrm>
                                      <a:off x="105410" y="0"/>
                                      <a:ext cx="989330" cy="1241425"/>
                                    </a:xfrm>
                                    <a:custGeom>
                                      <a:avLst/>
                                      <a:gdLst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18379 w 1404646"/>
                                        <a:gd name="connsiteY3" fmla="*/ 575733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38513"/>
                                        <a:gd name="connsiteY0" fmla="*/ 0 h 1535576"/>
                                        <a:gd name="connsiteX1" fmla="*/ 33046 w 1438513"/>
                                        <a:gd name="connsiteY1" fmla="*/ 499533 h 1535576"/>
                                        <a:gd name="connsiteX2" fmla="*/ 346313 w 1438513"/>
                                        <a:gd name="connsiteY2" fmla="*/ 575733 h 1535576"/>
                                        <a:gd name="connsiteX3" fmla="*/ 1218379 w 1438513"/>
                                        <a:gd name="connsiteY3" fmla="*/ 575733 h 1535576"/>
                                        <a:gd name="connsiteX4" fmla="*/ 1438513 w 1438513"/>
                                        <a:gd name="connsiteY4" fmla="*/ 1535576 h 1535576"/>
                                        <a:gd name="connsiteX0" fmla="*/ 24579 w 1438513"/>
                                        <a:gd name="connsiteY0" fmla="*/ 0 h 1535576"/>
                                        <a:gd name="connsiteX1" fmla="*/ 33046 w 1438513"/>
                                        <a:gd name="connsiteY1" fmla="*/ 499533 h 1535576"/>
                                        <a:gd name="connsiteX2" fmla="*/ 346313 w 1438513"/>
                                        <a:gd name="connsiteY2" fmla="*/ 575733 h 1535576"/>
                                        <a:gd name="connsiteX3" fmla="*/ 1243783 w 1438513"/>
                                        <a:gd name="connsiteY3" fmla="*/ 629414 h 1535576"/>
                                        <a:gd name="connsiteX4" fmla="*/ 1438513 w 1438513"/>
                                        <a:gd name="connsiteY4" fmla="*/ 1535576 h 1535576"/>
                                        <a:gd name="connsiteX0" fmla="*/ 24579 w 1431164"/>
                                        <a:gd name="connsiteY0" fmla="*/ 0 h 1574227"/>
                                        <a:gd name="connsiteX1" fmla="*/ 33046 w 1431164"/>
                                        <a:gd name="connsiteY1" fmla="*/ 499533 h 1574227"/>
                                        <a:gd name="connsiteX2" fmla="*/ 346313 w 1431164"/>
                                        <a:gd name="connsiteY2" fmla="*/ 575733 h 1574227"/>
                                        <a:gd name="connsiteX3" fmla="*/ 1243783 w 1431164"/>
                                        <a:gd name="connsiteY3" fmla="*/ 629414 h 1574227"/>
                                        <a:gd name="connsiteX4" fmla="*/ 1431164 w 1431164"/>
                                        <a:gd name="connsiteY4" fmla="*/ 1574227 h 1574227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431164" h="1574227">
                                          <a:moveTo>
                                            <a:pt x="24579" y="0"/>
                                          </a:moveTo>
                                          <a:cubicBezTo>
                                            <a:pt x="2001" y="201789"/>
                                            <a:pt x="-20576" y="403578"/>
                                            <a:pt x="33046" y="499533"/>
                                          </a:cubicBezTo>
                                          <a:cubicBezTo>
                                            <a:pt x="86668" y="595488"/>
                                            <a:pt x="144524" y="554086"/>
                                            <a:pt x="346313" y="575733"/>
                                          </a:cubicBezTo>
                                          <a:cubicBezTo>
                                            <a:pt x="548103" y="597380"/>
                                            <a:pt x="1062975" y="462998"/>
                                            <a:pt x="1243783" y="629414"/>
                                          </a:cubicBezTo>
                                          <a:cubicBezTo>
                                            <a:pt x="1424591" y="795830"/>
                                            <a:pt x="1412820" y="1493794"/>
                                            <a:pt x="1431164" y="1574227"/>
                                          </a:cubicBezTo>
                                        </a:path>
                                      </a:pathLst>
                                    </a:custGeom>
                                    <a:scene3d>
                                      <a:camera prst="orthographicFront">
                                        <a:rot lat="10800000" lon="0" rev="0"/>
                                      </a:camera>
                                      <a:lightRig rig="threePt" dir="t"/>
                                    </a:scene3d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995" name="Group 995"/>
                                  <wpg:cNvGrpSpPr/>
                                  <wpg:grpSpPr>
                                    <a:xfrm>
                                      <a:off x="1166495" y="99695"/>
                                      <a:ext cx="208915" cy="50800"/>
                                      <a:chOff x="0" y="0"/>
                                      <a:chExt cx="302260" cy="50800"/>
                                    </a:xfrm>
                                    <a:scene3d>
                                      <a:camera prst="orthographicFront">
                                        <a:rot lat="10800000" lon="0" rev="0"/>
                                      </a:camera>
                                      <a:lightRig rig="threePt" dir="t"/>
                                    </a:scene3d>
                                  </wpg:grpSpPr>
                                  <wps:wsp>
                                    <wps:cNvPr id="996" name="Oval 996"/>
                                    <wps:cNvSpPr/>
                                    <wps:spPr>
                                      <a:xfrm>
                                        <a:off x="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97" name="Oval 997"/>
                                    <wps:cNvSpPr/>
                                    <wps:spPr>
                                      <a:xfrm>
                                        <a:off x="12573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98" name="Oval 998"/>
                                    <wps:cNvSpPr/>
                                    <wps:spPr>
                                      <a:xfrm>
                                        <a:off x="25146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999" name="Freeform 999"/>
                                  <wps:cNvSpPr/>
                                  <wps:spPr>
                                    <a:xfrm>
                                      <a:off x="444500" y="27940"/>
                                      <a:ext cx="977878" cy="1217295"/>
                                    </a:xfrm>
                                    <a:custGeom>
                                      <a:avLst/>
                                      <a:gdLst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18379 w 1404646"/>
                                        <a:gd name="connsiteY3" fmla="*/ 575733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04646"/>
                                        <a:gd name="connsiteY0" fmla="*/ 0 h 1159933"/>
                                        <a:gd name="connsiteX1" fmla="*/ 33046 w 1404646"/>
                                        <a:gd name="connsiteY1" fmla="*/ 499533 h 1159933"/>
                                        <a:gd name="connsiteX2" fmla="*/ 346313 w 1404646"/>
                                        <a:gd name="connsiteY2" fmla="*/ 575733 h 1159933"/>
                                        <a:gd name="connsiteX3" fmla="*/ 1235312 w 1404646"/>
                                        <a:gd name="connsiteY3" fmla="*/ 620475 h 1159933"/>
                                        <a:gd name="connsiteX4" fmla="*/ 1404646 w 1404646"/>
                                        <a:gd name="connsiteY4" fmla="*/ 1159933 h 1159933"/>
                                        <a:gd name="connsiteX0" fmla="*/ 24579 w 1413113"/>
                                        <a:gd name="connsiteY0" fmla="*/ 0 h 2144254"/>
                                        <a:gd name="connsiteX1" fmla="*/ 33046 w 1413113"/>
                                        <a:gd name="connsiteY1" fmla="*/ 499533 h 2144254"/>
                                        <a:gd name="connsiteX2" fmla="*/ 346313 w 1413113"/>
                                        <a:gd name="connsiteY2" fmla="*/ 575733 h 2144254"/>
                                        <a:gd name="connsiteX3" fmla="*/ 1235312 w 1413113"/>
                                        <a:gd name="connsiteY3" fmla="*/ 620475 h 2144254"/>
                                        <a:gd name="connsiteX4" fmla="*/ 1413113 w 1413113"/>
                                        <a:gd name="connsiteY4" fmla="*/ 2144254 h 2144254"/>
                                        <a:gd name="connsiteX0" fmla="*/ 25152 w 1413686"/>
                                        <a:gd name="connsiteY0" fmla="*/ 0 h 2144254"/>
                                        <a:gd name="connsiteX1" fmla="*/ 33619 w 1413686"/>
                                        <a:gd name="connsiteY1" fmla="*/ 499533 h 2144254"/>
                                        <a:gd name="connsiteX2" fmla="*/ 355355 w 1413686"/>
                                        <a:gd name="connsiteY2" fmla="*/ 530991 h 2144254"/>
                                        <a:gd name="connsiteX3" fmla="*/ 1235885 w 1413686"/>
                                        <a:gd name="connsiteY3" fmla="*/ 620475 h 2144254"/>
                                        <a:gd name="connsiteX4" fmla="*/ 1413686 w 1413686"/>
                                        <a:gd name="connsiteY4" fmla="*/ 2144254 h 2144254"/>
                                        <a:gd name="connsiteX0" fmla="*/ 25152 w 1413686"/>
                                        <a:gd name="connsiteY0" fmla="*/ 0 h 2144254"/>
                                        <a:gd name="connsiteX1" fmla="*/ 33619 w 1413686"/>
                                        <a:gd name="connsiteY1" fmla="*/ 499533 h 2144254"/>
                                        <a:gd name="connsiteX2" fmla="*/ 355355 w 1413686"/>
                                        <a:gd name="connsiteY2" fmla="*/ 530991 h 2144254"/>
                                        <a:gd name="connsiteX3" fmla="*/ 1235885 w 1413686"/>
                                        <a:gd name="connsiteY3" fmla="*/ 680131 h 2144254"/>
                                        <a:gd name="connsiteX4" fmla="*/ 1413686 w 1413686"/>
                                        <a:gd name="connsiteY4" fmla="*/ 2144254 h 214425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413686" h="2144254">
                                          <a:moveTo>
                                            <a:pt x="25152" y="0"/>
                                          </a:moveTo>
                                          <a:cubicBezTo>
                                            <a:pt x="2574" y="201789"/>
                                            <a:pt x="-21415" y="411035"/>
                                            <a:pt x="33619" y="499533"/>
                                          </a:cubicBezTo>
                                          <a:cubicBezTo>
                                            <a:pt x="88653" y="588031"/>
                                            <a:pt x="154977" y="500891"/>
                                            <a:pt x="355355" y="530991"/>
                                          </a:cubicBezTo>
                                          <a:cubicBezTo>
                                            <a:pt x="555733" y="561091"/>
                                            <a:pt x="1059496" y="411254"/>
                                            <a:pt x="1235885" y="680131"/>
                                          </a:cubicBezTo>
                                          <a:cubicBezTo>
                                            <a:pt x="1412274" y="949008"/>
                                            <a:pt x="1395342" y="2063821"/>
                                            <a:pt x="1413686" y="2144254"/>
                                          </a:cubicBezTo>
                                        </a:path>
                                      </a:pathLst>
                                    </a:custGeom>
                                    <a:scene3d>
                                      <a:camera prst="orthographicFront">
                                        <a:rot lat="10800000" lon="0" rev="0"/>
                                      </a:camera>
                                      <a:lightRig rig="threePt" dir="t"/>
                                    </a:scene3d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000" name="Group 1000"/>
                                  <wpg:cNvGrpSpPr/>
                                  <wpg:grpSpPr>
                                    <a:xfrm>
                                      <a:off x="162560" y="1042670"/>
                                      <a:ext cx="208915" cy="50800"/>
                                      <a:chOff x="0" y="0"/>
                                      <a:chExt cx="302260" cy="50800"/>
                                    </a:xfrm>
                                    <a:scene3d>
                                      <a:camera prst="orthographicFront">
                                        <a:rot lat="10800000" lon="0" rev="0"/>
                                      </a:camera>
                                      <a:lightRig rig="threePt" dir="t"/>
                                    </a:scene3d>
                                  </wpg:grpSpPr>
                                  <wps:wsp>
                                    <wps:cNvPr id="1001" name="Oval 1001"/>
                                    <wps:cNvSpPr/>
                                    <wps:spPr>
                                      <a:xfrm>
                                        <a:off x="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02" name="Oval 1002"/>
                                    <wps:cNvSpPr/>
                                    <wps:spPr>
                                      <a:xfrm>
                                        <a:off x="12573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03" name="Oval 1003"/>
                                    <wps:cNvSpPr/>
                                    <wps:spPr>
                                      <a:xfrm>
                                        <a:off x="251460" y="0"/>
                                        <a:ext cx="50800" cy="50800"/>
                                      </a:xfrm>
                                      <a:prstGeom prst="ellips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3">
                                        <a:schemeClr val="accent1"/>
                                      </a:fillRef>
                                      <a:effectRef idx="2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004" name="Straight Connector 1004"/>
                                <wps:cNvCnPr/>
                                <wps:spPr>
                                  <a:xfrm>
                                    <a:off x="0" y="1266190"/>
                                    <a:ext cx="95631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71" name="Text Box 71"/>
                            <wps:cNvSpPr txBox="1"/>
                            <wps:spPr>
                              <a:xfrm>
                                <a:off x="1209040" y="1381760"/>
                                <a:ext cx="354965" cy="325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43C1C6F" w14:textId="5B232DCD" w:rsidR="000C5C06" w:rsidRPr="00B351B3" w:rsidRDefault="000C5C06" w:rsidP="00604848">
                                  <w:r>
                                    <w:rPr>
                                      <w:i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87" name="Group 87"/>
                        <wpg:cNvGrpSpPr/>
                        <wpg:grpSpPr>
                          <a:xfrm>
                            <a:off x="1101090" y="352425"/>
                            <a:ext cx="427355" cy="304800"/>
                            <a:chOff x="0" y="0"/>
                            <a:chExt cx="427355" cy="304800"/>
                          </a:xfrm>
                        </wpg:grpSpPr>
                        <wpg:grpSp>
                          <wpg:cNvPr id="961" name="Group 961"/>
                          <wpg:cNvGrpSpPr/>
                          <wpg:grpSpPr>
                            <a:xfrm>
                              <a:off x="134620" y="261620"/>
                              <a:ext cx="116840" cy="38100"/>
                              <a:chOff x="0" y="527685"/>
                              <a:chExt cx="116840" cy="38100"/>
                            </a:xfrm>
                          </wpg:grpSpPr>
                          <wps:wsp>
                            <wps:cNvPr id="962" name="Straight Connector 962"/>
                            <wps:cNvCnPr/>
                            <wps:spPr>
                              <a:xfrm>
                                <a:off x="0" y="527685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63" name="Straight Connector 963"/>
                            <wps:cNvCnPr/>
                            <wps:spPr>
                              <a:xfrm>
                                <a:off x="0" y="565785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6" name="Text Box 86"/>
                          <wps:cNvSpPr txBox="1"/>
                          <wps:spPr>
                            <a:xfrm>
                              <a:off x="0" y="0"/>
                              <a:ext cx="427355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285FD2B" w14:textId="2970FD30" w:rsidR="000C5C06" w:rsidRDefault="000C5C06">
                                <w:r>
                                  <w:t>(a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8" o:spid="_x0000_s1223" style="position:absolute;margin-left:2.6pt;margin-top:2.9pt;width:364.85pt;height:135.35pt;z-index:251778048;mso-width-relative:margin;mso-height-relative:margin" coordsize="4633595,17189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">
                <v:group id="Group 67" o:spid="_x0000_s1224" style="position:absolute;top:237490;width:1024890;height:1252220" coordorigin="184785" coordsize="1024890,12522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60ikTxQAAANsAAAAPAAAAZHJzL2Rvd25yZXYueG1sRI9Pa8JAFMTvhX6H5RV6&#10;M5u0aCVmFZG29BAEtSDeHtlnEsy+Ddlt/nx7t1DocZiZ3zDZZjSN6KlztWUFSRSDIC6srrlU8H36&#10;mC1BOI+ssbFMCiZysFk/PmSYajvwgfqjL0WAsEtRQeV9m0rpiooMusi2xMG72s6gD7Irpe5wCHDT&#10;yJc4XkiDNYeFClvaVVTcjj9GweeAw/Y1ee/z23U3XU7z/TlPSKnnp3G7AuFp9P/hv/aXVrB4g9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OtIpE8UAAADbAAAA&#10;DwAAAAAAAAAAAAAAAACpAgAAZHJzL2Rvd25yZXYueG1sUEsFBgAAAAAEAAQA+gAAAJsDAAAAAA==&#10;">
                  <v:group id="Group 1022" o:spid="_x0000_s1225" style="position:absolute;left:184785;width:1024890;height:783590" coordorigin="266700,160655" coordsize="1024890,7835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uxDu/DAAAA3QAAAA8A&#10;AAAAAAAAAAAAAAAAqQIAAGRycy9kb3ducmV2LnhtbFBLBQYAAAAABAAEAPoAAACZAwAAAAA=&#10;">
                    <v:group id="Group 1023" o:spid="_x0000_s1226" style="position:absolute;left:327025;top:160655;width:964565;height:323215" coordorigin="327025,160655" coordsize="964565,32321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U/at0xAAAAN0AAAAP&#10;AAAAAAAAAAAAAAAAAKkCAABkcnMvZG93bnJldi54bWxQSwUGAAAAAAQABAD6AAAAmgMAAAAA&#10;">
                      <v:group id="Group 1024" o:spid="_x0000_s1227" style="position:absolute;left:327025;top:160655;width:964565;height:323215;rotation:180" coordorigin="327025,160655" coordsize="964565,32321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HX3VFsIAAADdAAAADwAA&#10;AAAAAAAAAAAAAACpAgAAZHJzL2Rvd25yZXYueG1sUEsFBgAAAAAEAAQA+gAAAJgDAAAAAA==&#10;">
                        <v:line id="Straight Connector 1025" o:spid="_x0000_s1228" style="position:absolute;visibility:visible;mso-wrap-style:square" from="513080,162560" to="513080,4838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deifMIAAADdAAAADwAAAGRycy9kb3ducmV2LnhtbERP32vCMBB+H/g/hBv4NtMJjlmNIoOB&#10;T4W2iq9HcmvKmkttou321y+Dwd7u4/t52/3kOnGnIbSeFTwvMhDE2puWGwWn+v3pFUSIyAY7z6Tg&#10;iwLsd7OHLebGj1zSvYqNSCEcclRgY+xzKYO25DAsfE+cuA8/OIwJDo00A44p3HVymWUv0mHLqcFi&#10;T2+W9Gd1cwr06dKcrwcuynp91t9YmMJZo9T8cTpsQESa4r/4z300aX62XMHvN+kEufs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deifMIAAADdAAAADwAAAAAAAAAAAAAA&#10;AAChAgAAZHJzL2Rvd25yZXYueG1sUEsFBgAAAAAEAAQA+QAAAJADAAAAAA==&#10;" strokecolor="#4f81bd [3204]" strokeweight="2pt">
                          <v:shadow on="t" opacity="24903f" mv:blur="40000f" origin=",.5" offset="0,20000emu"/>
                        </v:line>
                        <v:line id="Straight Connector 1026" o:spid="_x0000_s1229" style="position:absolute;visibility:visible;mso-wrap-style:square" from="963930,162560" to="963930,4838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QU8C8AAAADdAAAADwAAAGRycy9kb3ducmV2LnhtbERPS4vCMBC+C/6HMII3TfUg2jWKCIKn&#10;gi+8DslsU7aZdJuo1V+/WRC8zcf3nOW6c7W4Uxsqzwom4wwEsfam4lLB+bQbzUGEiGyw9kwKnhRg&#10;ver3lpgb/+AD3Y+xFCmEQ44KbIxNLmXQlhyGsW+IE/ftW4cxwbaUpsVHCne1nGbZTDqsODVYbGhr&#10;Sf8cb06BPl/Ly++Gi8NpcdEvLEzhrFFqOOg2XyAidfEjfrv3Js3PpjP4/yadIFd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EFPAvAAAAA3QAAAA8AAAAAAAAAAAAAAAAA&#10;oQIAAGRycy9kb3ducmV2LnhtbFBLBQYAAAAABAAEAPkAAACOAwAAAAA=&#10;" strokecolor="#4f81bd [3204]" strokeweight="2pt">
                          <v:shadow on="t" opacity="24903f" mv:blur="40000f" origin=",.5" offset="0,20000emu"/>
                        </v:line>
                        <v:line id="Straight Connector 1027" o:spid="_x0000_s1230" style="position:absolute;visibility:visible;mso-wrap-style:square" from="1139825,162560" to="1139825,4838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kmZkMIAAADdAAAADwAAAGRycy9kb3ducmV2LnhtbERPTWvCQBC9F/wPyxS81U092BpdRQoF&#10;T4Ekitdhd5oNzc7G7GrS/vpuodDbPN7nbPeT68SdhtB6VvC8yEAQa29abhSc6venVxAhIhvsPJOC&#10;Lwqw380etpgbP3JJ9yo2IoVwyFGBjbHPpQzaksOw8D1x4j784DAmODTSDDimcNfJZZatpMOWU4PF&#10;nt4s6c/q5hTo06U5Xw9clPX6rL+xMIWzRqn543TYgIg0xX/xn/to0vxs+QK/36QT5O4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kmZkMIAAADdAAAADwAAAAAAAAAAAAAA&#10;AAChAgAAZHJzL2Rvd25yZXYueG1sUEsFBgAAAAAEAAQA+QAAAJADAAAAAA==&#10;" strokecolor="#4f81bd [3204]" strokeweight="2pt">
                          <v:shadow on="t" opacity="24903f" mv:blur="40000f" origin=",.5" offset="0,20000emu"/>
                        </v:line>
                        <v:line id="Straight Connector 1028" o:spid="_x0000_s1231" style="position:absolute;visibility:visible;mso-wrap-style:square" from="327025,160655" to="1291590,160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9YN4sQAAADdAAAADwAAAGRycy9kb3ducmV2LnhtbESPT2sCMRDF70K/Q5iCN83Wg9TVKFIo&#10;9LTgP7wOybhZ3EzWTarbfvrOoeBthvfmvd+sNkNo1Z361EQ28DYtQBHb6BquDRwPn5N3UCkjO2wj&#10;k4EfSrBZv4xWWLr44B3d97lWEsKpRAM+567UOllPAdM0dsSiXWIfMMva19r1+JDw0OpZUcx1wIal&#10;wWNHH57sdf8dDNjjuT7dtlztDouT/cXKVcE7Y8avw3YJKtOQn+b/6y8n+MVMcOUbGUGv/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v1g3ixAAAAN0AAAAPAAAAAAAAAAAA&#10;AAAAAKECAABkcnMvZG93bnJldi54bWxQSwUGAAAAAAQABAD5AAAAkgMAAAAA&#10;" strokecolor="#4f81bd [3204]" strokeweight="2pt">
                          <v:shadow on="t" opacity="24903f" mv:blur="40000f" origin=",.5" offset="0,20000emu"/>
                        </v:line>
                      </v:group>
                      <v:oval id="Oval 1029" o:spid="_x0000_s1232" style="position:absolute;left:763270;top:2959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SO5VwwAA&#10;AN0AAAAPAAAAZHJzL2Rvd25yZXYueG1sRE9Na8JAEL0L/odlhF7EbAxUauoqKgjt0VjE4zQ7TVKz&#10;szG7Nem/dwXB2zze5yxWvanFlVpXWVYwjWIQxLnVFRcKvg67yRsI55E11pZJwT85WC2HgwWm2na8&#10;p2vmCxFC2KWooPS+SaV0eUkGXWQb4sD92NagD7AtpG6xC+Gmlkkcz6TBikNDiQ1tS8rP2Z9RsKF8&#10;lnx//m7Hu3V3PPnsFS/jRqmXUb9+B+Gp90/xw/2hw/w4mcP9m3CCXN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kSO5VwwAAAN0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30" o:spid="_x0000_s1233" style="position:absolute;left:848360;top:2959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q9EVxgAA&#10;AN0AAAAPAAAAZHJzL2Rvd25yZXYueG1sRI9Ba8JAEIXvhf6HZQq9iG5UKhJdxQpCezQt4nHMjkls&#10;djZmtyb+e+dQ6G2G9+a9b5br3tXqRm2oPBsYjxJQxLm3FRcGvr92wzmoEJEt1p7JwJ0CrFfPT0tM&#10;re94T7csFkpCOKRooIyxSbUOeUkOw8g3xKKdfeswytoW2rbYSbir9SRJZtphxdJQYkPbkvKf7NcZ&#10;eKd8Njl9XraD3aY7HGP2htdBY8zrS79ZgIrUx3/z3/WHFfxkKvzyjYygVw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wq9EVxgAAAN0AAAAPAAAAAAAAAAAAAAAAAJcCAABkcnMv&#10;ZG93bnJldi54bWxQSwUGAAAAAAQABAD1AAAAig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31" o:spid="_x0000_s1234" style="position:absolute;left:933450;top:2959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53SOwgAA&#10;AN0AAAAPAAAAZHJzL2Rvd25yZXYueG1sRE9Ni8IwEL0v+B/CCF5EUxVFukZRQViPVln2ONuMbbWZ&#10;1CZr6783grC3ebzPWaxaU4o71a6wrGA0jEAQp1YXnCk4HXeDOQjnkTWWlknBgxyslp2PBcbaNnyg&#10;e+IzEULYxagg976KpXRpTgbd0FbEgTvb2qAPsM6krrEJ4aaU4yiaSYMFh4YcK9rmlF6TP6NgQ+ls&#10;/Lu/bPu7dfP945Mp3vqVUr1uu/4E4an1/+K3+0uH+dFkBK9vwgly+QQ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/ndI7CAAAA3QAAAA8AAAAAAAAAAAAAAAAAlwIAAGRycy9kb3du&#10;cmV2LnhtbFBLBQYAAAAABAAEAPUAAACG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  <v:group id="Group 1032" o:spid="_x0000_s1235" style="position:absolute;left:266700;top:469265;width:1014730;height:474980" coordorigin="266700,469265" coordsize="1014730,4749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+aJgyxAAAAN0AAAAP&#10;AAAAAAAAAAAAAAAAAKkCAABkcnMvZG93bnJldi54bWxQSwUGAAAAAAQABAD6AAAAmgMAAAAA&#10;">
                      <v:group id="Group 1033" o:spid="_x0000_s1236" style="position:absolute;left:266700;top:469265;width:1014730;height:474980" coordorigin="266700,469265" coordsize="1014730,4749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EkPanDAAAA3QAAAA8A&#10;AAAAAAAAAAAAAAAAqQIAAGRycy9kb3ducmV2LnhtbFBLBQYAAAAABAAEAPoAAACZAwAAAAA=&#10;">
                        <v:shape id="Text Box 285" o:spid="_x0000_s1237" type="#_x0000_t202" style="position:absolute;left:266700;top:469265;width:262255;height:2368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fquVwgAA&#10;AN0AAAAPAAAAZHJzL2Rvd25yZXYueG1sRE9Na8JAEL0L/Q/LFLzpbquVNrpKqQieLMYq9DZkxySY&#10;nQ3Z1cR/7wqCt3m8z5ktOluJCzW+dKzhbahAEGfOlJxr+NutBp8gfEA2WDkmDVfysJi/9GaYGNfy&#10;li5pyEUMYZ+ghiKEOpHSZwVZ9ENXE0fu6BqLIcIml6bBNobbSr4rNZEWS44NBdb0U1B2Ss9Ww35z&#10;/D+M1W++tB916zol2X5Jrfuv3fcURKAuPMUP99rE+Wo0hvs38QQ5v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F+q5XCAAAA3QAAAA8AAAAAAAAAAAAAAAAAlwIAAGRycy9kb3du&#10;cmV2LnhtbFBLBQYAAAAABAAEAPUAAACGAwAAAAA=&#10;" filled="f" stroked="f">
                          <v:textbox>
                            <w:txbxContent>
                              <w:p w14:paraId="606298AA" w14:textId="77777777" w:rsidR="000C5C06" w:rsidRDefault="000C5C06" w:rsidP="00081874"/>
                            </w:txbxContent>
                          </v:textbox>
                        </v:shape>
                        <v:group id="Group 1035" o:spid="_x0000_s1238" style="position:absolute;left:316865;top:622935;width:964565;height:321310" coordorigin="316865,622935" coordsize="96456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GBAEbDAAAA3QAAAA8A&#10;AAAAAAAAAAAAAAAAqQIAAGRycy9kb3ducmV2LnhtbFBLBQYAAAAABAAEAPoAAACZAwAAAAA=&#10;">
                          <v:line id="Straight Connector 1036" o:spid="_x0000_s1239" style="position:absolute;visibility:visible;mso-wrap-style:square" from="502920,622935" to="502920,944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Nyq1sIAAADdAAAADwAAAGRycy9kb3ducmV2LnhtbERP32vCMBB+H/g/hBP2NlM3EK1GkcFg&#10;T4VWxdcjuTVlzaU2Wdvtr18GA9/u4/t5u8PkWjFQHxrPCpaLDASx9qbhWsH59Pa0BhEissHWMyn4&#10;pgCH/exhh7nxI5c0VLEWKYRDjgpsjF0uZdCWHIaF74gT9+F7hzHBvpamxzGFu1Y+Z9lKOmw4NVjs&#10;6NWS/qy+nAJ9vtaX25GL8rS56B8sTOGsUepxPh23ICJN8S7+d7+bND97WcHfN+kEuf8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Nyq1sIAAADdAAAADwAAAAAAAAAAAAAA&#10;AAChAgAAZHJzL2Rvd25yZXYueG1sUEsFBgAAAAAEAAQA+QAAAJADAAAAAA==&#10;" strokecolor="#4f81bd [3204]" strokeweight="2pt">
                            <v:shadow on="t" opacity="24903f" mv:blur="40000f" origin=",.5" offset="0,20000emu"/>
                          </v:line>
                          <v:line id="Straight Connector 1037" o:spid="_x0000_s1240" style="position:absolute;visibility:visible;mso-wrap-style:square" from="655320,622935" to="655320,944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5APTcEAAADdAAAADwAAAGRycy9kb3ducmV2LnhtbERPS2sCMRC+F/wPYQRvNVuFqlujiCB4&#10;WvCF1yGZbpZuJusm6uqvbwoFb/PxPWe+7FwtbtSGyrOCj2EGglh7U3Gp4HjYvE9BhIhssPZMCh4U&#10;YLnovc0xN/7OO7rtYylSCIccFdgYm1zKoC05DEPfECfu27cOY4JtKU2L9xTuajnKsk/psOLUYLGh&#10;tSX9s786Bfp4Lk+XFRe7w+ykn1iYwlmj1KDfrb5AROriS/zv3po0PxtP4O+bdIJc/A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bkA9NwQAAAN0AAAAPAAAAAAAAAAAAAAAA&#10;AKECAABkcnMvZG93bnJldi54bWxQSwUGAAAAAAQABAD5AAAAjwMAAAAA&#10;" strokecolor="#4f81bd [3204]" strokeweight="2pt">
                            <v:shadow on="t" opacity="24903f" mv:blur="40000f" origin=",.5" offset="0,20000emu"/>
                          </v:line>
                          <v:line id="Straight Connector 1038" o:spid="_x0000_s1241" style="position:absolute;visibility:visible;mso-wrap-style:square" from="1129665,622935" to="1129665,9442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g+bP8QAAADdAAAADwAAAGRycy9kb3ducmV2LnhtbESPT2sCMRDF7wW/Qxiht5q1QqmrUaRQ&#10;8LTgP7wOybhZ3EzWTarbfvrOodDbDO/Ne79ZrofQqjv1qYlsYDopQBHb6BquDRwPny/voFJGdthG&#10;JgPflGC9Gj0tsXTxwTu673OtJIRTiQZ8zl2pdbKeAqZJ7IhFu8Q+YJa1r7Xr8SHhodWvRfGmAzYs&#10;DR47+vBkr/uvYMAez/XptuFqd5if7A9WrgreGfM8HjYLUJmG/G/+u946wS9mgivfyAh69Q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qD5s/xAAAAN0AAAAPAAAAAAAAAAAA&#10;AAAAAKECAABkcnMvZG93bnJldi54bWxQSwUGAAAAAAQABAD5AAAAkgMAAAAA&#10;" strokecolor="#4f81bd [3204]" strokeweight="2pt">
                            <v:shadow on="t" opacity="24903f" mv:blur="40000f" origin=",.5" offset="0,20000emu"/>
                          </v:line>
                          <v:line id="Straight Connector 1039" o:spid="_x0000_s1242" style="position:absolute;visibility:visible;mso-wrap-style:square" from="316865,624840" to="1281430,6248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UM+pMIAAADdAAAADwAAAGRycy9kb3ducmV2LnhtbERP32vCMBB+H/g/hBP2NtNtMGY1ShEG&#10;PhVsFV+P5GzKmkttYu321y+Dwd7u4/t56+3kOjHSEFrPCp4XGQhi7U3LjYJj/fH0DiJEZIOdZ1Lw&#10;RQG2m9nDGnPj73ygsYqNSCEcclRgY+xzKYO25DAsfE+cuIsfHMYEh0aaAe8p3HXyJcvepMOWU4PF&#10;nnaW9Gd1cwr08dycrgWXh3p50t9YmtJZo9TjfCpWICJN8V/8596bND97XcLvN+kEufk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UM+pMIAAADdAAAADwAAAAAAAAAAAAAA&#10;AAChAgAAZHJzL2Rvd25yZXYueG1sUEsFBgAAAAAEAAQA+QAAAJADAAAAAA==&#10;" strokecolor="#4f81bd [3204]" strokeweight="2pt">
                            <v:shadow on="t" opacity="24903f" mv:blur="40000f" origin=",.5" offset="0,20000emu"/>
                          </v:line>
                        </v:group>
                      </v:group>
                      <v:oval id="Oval 1040" o:spid="_x0000_s1243" style="position:absolute;left:778510;top:6896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raJoxgAA&#10;AN0AAAAPAAAAZHJzL2Rvd25yZXYueG1sRI9Ba8JAEIXvhf6HZQq9iG4UKxJdxQpCezQt4nHMjkls&#10;djZmtyb+e+dQ6G2G9+a9b5br3tXqRm2oPBsYjxJQxLm3FRcGvr92wzmoEJEt1p7JwJ0CrFfPT0tM&#10;re94T7csFkpCOKRooIyxSbUOeUkOw8g3xKKdfeswytoW2rbYSbir9SRJZtphxdJQYkPbkvKf7NcZ&#10;eKd8Njl9XraD3aY7HGP2htdBY8zrS79ZgIrUx3/z3/WHFfxkKvzyjYygVw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oraJoxgAAAN0AAAAPAAAAAAAAAAAAAAAAAJcCAABkcnMv&#10;ZG93bnJldi54bWxQSwUGAAAAAAQABAD1AAAAig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41" o:spid="_x0000_s1244" style="position:absolute;left:863600;top:6896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4QfzwgAA&#10;AN0AAAAPAAAAZHJzL2Rvd25yZXYueG1sRE9Ni8IwEL0v+B/CCF5EU0VFukZRQViPVln2ONuMbbWZ&#10;1CZr6783grC3ebzPWaxaU4o71a6wrGA0jEAQp1YXnCk4HXeDOQjnkTWWlknBgxyslp2PBcbaNnyg&#10;e+IzEULYxagg976KpXRpTgbd0FbEgTvb2qAPsM6krrEJ4aaU4yiaSYMFh4YcK9rmlF6TP6NgQ+ls&#10;/Lu/bPu7dfP945Mp3vqVUr1uu/4E4an1/+K3+0uH+dFkBK9vwgly+QQ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fhB/PCAAAA3QAAAA8AAAAAAAAAAAAAAAAAlwIAAGRycy9kb3du&#10;cmV2LnhtbFBLBQYAAAAABAAEAPUAAACGAwAAAAA=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  <v:oval id="Oval 1042" o:spid="_x0000_s1245" style="position:absolute;left:948690;top:68961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M5mEwwAA&#10;AN0AAAAPAAAAZHJzL2Rvd25yZXYueG1sRE9Na8JAEL0L/Q/LFLyIbhqqSHQVKwj2aCzF45gdk7TZ&#10;2ZhdTfz3riB4m8f7nPmyM5W4UuNKywo+RhEI4szqknMFP/vNcArCeWSNlWVScCMHy8Vbb46Jti3v&#10;6Jr6XIQQdgkqKLyvEyldVpBBN7I1ceBOtjHoA2xyqRtsQ7ipZBxFE2mw5NBQYE3rgrL/9GIUfFE2&#10;iY/ff+vBZtX+Hnw6xvOgVqr/3q1mIDx1/iV+urc6zI8+Y3h8E06Qiz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3M5mEwwAAAN0AAAAPAAAAAAAAAAAAAAAAAJcCAABkcnMvZG93&#10;bnJldi54bWxQSwUGAAAAAAQABAD1AAAAhwMAAAAA&#10;" fillcolor="#4f81bd [3204]" strokecolor="#4579b8 [3044]">
                        <v:fill color2="#a7bfde [1620]" rotate="t" type="gradient">
                          <o:fill v:ext="view" type="gradientUnscaled"/>
                        </v:fill>
                        <v:shadow on="t" opacity="22937f" mv:blur="40000f" origin=",.5" offset="0,23000emu"/>
                      </v:oval>
                    </v:group>
                  </v:group>
                  <v:group id="Group 16" o:spid="_x0000_s1246" style="position:absolute;left:619760;top:617855;width:354965;height:634365" coordorigin="162064,60544" coordsize="313739,5738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A2Y//XDAAAA2wAAAA8A&#10;AAAAAAAAAAAAAAAAqQIAAGRycy9kb3ducmV2LnhtbFBLBQYAAAAABAAEAPoAAACZAwAAAAA=&#10;">
                    <v:shape id="Right Brace 17" o:spid="_x0000_s1247" type="#_x0000_t88" style="position:absolute;left:210760;top:60544;width:114300;height:53797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clzTvwAA&#10;ANsAAAAPAAAAZHJzL2Rvd25yZXYueG1sRE/LqsIwEN0L/kMY4W5EU6/URzWKCMLdiQ9wOzZjW20m&#10;pYna+/dGENzN4TxnvmxMKR5Uu8KygkE/AkGcWl1wpuB42PQmIJxH1lhaJgX/5GC5aLfmmGj75B09&#10;9j4TIYRdggpy76tESpfmZND1bUUcuIutDfoA60zqGp8h3JTyN4pG0mDBoSHHitY5pbf93Si4DHHb&#10;3cZOnkrqrjb3Ij5fp7FSP51mNQPhqfFf8cf9p8P8Mbx/CQfIxQs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K1yXNO/AAAA2wAAAA8AAAAAAAAAAAAAAAAAlwIAAGRycy9kb3ducmV2&#10;LnhtbFBLBQYAAAAABAAEAPUAAACDAwAAAAA=&#10;" adj="2830" strokecolor="#4f81bd [3204]" strokeweight="2pt">
                      <v:shadow on="t" opacity="24903f" mv:blur="40000f" origin=",.5" offset="0,20000emu"/>
                    </v:shape>
                    <v:shape id="Text Box 18" o:spid="_x0000_s1248" type="#_x0000_t202" style="position:absolute;left:162064;top:339725;width:313739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    <v:textbox>
                        <w:txbxContent>
                          <w:p w14:paraId="3B894C75" w14:textId="77777777" w:rsidR="000C5C06" w:rsidRPr="00B351B3" w:rsidRDefault="000C5C06" w:rsidP="00F026AE"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</v:group>
                <v:group id="Group 69" o:spid="_x0000_s1249" style="position:absolute;left:2596515;top:321945;width:427355;height:331470" coordsize="427355,3314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ARj6xQAAANs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xh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AEY+sUAAADbAAAA&#10;DwAAAAAAAAAAAAAAAACpAgAAZHJzL2Rvd25yZXYueG1sUEsFBgAAAAAEAAQA+gAAAJsDAAAAAA==&#10;">
                  <v:group id="Group 1018" o:spid="_x0000_s1250" style="position:absolute;left:123190;top:293370;width:116840;height:38100" coordorigin=",527685" coordsize="116840,381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UNfO4xwAAAN0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k1Rw&#10;5RsZQee/AA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AUNfO4xwAAAN0A&#10;AAAPAAAAAAAAAAAAAAAAAKkCAABkcnMvZG93bnJldi54bWxQSwUGAAAAAAQABAD6AAAAnQMAAAAA&#10;">
                    <v:line id="Straight Connector 1019" o:spid="_x0000_s1251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4YCDcEAAADdAAAADwAAAGRycy9kb3ducmV2LnhtbERPTWsCMRC9F/wPYQreamKFoqtRRFAU&#10;vFS99DbdjJulm8mSpO76702h4G0e73MWq9414kYh1p41jEcKBHHpTc2Vhst5+zYFEROywcYzabhT&#10;hNVy8LLAwviOP+l2SpXIIRwL1GBTagspY2nJYRz5ljhzVx8cpgxDJU3ALoe7Rr4r9SEd1pwbLLa0&#10;sVT+nH6dhvWxvXS7qKw7BCcnX3T83k5KrYev/XoOIlGfnuJ/997k+Wo8g79v8gly+Q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3hgINwQAAAN0AAAAPAAAAAAAAAAAAAAAA&#10;AKECAABkcnMvZG93bnJldi54bWxQSwUGAAAAAAQABAD5AAAAjwMAAAAA&#10;" strokecolor="#4f81bd [3204]" strokeweight="1pt">
                      <v:shadow on="t" opacity="24903f" mv:blur="40000f" origin=",.5" offset="0,20000emu"/>
                    </v:line>
                    <v:line id="Straight Connector 1020" o:spid="_x0000_s1252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NBhLcQAAADdAAAADwAAAGRycy9kb3ducmV2LnhtbESPQWsCMRCF74X+hzCF3mpShSKrUUSw&#10;tOCl6qW36WbcLG4mS5K623/fOQjeZnhv3vtmuR5Dp66UchvZwuvEgCKuo2u5sXA67l7moHJBdthF&#10;Jgt/lGG9enxYYuXiwF90PZRGSQjnCi34UvpK61x7CpgnsScW7RxTwCJrarRLOEh46PTUmDcdsGVp&#10;8NjT1lN9OfwGC5t9fxres/HhMwU9+6b9z25WW/v8NG4WoAqN5W6+XX84wTdT4ZdvZAS9+g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o0GEtxAAAAN0AAAAPAAAAAAAAAAAA&#10;AAAAAKECAABkcnMvZG93bnJldi54bWxQSwUGAAAAAAQABAD5AAAAkgMAAAAA&#10;" strokecolor="#4f81bd [3204]" strokeweight="1pt">
                      <v:shadow on="t" opacity="24903f" mv:blur="40000f" origin=",.5" offset="0,20000emu"/>
                    </v:line>
                  </v:group>
                  <v:shape id="Text Box 1021" o:spid="_x0000_s1253" type="#_x0000_t202" style="position:absolute;width:427355;height:3048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0J7QwwAA&#10;AN0AAAAPAAAAZHJzL2Rvd25yZXYueG1sRE9Na8JAEL0L/Q/LCL2Z3UgVTbOGohR6sqit0NuQHZNg&#10;djZktyb9991Cwds83ufkxWhbcaPeN441pIkCQVw603Cl4eP0OluB8AHZYOuYNPyQh2LzMMkxM27g&#10;A92OoRIxhH2GGuoQukxKX9Zk0SeuI47cxfUWQ4R9JU2PQwy3rZwrtZQWG44NNXa0ram8Hr+ths/9&#10;5ev8pN6rnV10gxuVZLuWWj9Ox5dnEIHGcBf/u99MnK/mKfx9E0+Qm1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U0J7QwwAAAN0AAAAPAAAAAAAAAAAAAAAAAJcCAABkcnMvZG93&#10;bnJldi54bWxQSwUGAAAAAAQABAD1AAAAhwMAAAAA&#10;" filled="f" stroked="f">
                    <v:textbox>
                      <w:txbxContent>
                        <w:p w14:paraId="29A26149" w14:textId="439609E2" w:rsidR="000C5C06" w:rsidRPr="00A23218" w:rsidRDefault="000C5C06">
                          <w:r>
                            <w:t>(</w:t>
                          </w:r>
                          <w:r w:rsidRPr="000C5C06">
                            <w:t>b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</v:group>
                <v:group id="Group 66" o:spid="_x0000_s1254" style="position:absolute;left:1481455;top:372745;width:1013460;height:1019175" coordsize="1013460,101917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Z6MiMUAAADbAAAA&#10;DwAAAAAAAAAAAAAAAACpAgAAZHJzL2Rvd25yZXYueG1sUEsFBgAAAAAEAAQA+gAAAJsDAAAAAA==&#10;">
                  <v:group id="Group 933" o:spid="_x0000_s1255" style="position:absolute;width:1013460;height:541655" coordorigin=",107950" coordsize="1013460,5416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Q2SXpcUAAADcAAAA&#10;DwAAAAAAAAAAAAAAAACpAgAAZHJzL2Rvd25yZXYueG1sUEsFBgAAAAAEAAQA+gAAAJsDAAAAAA==&#10;">
                    <v:line id="Straight Connector 934" o:spid="_x0000_s1256" style="position:absolute;visibility:visible;mso-wrap-style:square" from="193040,107950" to="19304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j+tXcMAAADcAAAADwAAAGRycy9kb3ducmV2LnhtbESPT2sCMRTE74LfITzBm2arpejWKCIU&#10;elrwH14fyetm6eZl3URd/fSNIPQ4zMxvmMWqc7W4UhsqzwrexhkIYu1NxaWCw/5rNAMRIrLB2jMp&#10;uFOA1bLfW2Bu/I23dN3FUiQIhxwV2BibXMqgLTkMY98QJ+/Htw5jkm0pTYu3BHe1nGTZh3RYcVqw&#10;2NDGkv7dXZwCfTiVx/Oai+1+ftQPLEzhrFFqOOjWnyAidfE//Gp/GwXz6Ts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I/rV3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935" o:spid="_x0000_s1257" style="position:absolute;visibility:visible;mso-wrap-style:square" from="345440,107950" to="34544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XMIxsMAAADcAAAADwAAAGRycy9kb3ducmV2LnhtbESPT2sCMRTE74LfITzBm2artOjWKCIU&#10;elrwH14fyetm6eZl3URd/fSNIPQ4zMxvmMWqc7W4UhsqzwrexhkIYu1NxaWCw/5rNAMRIrLB2jMp&#10;uFOA1bLfW2Bu/I23dN3FUiQIhxwV2BibXMqgLTkMY98QJ+/Htw5jkm0pTYu3BHe1nGTZh3RYcVqw&#10;2NDGkv7dXZwCfTiVx/Oai+1+ftQPLEzhrFFqOOjWnyAidfE//Gp/GwXz6Ts8z6Qj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1zCMbDAAAA3AAAAA8AAAAAAAAAAAAA&#10;AAAAoQIAAGRycy9kb3ducmV2LnhtbFBLBQYAAAAABAAEAPkAAACRAwAAAAA=&#10;" strokecolor="#4f81bd [3204]" strokeweight="2pt">
                      <v:shadow on="t" opacity="24903f" mv:blur="40000f" origin=",.5" offset="0,20000emu"/>
                    </v:line>
                    <v:line id="Straight Connector 936" o:spid="_x0000_s1258" style="position:absolute;visibility:visible;mso-wrap-style:square" from="772160,107950" to="772160,6496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aGWscQAAADcAAAADwAAAGRycy9kb3ducmV2LnhtbESPwWrDMBBE74H+g9hCboncFkzjRgkm&#10;EOjJECeh10XaWqbWyrVUx+nXV4FAj8PMvGHW28l1YqQhtJ4VPC0zEMTam5YbBafjfvEKIkRkg51n&#10;UnClANvNw2yNhfEXPtBYx0YkCIcCFdgY+0LKoC05DEvfEyfv0w8OY5JDI82AlwR3nXzOslw6bDkt&#10;WOxpZ0l/1T9OgT59NOfvkqvDcXXWv1iZylmj1PxxKt9ARJrif/jefjcKVi85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doZaxxAAAANwAAAAPAAAAAAAAAAAA&#10;AAAAAKECAABkcnMvZG93bnJldi54bWxQSwUGAAAAAAQABAD5AAAAkgMAAAAA&#10;" strokecolor="#4f81bd [3204]" strokeweight="2pt">
                      <v:shadow on="t" opacity="24903f" mv:blur="40000f" origin=",.5" offset="0,20000emu"/>
                    </v:line>
                    <v:line id="Straight Connector 937" o:spid="_x0000_s1259" style="position:absolute;flip:y;visibility:visible;mso-wrap-style:square" from="0,359410" to="1013460,3619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/GBacYAAADcAAAADwAAAGRycy9kb3ducmV2LnhtbESPwW7CMBBE75X4B2uReisOULUkYBCi&#10;asWhPRD4gJW9xBHxOordJO3X15Uq9TiamTeazW50jeipC7VnBfNZBoJYe1NzpeByfn1YgQgR2WDj&#10;mRR8UYDddnK3wcL4gU/Ul7ESCcKhQAU2xraQMmhLDsPMt8TJu/rOYUyyq6TpcEhw18hFlj1JhzWn&#10;BYstHSzpW/npFCzfez3PW1sPOj8d3h7L7+OHe1Hqfjru1yAijfE//Nc+GgX58hl+z6QjILc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fxgWnGAAAA3AAAAA8AAAAAAAAA&#10;AAAAAAAAoQIAAGRycy9kb3ducmV2LnhtbFBLBQYAAAAABAAEAPkAAACUAwAAAAA=&#10;" strokecolor="#4f81bd [3204]" strokeweight="2pt">
                      <v:shadow on="t" opacity="24903f" mv:blur="40000f" origin=",.5" offset="0,20000emu"/>
                    </v:line>
                    <v:oval id="Oval 938" o:spid="_x0000_s1260" style="position:absolute;left:429260;top:2222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3evHwwAA&#10;ANwAAAAPAAAAZHJzL2Rvd25yZXYueG1sRE9Na8JAEL0X/A/LCL1I3VSp1JhNSAWhPRql9DhmxyRt&#10;djbNbk38992D4PHxvpNsNK24UO8aywqe5xEI4tLqhisFx8Pu6RWE88gaW8uk4EoOsnTykGCs7cB7&#10;uhS+EiGEXYwKau+7WEpX1mTQzW1HHLiz7Q36APtK6h6HEG5auYiilTTYcGiosaNtTeVP8WcUvFG5&#10;Wpw+vrezXT58fvniBX9nnVKP0zHfgPA0+rv45n7XCtbLsDa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93evH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39" o:spid="_x0000_s1261" style="position:absolute;left:539750;top:22225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kU5cxQAA&#10;ANwAAAAPAAAAZHJzL2Rvd25yZXYueG1sRI9Ba8JAFITvhf6H5RV6Ed2oVEzqJlhBsEfTUnp8zb4m&#10;0ezbmF1N/PduQehxmJlvmFU2mEZcqHO1ZQXTSQSCuLC65lLB58d2vAThPLLGxjIpuJKDLH18WGGi&#10;bc97uuS+FAHCLkEFlfdtIqUrKjLoJrYlDt6v7Qz6ILtS6g77ADeNnEXRQhqsOSxU2NKmouKYn42C&#10;NyoWs5/3w2a0Xfdf3z5/wdOoVer5aVi/gvA0+P/wvb3TCuJ5DH9nwhGQ6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KRTlz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40" o:spid="_x0000_s1262" style="position:absolute;left:650240;top:2273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rZS8wwAA&#10;ANwAAAAPAAAAZHJzL2Rvd25yZXYueG1sRE9Na8JAEL0X/A/LCL1I3VSs1JhNSAWhPRql9DhmxyRt&#10;djbNbk38992D4PHxvpNsNK24UO8aywqe5xEI4tLqhisFx8Pu6RWE88gaW8uk4EoOsnTykGCs7cB7&#10;uhS+EiGEXYwKau+7WEpX1mTQzW1HHLiz7Q36APtK6h6HEG5auYiilTTYcGiosaNtTeVP8WcUvFG5&#10;Wpw+vrezXT58fvniBX9nnVKP0zHfgPA0+rv45n7XCtbLMD+cCUdAp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brZS8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41" o:spid="_x0000_s1263" style="position:absolute;left:42926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4TEnxAAA&#10;ANwAAAAPAAAAZHJzL2Rvd25yZXYueG1sRI9Ba8JAFITvgv9heYVeRDeKikZXsYJgj8ZSPD6zr0na&#10;7NuYXU38925B8DjMzDfMct2aUtyodoVlBcNBBII4tbrgTMHXcdefgXAeWWNpmRTcycF61e0sMda2&#10;4QPdEp+JAGEXo4Lc+yqW0qU5GXQDWxEH78fWBn2QdSZ1jU2Am1KOomgqDRYcFnKsaJtT+pdcjYIP&#10;Sqej8+fvtrfbNN8nn0zw0quUen9rNwsQnlr/Cj/be61gPh7C/5lwBOTq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OExJ8QAAADcAAAADwAAAAAAAAAAAAAAAACXAgAAZHJzL2Rv&#10;d25yZXYueG1sUEsFBgAAAAAEAAQA9QAAAIgDAAAAAA=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42" o:spid="_x0000_s1264" style="position:absolute;left:53975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M69QxQAA&#10;ANwAAAAPAAAAZHJzL2Rvd25yZXYueG1sRI9Ba8JAFITvQv/D8gq9iG4MKpq6ihUEezQt4vGZfU2i&#10;2bcxu5r4791CocdhZr5hFqvOVOJOjSstKxgNIxDEmdUl5wq+v7aDGQjnkTVWlknBgxysli+9BSba&#10;tryne+pzESDsElRQeF8nUrqsIINuaGvi4P3YxqAPssmlbrANcFPJOIqm0mDJYaHAmjYFZZf0ZhR8&#10;UDaNT5/nTX+7bg9Hn07w2q+Venvt1u8gPHX+P/zX3mkF83EMv2fCEZDLJ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Qzr1D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943" o:spid="_x0000_s1265" style="position:absolute;left:650240;top:4419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fwrLxQAA&#10;ANwAAAAPAAAAZHJzL2Rvd25yZXYueG1sRI9Pa8JAFMTvQr/D8gQvohv/YlNXUUFoj0YRj6/Z1yQ2&#10;+zZmV5N++26h4HGYmd8wy3VrSvGg2hWWFYyGEQji1OqCMwWn436wAOE8ssbSMin4IQfr1UtnibG2&#10;DR/okfhMBAi7GBXk3lexlC7NyaAb2oo4eF+2NuiDrDOpa2wC3JRyHEVzabDgsJBjRbuc0u/kbhRs&#10;KZ2PPz+uu/5+05wvPpnhrV8p1eu2mzcQnlr/DP+337WC1+kE/s6EIyBX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t/Csv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</v:group>
                  <v:group id="Group 266" o:spid="_x0000_s1266" style="position:absolute;left:379095;top:384810;width:354965;height:634365" coordorigin="162064,60544" coordsize="313739,5738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tmyNvxAAAANwAAAAP&#10;AAAAAAAAAAAAAAAAAKkCAABkcnMvZG93bnJldi54bWxQSwUGAAAAAAQABAD6AAAAmgMAAAAA&#10;">
                    <v:shape id="Right Brace 268" o:spid="_x0000_s1267" type="#_x0000_t88" style="position:absolute;left:210760;top:60544;width:114300;height:53797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kXSNvgAA&#10;ANwAAAAPAAAAZHJzL2Rvd25yZXYueG1sRE9LCsIwEN0L3iGM4EY0ValoNYoIgjvxA27HZmyrzaQ0&#10;UevtzUJw+Xj/xaoxpXhR7QrLCoaDCARxanXBmYLzadufgnAeWWNpmRR8yMFq2W4tMNH2zQd6HX0m&#10;Qgi7BBXk3leJlC7NyaAb2Io4cDdbG/QB1pnUNb5DuCnlKIom0mDBoSHHijY5pY/j0yi4jXHf28dO&#10;XkrqrbfPIr7eZ7FS3U6znoPw1Pi/+OfeaQWjSVgbzoQjIJdf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NJF0jb4AAADcAAAADwAAAAAAAAAAAAAAAACXAgAAZHJzL2Rvd25yZXYu&#10;eG1sUEsFBgAAAAAEAAQA9QAAAIIDAAAAAA==&#10;" adj="2830" strokecolor="#4f81bd [3204]" strokeweight="2pt">
                      <v:shadow on="t" opacity="24903f" mv:blur="40000f" origin=",.5" offset="0,20000emu"/>
                    </v:shape>
                    <v:shape id="Text Box 269" o:spid="_x0000_s1268" type="#_x0000_t202" style="position:absolute;left:162064;top:339725;width:313739;height:2946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kDKhxAAA&#10;ANwAAAAPAAAAZHJzL2Rvd25yZXYueG1sRI9Ba8JAFITvQv/D8gq96W7FhhrdBLEIPVWMbcHbI/tM&#10;QrNvQ3Zr0n/fFQSPw8x8w6zz0bbiQr1vHGt4nikQxKUzDVcaPo+76SsIH5ANto5Jwx95yLOHyRpT&#10;4wY+0KUIlYgQ9ilqqEPoUil9WZNFP3MdcfTOrrcYouwraXocIty2cq5UIi02HBdq7GhbU/lT/FoN&#10;Xx/n0/dC7as3+9INblSS7VJq/fQ4blYgAo3hHr61342GebKE65l4BGT2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5AyocQAAADcAAAADwAAAAAAAAAAAAAAAACXAgAAZHJzL2Rv&#10;d25yZXYueG1sUEsFBgAAAAAEAAQA9QAAAIgDAAAAAA==&#10;" filled="f" stroked="f">
                      <v:textbox>
                        <w:txbxContent>
                          <w:p w14:paraId="57218A01" w14:textId="77777777" w:rsidR="000C5C06" w:rsidRPr="00B351B3" w:rsidRDefault="000C5C06" w:rsidP="00063CFA"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</v:group>
                <v:group id="Group 73" o:spid="_x0000_s1269" style="position:absolute;left:3061970;width:1571625;height:1718945" coordorigin="958215,-12069" coordsize="1571625,171894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MLnNxAAAANsAAAAPAAAAZHJzL2Rvd25yZXYueG1sRI9Pi8IwFMTvC36H8ARv&#10;a1rFVapRRFzxIIJ/QLw9mmdbbF5Kk23rt98sCHscZuY3zGLVmVI0VLvCsoJ4GIEgTq0uOFNwvXx/&#10;zkA4j6yxtEwKXuRgtex9LDDRtuUTNWefiQBhl6CC3PsqkdKlORl0Q1sRB+9ha4M+yDqTusY2wE0p&#10;R1H0JQ0WHBZyrGiTU/o8/xgFuxbb9TjeNofnY/O6XybH2yEmpQb9bj0H4anz/+F3e68VTM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AMLnNxAAAANsAAAAP&#10;AAAAAAAAAAAAAAAAAKkCAABkcnMvZG93bnJldi54bWxQSwUGAAAAAAQABAD6AAAAmgMAAAAA&#10;">
                  <v:shape id="Right Brace 70" o:spid="_x0000_s1270" type="#_x0000_t88" style="position:absolute;left:1293495;top:1177290;width:118745;height:44005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8wlbwAAA&#10;ANsAAAAPAAAAZHJzL2Rvd25yZXYueG1sRE9Ni8IwEL0v+B/CCN7WVGHdtRpFigveRF3B49CMbbWZ&#10;1Cat7b83B2GPj/e9XHemFC3VrrCsYDKOQBCnVhecKfg7/X7+gHAeWWNpmRT05GC9GnwsMdb2yQdq&#10;jz4TIYRdjApy76tYSpfmZNCNbUUcuKutDfoA60zqGp8h3JRyGkUzabDg0JBjRUlO6f3YGAXJw/Xn&#10;cnfrD9Fs/9W0hb5su7lSo2G3WYDw1Pl/8du90wq+w/rwJfwAuXo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q8wlbwAAAANsAAAAPAAAAAAAAAAAAAAAAAJcCAABkcnMvZG93bnJl&#10;di54bWxQSwUGAAAAAAQABAD1AAAAhAMAAAAA&#10;" adj="3594" strokecolor="#4f81bd [3204]" strokeweight="2pt">
                    <v:shadow on="t" opacity="24903f" mv:blur="40000f" origin=",.5" offset="0,20000emu"/>
                  </v:shape>
                  <v:group id="Group 72" o:spid="_x0000_s1271" style="position:absolute;left:958215;top:-12069;width:1571625;height:1718949" coordorigin="958215,-12069" coordsize="1571625,171894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vfBxWxAAAANsAAAAPAAAAZHJzL2Rvd25yZXYueG1sRI9Bi8IwFITvwv6H8Ba8&#10;aVoXXalGEdkVDyKoC+Lt0TzbYvNSmmxb/70RBI/DzHzDzJedKUVDtSssK4iHEQji1OqCMwV/p9/B&#10;FITzyBpLy6TgTg6Wi4/eHBNtWz5Qc/SZCBB2CSrIva8SKV2ak0E3tBVx8K62NuiDrDOpa2wD3JRy&#10;FEUTabDgsJBjReuc0tvx3yjYtNiuvuKfZne7ru+X03h/3sWkVP+zW81AeOr8O/xqb7WC7xE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vfBxWxAAAANsAAAAP&#10;AAAAAAAAAAAAAAAAAKkCAABkcnMvZG93bnJldi54bWxQSwUGAAAAAAQABAD6AAAAmgMAAAAA&#10;">
                    <v:group id="Group 970" o:spid="_x0000_s1272" style="position:absolute;left:958215;top:-12069;width:1571625;height:1281160" coordorigin="958215,-12072" coordsize="1571625,128143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JdywEsIAAADcAAAADwAA&#10;AAAAAAAAAAAAAACpAgAAZHJzL2Rvd25yZXYueG1sUEsFBgAAAAAEAAQA+gAAAJgDAAAAAA==&#10;">
                      <v:group id="Group 971" o:spid="_x0000_s1273" style="position:absolute;left:964565;top:13478;width:9948;height:1252103" coordorigin="964565,17145" coordsize="9948,3244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EqQFYnGAAAA3AAA&#10;AA8AAAAAAAAAAAAAAAAAqQIAAGRycy9kb3ducmV2LnhtbFBLBQYAAAAABAAEAPoAAACcAwAAAAA=&#10;">
                        <v:line id="Straight Connector 972" o:spid="_x0000_s1274" style="position:absolute;flip:x;visibility:visible;mso-wrap-style:square" from="964565,341630" to="974513,3416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eybMcYAAADcAAAADwAAAGRycy9kb3ducmV2LnhtbESPwW7CMBBE75X6D9ZW4lYcoCpNikEV&#10;iIpDOZDyASt7iaPG6yh2k8DX15Uq9TiamTea1WZ0jeipC7VnBbNpBoJYe1NzpeD8uX98AREissHG&#10;Mym4UoDN+v5uhYXxA5+oL2MlEoRDgQpsjG0hZdCWHIapb4mTd/Gdw5hkV0nT4ZDgrpHzLHuWDmtO&#10;CxZb2lrSX+W3U7D46PUsb2096Py0fX8qb4ej2yk1eRjfXkFEGuN/+K99MAry5Rx+z6QjINc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HsmzHGAAAA3AAAAA8AAAAAAAAA&#10;AAAAAAAAoQIAAGRycy9kb3ducmV2LnhtbFBLBQYAAAAABAAEAPkAAACUAwAAAAA=&#10;" strokecolor="#4f81bd [3204]" strokeweight="2pt">
                          <v:shadow on="t" opacity="24903f" mv:blur="40000f" origin=",.5" offset="0,20000emu"/>
                        </v:line>
                        <v:line id="Straight Connector 977" o:spid="_x0000_s1275" style="position:absolute;flip:x;visibility:visible;mso-wrap-style:square" from="964565,17145" to="966047,171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Zs4qcUAAADcAAAADwAAAGRycy9kb3ducmV2LnhtbESPwU7DMBBE70j8g7VI3KgTQC0JdSpU&#10;RNVDOTT0A1b2No6I11FsktCvx0hIHEcz80az3syuEyMNofWsIF9kIIi1Ny03Ck4fb3dPIEJENth5&#10;JgXfFGBTXV+tsTR+4iONdWxEgnAoUYGNsS+lDNqSw7DwPXHyzn5wGJMcGmkGnBLcdfI+y5bSYctp&#10;wWJPW0v6s/5yCh4Oo86L3raTLo7b3WN92b+7V6Vub+aXZxCR5vgf/mvvjYJitYLfM+kIyOoH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8Zs4qcUAAADcAAAADwAAAAAAAAAA&#10;AAAAAAChAgAAZHJzL2Rvd25yZXYueG1sUEsFBgAAAAAEAAQA+QAAAJMDAAAAAA==&#10;" strokecolor="#4f81bd [3204]" strokeweight="2pt">
                          <v:shadow on="t" opacity="24903f" mv:blur="40000f" origin=",.5" offset="0,20000emu"/>
                        </v:line>
                      </v:group>
                      <v:group id="Group 978" o:spid="_x0000_s1276" style="position:absolute;left:958215;top:-12072;width:1571625;height:1281437" coordorigin=",-12072" coordsize="1571625,128143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26q8FMIAAADcAAAADwAA&#10;AAAAAAAAAAAAAACpAgAAZHJzL2Rvd25yZXYueG1sUEsFBgAAAAAEAAQA+gAAAJgDAAAAAA==&#10;">
                        <v:line id="Straight Connector 979" o:spid="_x0000_s1277" style="position:absolute;visibility:visible;mso-wrap-style:square" from="42335,-12072" to="926465,-1207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lS7A8QAAADcAAAADwAAAGRycy9kb3ducmV2LnhtbESPzWrDMBCE74G+g9hCb4mcHtraiWxC&#10;oNCTIT8m10XaWCbWyrHUxO3TV4VCj8PMfMOsq8n14kZj6DwrWC4yEMTam45bBcfD+/wNRIjIBnvP&#10;pOCLAlTlw2yNhfF33tFtH1uRIBwKVGBjHAopg7bkMCz8QJy8sx8dxiTHVpoR7wnuevmcZS/SYcdp&#10;weJAW0v6sv90CvTx1DbXDde7Q97ob6xN7axR6ulx2qxARJrif/iv/WEU5K85/J5JR0CW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6VLsDxAAAANwAAAAPAAAAAAAAAAAA&#10;AAAAAKECAABkcnMvZG93bnJldi54bWxQSwUGAAAAAAQABAD5AAAAkgMAAAAA&#10;" strokecolor="#4f81bd [3204]" strokeweight="2pt">
                          <v:shadow on="t" opacity="24903f" mv:blur="40000f" origin=",.5" offset="0,20000emu"/>
                        </v:line>
                        <v:group id="Group 980" o:spid="_x0000_s1278" style="position:absolute;left:152400;width:1303020;height:1269365" coordsize="1305817,12693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QCcA1wgAAANwAAAAPAAAAZHJzL2Rvd25yZXYueG1sRE/LisIwFN0L8w/hDrjT&#10;tCNKpxpFZEZciOADBneX5toWm5vSZNr692YhuDyc92LVm0q01LjSsoJ4HIEgzqwuOVdwOf+OEhDO&#10;I2usLJOCBzlYLT8GC0y17fhI7cnnIoSwS1FB4X2dSumyggy6sa2JA3ezjUEfYJNL3WAXwk0lv6Jo&#10;Jg2WHBoKrGlTUHY//RsF2w679ST+aff32+ZxPU8Pf/uYlBp+9us5CE+9f4tf7p1W8J2E+eFMOAJ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EAnANcIAAADcAAAADwAA&#10;AAAAAAAAAAAAAACpAgAAZHJzL2Rvd25yZXYueG1sUEsFBgAAAAAEAAQA+gAAAJgDAAAAAA==&#10;">
                          <v:shape id="Freeform 981" o:spid="_x0000_s1279" style="position:absolute;top:8890;width:895592;height:1256030;visibility:visible;mso-wrap-style:square;v-text-anchor:middle" coordsize="1412661,1256488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MRblxAAA&#10;ANwAAAAPAAAAZHJzL2Rvd25yZXYueG1sRI9Pi8IwFMTvgt8hPGFvmupB3WqUxT+wBy9WYT0+m2dT&#10;tnmpTVa7394IgsdhZn7DzJetrcSNGl86VjAcJCCIc6dLLhQcD9v+FIQPyBorx6TgnzwsF93OHFPt&#10;7rynWxYKESHsU1RgQqhTKX1uyKIfuJo4ehfXWAxRNoXUDd4j3FZylCRjabHkuGCwppWh/Df7swo2&#10;O3/K2jVuf8rrZBXGZ5Nke6PUR6/9moEI1IZ3+NX+1go+p0N4nolHQC4e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TEW5cQAAADcAAAADwAAAAAAAAAAAAAAAACXAgAAZHJzL2Rv&#10;d25yZXYueG1sUEsFBgAAAAAEAAQA9QAAAIgDAAAAAA==&#10;" path="m24579,0c2001,201789,-20576,403578,33046,499533,86668,595488,143113,558798,346313,575733,549513,592668,1074521,487684,1252246,601143,1429971,714602,1394317,1176055,1412661,1256488e" filled="f" strokecolor="#4f81bd [3204]" strokeweight="2pt">
                            <v:shadow on="t" opacity="24903f" mv:blur="40000f" origin=",.5" offset="0,20000emu"/>
                            <v:path arrowok="t" o:connecttype="custom" o:connectlocs="15582,0;20950,499351;219554,575523;793893,600924;895592,1256030" o:connectangles="0,0,0,0,0"/>
                          </v:shape>
                          <v:shape id="Freeform 982" o:spid="_x0000_s1280" style="position:absolute;left:96520;width:909308;height:1269365;visibility:visible;mso-wrap-style:square;v-text-anchor:middle" coordsize="1434506,160965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AZb/wQAA&#10;ANwAAAAPAAAAZHJzL2Rvd25yZXYueG1sRI9Bi8IwFITvwv6H8Ba8iE3Xg9RqlEUo6FHtxdujebbF&#10;5qU20dZ/bwTB4zAz3zCrzWAa8aDO1ZYV/EUxCOLC6ppLBfkpmyYgnEfW2FgmBU9ysFn/jFaYatvz&#10;gR5HX4oAYZeigsr7NpXSFRUZdJFtiYN3sZ1BH2RXSt1hH+CmkbM4nkuDNYeFClvaVlRcj3ejgLj3&#10;eXJuJtk+u92dra+HrcmVGv8O/0sQngb/DX/aO61gkczgfSYcAbl+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AGW/8EAAADcAAAADwAAAAAAAAAAAAAAAACXAgAAZHJzL2Rvd25y&#10;ZXYueG1sUEsFBgAAAAAEAAQA9QAAAIUDAAAAAA==&#10;" path="m24579,0c2001,201789,-20576,403578,33046,499533,86668,595488,144524,554086,346313,575733,548103,597380,1062418,457093,1243783,629414,1425148,801735,1416162,1529224,1434506,1609657e" filled="f" strokecolor="#4f81bd [3204]" strokeweight="2pt">
                            <v:shadow on="t" opacity="24903f" mv:blur="40000f" origin=",.5" offset="0,20000emu"/>
                            <v:path arrowok="t" o:connecttype="custom" o:connectlocs="15580,0;20947,393928;219522,454019;788412,496352;909308,1269365" o:connectangles="0,0,0,0,0"/>
                          </v:shape>
                          <v:group id="Group 983" o:spid="_x0000_s1281" style="position:absolute;left:149225;top:170180;width:191629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g215CxgAAANwAAAAPAAAAZHJzL2Rvd25yZXYueG1sRI9Ba8JAFITvBf/D8gre&#10;mk2UlphmFZEqHkKhKpTeHtlnEsy+DdltEv99t1DocZiZb5h8M5lWDNS7xrKCJIpBEJdWN1wpuJz3&#10;TykI55E1tpZJwZ0cbNazhxwzbUf+oOHkKxEg7DJUUHvfZVK6siaDLrIdcfCutjfog+wrqXscA9y0&#10;chHHL9Jgw2Ghxo52NZW307dRcBhx3C6Tt6G4XXf3r/Pz+2eRkFLzx2n7CsLT5P/Df+2jVrBKl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DbXkLGAAAA3AAA&#10;AA8AAAAAAAAAAAAAAAAAqQIAAGRycy9kb3ducmV2LnhtbFBLBQYAAAAABAAEAPoAAACcAwAAAAA=&#10;">
                            <v:oval id="Oval 984" o:spid="_x0000_s1282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LyglxAAA&#10;ANwAAAAPAAAAZHJzL2Rvd25yZXYueG1sRI9Ba8JAFITvQv/D8gpeRDdKFU1dRQXBHk1FPD6zr0k0&#10;+zZmV5P+e7cg9DjMzDfMfNmaUjyodoVlBcNBBII4tbrgTMHhe9ufgnAeWWNpmRT8koPl4q0zx1jb&#10;hvf0SHwmAoRdjApy76tYSpfmZNANbEUcvB9bG/RB1pnUNTYBbko5iqKJNFhwWMixok1O6TW5GwVr&#10;Siej89dl09uumuPJJ2O89Sqluu/t6hOEp9b/h1/tnVYwm37A35lwBOTiC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y8oJcQAAADcAAAADwAAAAAAAAAAAAAAAACXAgAAZHJzL2Rv&#10;d25yZXYueG1sUEsFBgAAAAAEAAQA9QAAAIgDAAAAAA==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  <v:oval id="Oval 985" o:spid="_x0000_s1283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Y42+xQAA&#10;ANwAAAAPAAAAZHJzL2Rvd25yZXYueG1sRI9Ba8JAFITvBf/D8oReRDcKik2zERUC7dFYSo/P7GsS&#10;zb5Ns9sk/fduodDjMDPfMMluNI3oqXO1ZQXLRQSCuLC65lLB2zmbb0E4j6yxsUwKfsjBLp08JBhr&#10;O/CJ+tyXIkDYxaig8r6NpXRFRQbdwrbEwfu0nUEfZFdK3eEQ4KaRqyjaSIM1h4UKWzpWVNzyb6Pg&#10;QMVmdXm9HmfZfnj/8Pkav2atUo/Tcf8MwtPo/8N/7Ret4Gm7ht8z4QjI9A4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Bjjb7FAAAA3AAAAA8AAAAAAAAAAAAAAAAAlwIAAGRycy9k&#10;b3ducmV2LnhtbFBLBQYAAAAABAAEAPUAAACJAwAAAAA=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  <v:oval id="Oval 986" o:spid="_x0000_s1284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sRPJxQAA&#10;ANwAAAAPAAAAZHJzL2Rvd25yZXYueG1sRI9Ba8JAFITvQv/D8gq9iG4UDDF1E6wgtMdGKT2+Zl+T&#10;tNm3Mbs18d93BcHjMDPfMJt8NK04U+8aywoW8wgEcWl1w5WC42E/S0A4j6yxtUwKLuQgzx4mG0y1&#10;HfidzoWvRICwS1FB7X2XSunKmgy6ue2Ig/dte4M+yL6SuschwE0rl1EUS4MNh4UaO9rVVP4Wf0bB&#10;C5Xx8uvtZzfdb4ePT1+s8DTtlHp6HLfPIDyN/h6+tV+1gnUSw/VMOAIy+w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CxE8nFAAAA3AAAAA8AAAAAAAAAAAAAAAAAlwIAAGRycy9k&#10;b3ducmV2LnhtbFBLBQYAAAAABAAEAPUAAACJAwAAAAA=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</v:group>
                          <v:shape id="Freeform 987" o:spid="_x0000_s1285" style="position:absolute;left:407035;top:27940;width:898782;height:1240155;visibility:visible;mso-wrap-style:square;v-text-anchor:middle" coordsize="1417693,218452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3Q9sxQAA&#10;ANwAAAAPAAAAZHJzL2Rvd25yZXYueG1sRI9Ba8JAFITvhf6H5RV6q5tI0RhdJQhCxYuNXrw9ss8k&#10;Nvs2zW5j/PeuUPA4zMw3zGI1mEb01LnasoJ4FIEgLqyuuVRwPGw+EhDOI2tsLJOCGzlYLV9fFphq&#10;e+Vv6nNfigBhl6KCyvs2ldIVFRl0I9sSB+9sO4M+yK6UusNrgJtGjqNoIg3WHBYqbGldUfGT/xkF&#10;5Sf+Tjd5HF/6bX7Kdtlxtt9FSr2/DdkchKfBP8P/7S+tYJZM4XEmHAG5v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HdD2zFAAAA3AAAAA8AAAAAAAAAAAAAAAAAlwIAAGRycy9k&#10;b3ducmV2LnhtbFBLBQYAAAAABAAEAPUAAACJAwAAAAA=&#10;" path="m25152,0c2574,201789,-21415,411035,33619,499533,88653,588031,154977,500891,355355,530991,555733,561091,1058829,404543,1235885,680131,1412941,955719,1399349,2104089,1417693,2184522e" filled="f" strokecolor="#4f81bd [3204]" strokeweight="2pt">
                            <v:shadow on="t" opacity="24903f" mv:blur="40000f" origin=",.5" offset="0,20000emu"/>
                            <v:path arrowok="t" o:connecttype="custom" o:connectlocs="15946,0;21314,283585;225286,301444;783520,386111;898782,1240155" o:connectangles="0,0,0,0,0"/>
                          </v:shape>
                          <v:group id="Group 988" o:spid="_x0000_s1286" style="position:absolute;left:1050925;top:1039495;width:19113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uf8wzwgAAANwAAAAPAAAAZHJzL2Rvd25yZXYueG1sRE/LisIwFN0L8w/hDrjT&#10;tCNKpxpFZEZciOADBneX5toWm5vSZNr692YhuDyc92LVm0q01LjSsoJ4HIEgzqwuOVdwOf+OEhDO&#10;I2usLJOCBzlYLT8GC0y17fhI7cnnIoSwS1FB4X2dSumyggy6sa2JA3ezjUEfYJNL3WAXwk0lv6Jo&#10;Jg2WHBoKrGlTUHY//RsF2w679ST+aff32+ZxPU8Pf/uYlBp+9us5CE+9f4tf7p1W8J2EteFMOAJ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7n/MM8IAAADcAAAADwAA&#10;AAAAAAAAAAAAAACpAgAAZHJzL2Rvd25yZXYueG1sUEsFBgAAAAAEAAQA+gAAAJgDAAAAAA==&#10;">
                            <v:oval id="Oval 989" o:spid="_x0000_s1287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Loe7xAAA&#10;ANwAAAAPAAAAZHJzL2Rvd25yZXYueG1sRI9Bi8IwFITvwv6H8Ba8iKYKilajuIKgx63L4vHZPNu6&#10;zUttoq3/fiMIHoeZ+YZZrFpTijvVrrCsYDiIQBCnVhecKfg5bPtTEM4jaywtk4IHOVgtPzoLjLVt&#10;+Jvuic9EgLCLUUHufRVL6dKcDLqBrYiDd7a1QR9knUldYxPgppSjKJpIgwWHhRwr2uSU/iU3o+CL&#10;0snotL9sett183v0yRivvUqp7me7noPw1Pp3+NXeaQWz6QyeZ8IRkM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S6Hu8QAAADcAAAADwAAAAAAAAAAAAAAAACXAgAAZHJzL2Rv&#10;d25yZXYueG1sUEsFBgAAAAAEAAQA9QAAAIgDAAAAAA==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  <v:oval id="Oval 990" o:spid="_x0000_s1288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zbj7wgAA&#10;ANwAAAAPAAAAZHJzL2Rvd25yZXYueG1sRE/Pa8IwFL4L/g/hCV6KphMmsxrFCcJ2tI6x47N5tt2a&#10;l5pkbfffLwfB48f3e7MbTCM6cr62rOBpnoIgLqyuuVTwcT7OXkD4gKyxsUwK/sjDbjsebTDTtucT&#10;dXkoRQxhn6GCKoQ2k9IXFRn0c9sSR+5qncEQoSuldtjHcNPIRZoupcGaY0OFLR0qKn7yX6PglYrl&#10;4vL+fUiO+/7zK+TPeEtapaaTYb8GEWgID/Hd/aYVrFZxfjwTj4Dc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XNuPvCAAAA3AAAAA8AAAAAAAAAAAAAAAAAlwIAAGRycy9kb3du&#10;cmV2LnhtbFBLBQYAAAAABAAEAPUAAACGAwAAAAA=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  <v:oval id="Oval 991" o:spid="_x0000_s1289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gR1gxAAA&#10;ANwAAAAPAAAAZHJzL2Rvd25yZXYueG1sRI9Bi8IwFITvwv6H8Ba8iKYKilajuIKgR6sse3w2z7a7&#10;zUu3ibb+eyMIHoeZ+YZZrFpTihvVrrCsYDiIQBCnVhecKTgdt/0pCOeRNZaWScGdHKyWH50Fxto2&#10;fKBb4jMRIOxiVJB7X8VSujQng25gK+LgXWxt0AdZZ1LX2AS4KeUoiibSYMFhIceKNjmlf8nVKPii&#10;dDI67383ve26+f7xyRj/e5VS3c92PQfhqfXv8Ku90wpmsyE8z4QjIJc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oEdYMQAAADcAAAADwAAAAAAAAAAAAAAAACXAgAAZHJzL2Rv&#10;d25yZXYueG1sUEsFBgAAAAAEAAQA9QAAAIgDAAAAAA==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</v:group>
                        </v:group>
                        <v:group id="Group 992" o:spid="_x0000_s1290" style="position:absolute;left:149860;top:21590;width:1421765;height:1245235" coordsize="1422378,124523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Ck5tBMUAAADcAAAA&#10;DwAAAAAAAAAAAAAAAACpAgAAZHJzL2Rvd25yZXYueG1sUEsFBgAAAAAEAAQA+gAAAJsDAAAAAA==&#10;">
                          <v:shape id="Freeform 993" o:spid="_x0000_s1291" style="position:absolute;top:8890;width:971550;height:1235710;visibility:visible;mso-wrap-style:square;v-text-anchor:middle" coordsize="1404646,123616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2n2gWxQAA&#10;ANwAAAAPAAAAZHJzL2Rvd25yZXYueG1sRI9Pi8IwFMTvC36H8ARvmrrCYqtRRBD0sot/Dnp7NM+2&#10;2Lx0k1S7++k3grDHYWZ+w8yXnanFnZyvLCsYjxIQxLnVFRcKTsfNcArCB2SNtWVS8EMelove2xwz&#10;bR+8p/shFCJC2GeooAyhyaT0eUkG/cg2xNG7WmcwROkKqR0+ItzU8j1JPqTBiuNCiQ2tS8pvh9Yo&#10;kLvL7bxbbT7T3+m3c92kde0XKTXod6sZiEBd+A+/2lutIE0n8DwTj4Bc/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afaBbFAAAA3AAAAA8AAAAAAAAAAAAAAAAAlwIAAGRycy9k&#10;b3ducmV2LnhtbFBLBQYAAAAABAAEAPUAAACJAwAAAAA=&#10;" path="m24579,0c2001,201789,-20576,403578,33046,499533,86668,595488,143113,558798,346313,575733,549513,592668,1075857,491072,1252246,601143,1428635,711214,1386302,1155728,1404646,1236161e" filled="f" strokecolor="#4f81bd [3204]" strokeweight="2pt">
                            <v:shadow on="t" opacity="24903f" mv:blur="40000f" origin=",.5" offset="0,20000emu"/>
                            <v:path arrowok="t" o:connecttype="custom" o:connectlocs="17001,0;22857,499351;239534,575523;866140,600924;971550,1235710" o:connectangles="0,0,0,0,0"/>
                          </v:shape>
                          <v:shape id="Freeform 994" o:spid="_x0000_s1292" style="position:absolute;left:105410;width:989330;height:1241425;visibility:visible;mso-wrap-style:square;v-text-anchor:middle" coordsize="1431164,157422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NDYCxQAA&#10;ANwAAAAPAAAAZHJzL2Rvd25yZXYueG1sRI9La8MwEITvgf4HsYVcQiynuCFxo4QQGtpTwW4PPS7W&#10;+kGslbEUP/59VSj0OMzMN8zhNJlWDNS7xrKCTRSDIC6sbrhS8PV5Xe9AOI+ssbVMCmZycDo+LA6Y&#10;ajtyRkPuKxEg7FJUUHvfpVK6oiaDLrIdcfBK2xv0QfaV1D2OAW5a+RTHW2mw4bBQY0eXmopbfjcK&#10;8udsO7+Vq1vSna1r7x/21etvpZaP0/kFhKfJ/4f/2u9awX6fwO+ZcATk8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U0NgLFAAAA3AAAAA8AAAAAAAAAAAAAAAAAlwIAAGRycy9k&#10;b3ducmV2LnhtbFBLBQYAAAAABAAEAPUAAACJAwAAAAA=&#10;" path="m24579,0c2001,201789,-20576,403578,33046,499533,86668,595488,144524,554086,346313,575733,548103,597380,1062975,462998,1243783,629414,1424591,795830,1412820,1493794,1431164,1574227e" filled="f" strokecolor="#4f81bd [3204]" strokeweight="2pt">
                            <v:shadow on="t" opacity="24903f" mv:blur="40000f" origin=",.5" offset="0,20000emu"/>
                            <v:path arrowok="t" o:connecttype="custom" o:connectlocs="16991,0;22844,393928;239398,454019;859798,496352;989330,1241425" o:connectangles="0,0,0,0,0"/>
                          </v:shape>
                          <v:group id="Group 995" o:spid="_x0000_s1293" style="position:absolute;left:1166495;top:99695;width:20891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haf1cMUAAADcAAAA&#10;DwAAAAAAAAAAAAAAAACpAgAAZHJzL2Rvd25yZXYueG1sUEsFBgAAAAAEAAQA+gAAAJsDAAAAAA==&#10;">
                            <v:oval id="Oval 996" o:spid="_x0000_s1294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aIUUxQAA&#10;ANwAAAAPAAAAZHJzL2Rvd25yZXYueG1sRI9Ba8JAFITvgv9heUIvUjcVGjS6CSoI7dG0SI/P7GuS&#10;mn2bZrcm/feuIHgcZuYbZp0NphEX6lxtWcHLLAJBXFhdc6ng82P/vADhPLLGxjIp+CcHWToerTHR&#10;tucDXXJfigBhl6CCyvs2kdIVFRl0M9sSB+/bdgZ9kF0pdYd9gJtGzqMolgZrDgsVtrSrqDjnf0bB&#10;lop4fnr/2U33m/745fNX/J22Sj1Nhs0KhKfBP8L39ptWsFzGcDsTjoBMr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VohRTFAAAA3AAAAA8AAAAAAAAAAAAAAAAAlwIAAGRycy9k&#10;b3ducmV2LnhtbFBLBQYAAAAABAAEAPUAAACJAwAAAAA=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  <v:oval id="Oval 997" o:spid="_x0000_s1295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JCCPxQAA&#10;ANwAAAAPAAAAZHJzL2Rvd25yZXYueG1sRI9Pa8JAFMTvgt9heUIvohuF+id1FSsI9WgU6fE1+5pE&#10;s29jdmvSb+8KgsdhZn7DLFatKcWNaldYVjAaRiCIU6sLzhQcD9vBDITzyBpLy6Tgnxyslt3OAmNt&#10;G97TLfGZCBB2MSrIva9iKV2ak0E3tBVx8H5tbdAHWWdS19gEuCnlOIom0mDBYSHHijY5pZfkzyj4&#10;pHQy/tmdN/3tujl9++Qdr/1Kqbdeu/4A4an1r/Cz/aUVzOdTeJwJR0Au7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okII/FAAAA3AAAAA8AAAAAAAAAAAAAAAAAlwIAAGRycy9k&#10;b3ducmV2LnhtbFBLBQYAAAAABAAEAPUAAACJAwAAAAA=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  <v:oval id="Oval 998" o:spid="_x0000_s1296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u7T9wgAA&#10;ANwAAAAPAAAAZHJzL2Rvd25yZXYueG1sRE/Pa8IwFL4L/g/hCV6KphMmsxrFCcJ2tI6x47N5tt2a&#10;l5pkbfffLwfB48f3e7MbTCM6cr62rOBpnoIgLqyuuVTwcT7OXkD4gKyxsUwK/sjDbjsebTDTtucT&#10;dXkoRQxhn6GCKoQ2k9IXFRn0c9sSR+5qncEQoSuldtjHcNPIRZoupcGaY0OFLR0qKn7yX6PglYrl&#10;4vL+fUiO+/7zK+TPeEtapaaTYb8GEWgID/Hd/aYVrFZxbTwTj4Dc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u7tP3CAAAA3AAAAA8AAAAAAAAAAAAAAAAAlwIAAGRycy9kb3du&#10;cmV2LnhtbFBLBQYAAAAABAAEAPUAAACGAwAAAAA=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</v:group>
                          <v:shape id="Freeform 999" o:spid="_x0000_s1297" style="position:absolute;left:444500;top:27940;width:977878;height:1217295;visibility:visible;mso-wrap-style:square;v-text-anchor:middle" coordsize="1413686,214425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Wa96xQAA&#10;ANwAAAAPAAAAZHJzL2Rvd25yZXYueG1sRI9Bi8IwFITvwv6H8Ba8yJoq6NpqFFlQBE/qHvb4bJ5t&#10;2ealJFGrv94IgsdhZr5hZovW1OJCzleWFQz6CQji3OqKCwW/h9XXBIQPyBpry6TgRh4W84/ODDNt&#10;r7yjyz4UIkLYZ6igDKHJpPR5SQZ93zbE0TtZZzBE6QqpHV4j3NRymCRjabDiuFBiQz8l5f/7s1Fw&#10;HK+X6WE0Gf5tBrm+u+133UuOSnU/2+UURKA2vMOv9kYrSNMUnmfiEZDz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dZr3rFAAAA3AAAAA8AAAAAAAAAAAAAAAAAlwIAAGRycy9k&#10;b3ducmV2LnhtbFBLBQYAAAAABAAEAPUAAACJAwAAAAA=&#10;" path="m25152,0c2574,201789,-21415,411035,33619,499533,88653,588031,154977,500891,355355,530991,555733,561091,1059496,411254,1235885,680131,1412274,949008,1395342,2063821,1413686,2144254e" filled="f" strokecolor="#4f81bd [3204]" strokeweight="2pt">
                            <v:shadow on="t" opacity="24903f" mv:blur="40000f" origin=",.5" offset="0,20000emu"/>
                            <v:path arrowok="t" o:connecttype="custom" o:connectlocs="17398,0;23255,283585;245807,301444;854889,386111;977878,1217295" o:connectangles="0,0,0,0,0"/>
                          </v:shape>
                          <v:group id="Group 1000" o:spid="_x0000_s1298" style="position:absolute;left:162560;top:1042670;width:208915;height:50800" coordsize="302260,50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BvmmljxwAAAN0A&#10;AAAPAAAAAAAAAAAAAAAAAKkCAABkcnMvZG93bnJldi54bWxQSwUGAAAAAAQABAD6AAAAnQMAAAAA&#10;">
                            <v:oval id="Oval 1001" o:spid="_x0000_s1299" style="position:absolute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i74zwwAA&#10;AN0AAAAPAAAAZHJzL2Rvd25yZXYueG1sRE9Na8JAEL0L/Q/LFHqRZldBKdE1pILQHk2l9DhmxyQ2&#10;Oxuzq0n/fbdQ8DaP9znrbLStuFHvG8caZokCQVw603Cl4fCxe34B4QOywdYxafghD9nmYbLG1LiB&#10;93QrQiViCPsUNdQhdKmUvqzJok9cRxy5k+sthgj7SpoehxhuWzlXaiktNhwbauxoW1P5XVythlcq&#10;l/Pj+3k73eXD51coFniZdlo/PY75CkSgMdzF/+43E+crNYO/b+IJcvM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Ri74zwwAAAN0AAAAPAAAAAAAAAAAAAAAAAJcCAABkcnMvZG93&#10;bnJldi54bWxQSwUGAAAAAAQABAD1AAAAhwMAAAAA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  <v:oval id="Oval 1002" o:spid="_x0000_s1300" style="position:absolute;left:12573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WSBEwwAA&#10;AN0AAAAPAAAAZHJzL2Rvd25yZXYueG1sRE9Na8JAEL0L/odlhF6k7jagSOomqCC0R9NSPE6z0ySa&#10;nY3ZrUn/fbdQ8DaP9zmbfLStuFHvG8canhYKBHHpTMOVhve3w+MahA/IBlvHpOGHPOTZdLLB1LiB&#10;j3QrQiViCPsUNdQhdKmUvqzJol+4jjhyX663GCLsK2l6HGK4bWWi1EpabDg21NjRvqbyUnxbDTsq&#10;V8nn63k/P2yHj1Molnidd1o/zMbtM4hAY7iL/90vJs5XKoG/b+IJMvs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hWSBEwwAAAN0AAAAPAAAAAAAAAAAAAAAAAJcCAABkcnMvZG93&#10;bnJldi54bWxQSwUGAAAAAAQABAD1AAAAhwMAAAAA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  <v:oval id="Oval 1003" o:spid="_x0000_s1301" style="position:absolute;left:251460;width:50800;height:50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FYXfwwAA&#10;AN0AAAAPAAAAZHJzL2Rvd25yZXYueG1sRE9Na8JAEL0L/odlBC9Sd7VUSuoqKgj2aBTpcZqdJmmz&#10;szG7mvjvXaHgbR7vc+bLzlbiSo0vHWuYjBUI4syZknMNx8P25R2ED8gGK8ek4UYelot+b46JcS3v&#10;6ZqGXMQQ9glqKEKoEyl9VpBFP3Y1ceR+XGMxRNjk0jTYxnBbyalSM2mx5NhQYE2bgrK/9GI1rCmb&#10;Tb8/fzej7ao9fYX0Dc+jWuvhoFt9gAjUhaf4370zcb5Sr/D4Jp4gF3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OFYXfwwAAAN0AAAAPAAAAAAAAAAAAAAAAAJcCAABkcnMvZG93&#10;bnJldi54bWxQSwUGAAAAAAQABAD1AAAAhwMAAAAA&#10;" fillcolor="#4f81bd [3204]" strokecolor="#4579b8 [3044]">
                              <v:fill color2="#a7bfde [1620]" rotate="t" type="gradient">
                                <o:fill v:ext="view" type="gradientUnscaled"/>
                              </v:fill>
                              <v:shadow on="t" opacity="22937f" mv:blur="40000f" origin=",.5" offset="0,23000emu"/>
                            </v:oval>
                          </v:group>
                        </v:group>
                        <v:line id="Straight Connector 1004" o:spid="_x0000_s1302" style="position:absolute;visibility:visible;mso-wrap-style:square" from="0,1266190" to="956310,12661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S5bh8EAAADdAAAADwAAAGRycy9kb3ducmV2LnhtbERPS2sCMRC+F/wPYQRvNbFIaVejiFDw&#10;tOCLXodk3CxuJusm6uqvbwqF3ubje8582ftG3KiLdWANk7ECQWyCrbnScNh/vX6AiAnZYhOYNDwo&#10;wnIxeJljYcOdt3TbpUrkEI4FanAptYWU0TjyGMehJc7cKXQeU4ZdJW2H9xzuG/mm1Lv0WHNucNjS&#10;2pE5765egzl8V8fLisvt/vNonlja0jur9WjYr2YgEvXpX/zn3tg8X6kp/H6TT5CL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lLluHwQAAAN0AAAAPAAAAAAAAAAAAAAAA&#10;AKECAABkcnMvZG93bnJldi54bWxQSwUGAAAAAAQABAD5AAAAjwMAAAAA&#10;" strokecolor="#4f81bd [3204]" strokeweight="2pt">
                          <v:shadow on="t" opacity="24903f" mv:blur="40000f" origin=",.5" offset="0,20000emu"/>
                        </v:line>
                      </v:group>
                    </v:group>
                    <v:shape id="Text Box 71" o:spid="_x0000_s1303" type="#_x0000_t202" style="position:absolute;left:1209040;top:1381760;width:354965;height:3251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E5XCwwAA&#10;ANsAAAAPAAAAZHJzL2Rvd25yZXYueG1sRI9bi8IwFITfBf9DOIJva6K4XqpRRFnYpxWv4NuhObbF&#10;5qQ0Wdv995uFBR+HmfmGWa5bW4on1b5wrGE4UCCIU2cKzjScTx9vMxA+IBssHZOGH/KwXnU7S0yM&#10;a/hAz2PIRISwT1BDHkKVSOnTnCz6gauIo3d3tcUQZZ1JU2MT4baUI6Um0mLBcSHHirY5pY/jt9Vw&#10;+brfrmO1z3b2vWpcqyTbudS632s3CxCB2vAK/7c/jYbpEP6+xB8gV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uE5XCwwAAANsAAAAPAAAAAAAAAAAAAAAAAJcCAABkcnMvZG93&#10;bnJldi54bWxQSwUGAAAAAAQABAD1AAAAhwMAAAAA&#10;" filled="f" stroked="f">
                      <v:textbox>
                        <w:txbxContent>
                          <w:p w14:paraId="143C1C6F" w14:textId="5B232DCD" w:rsidR="000C5C06" w:rsidRPr="00B351B3" w:rsidRDefault="000C5C06" w:rsidP="00604848">
                            <w:r>
                              <w:rPr>
                                <w:i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</v:group>
                <v:group id="Group 87" o:spid="_x0000_s1304" style="position:absolute;left:1101090;top:352425;width:427355;height:304800" coordsize="427355,3048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K3s/pxAAAANsAAAAP&#10;AAAAAAAAAAAAAAAAAKkCAABkcnMvZG93bnJldi54bWxQSwUGAAAAAAQABAD6AAAAmgMAAAAA&#10;">
                  <v:group id="Group 961" o:spid="_x0000_s1305" style="position:absolute;left:134620;top:261620;width:116840;height:38100" coordorigin=",527685" coordsize="116840,381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SYNUxgAAANw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5SOD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M9Jg1TGAAAA3AAA&#10;AA8AAAAAAAAAAAAAAAAAqQIAAGRycy9kb3ducmV2LnhtbFBLBQYAAAAABAAEAPoAAACcAwAAAAA=&#10;">
                    <v:line id="Straight Connector 962" o:spid="_x0000_s1306" style="position:absolute;visibility:visible;mso-wrap-style:square" from="0,527685" to="116840,527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lbvw8MAAADcAAAADwAAAGRycy9kb3ducmV2LnhtbESPT4vCMBTE78J+h/AW9qbpKohbjSIL&#10;ygpe/HPZ27N5NsXmpSTR1m9vBMHjMDO/YWaLztbiRj5UjhV8DzIQxIXTFZcKjodVfwIiRGSNtWNS&#10;cKcAi/lHb4a5di3v6LaPpUgQDjkqMDE2uZShMGQxDFxDnLyz8xZjkr6U2mOb4LaWwywbS4sVpwWD&#10;Df0aKi77q1Ww3DbHdh0yYzfeytE/bU+rUaHU12e3nIKI1MV3+NX+0wp+xkN4nklHQM4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JW78PDAAAA3AAAAA8AAAAAAAAAAAAA&#10;AAAAoQIAAGRycy9kb3ducmV2LnhtbFBLBQYAAAAABAAEAPkAAACRAwAAAAA=&#10;" strokecolor="#4f81bd [3204]" strokeweight="1pt">
                      <v:shadow on="t" opacity="24903f" mv:blur="40000f" origin=",.5" offset="0,20000emu"/>
                    </v:line>
                    <v:line id="Straight Connector 963" o:spid="_x0000_s1307" style="position:absolute;visibility:visible;mso-wrap-style:square" from="0,565785" to="116840,5657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RpKWMQAAADcAAAADwAAAGRycy9kb3ducmV2LnhtbESPzWrDMBCE74G+g9hCb4ncGkLiRjah&#10;kNBALvm59La1tpaptTKSEjtvXxUCOQ4z8w2zqkbbiSv50DpW8DrLQBDXTrfcKDifNtMFiBCRNXaO&#10;ScGNAlTl02SFhXYDH+h6jI1IEA4FKjAx9oWUoTZkMcxcT5y8H+ctxiR9I7XHIcFtJ9+ybC4ttpwW&#10;DPb0Yaj+PV6sgvW+Pw/bkBm781bmX7T/3uS1Ui/P4/odRKQxPsL39qdWsJzn8H8mHQFZ/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tGkpYxAAAANwAAAAPAAAAAAAAAAAA&#10;AAAAAKECAABkcnMvZG93bnJldi54bWxQSwUGAAAAAAQABAD5AAAAkgMAAAAA&#10;" strokecolor="#4f81bd [3204]" strokeweight="1pt">
                      <v:shadow on="t" opacity="24903f" mv:blur="40000f" origin=",.5" offset="0,20000emu"/>
                    </v:line>
                  </v:group>
                  <v:shape id="Text Box 86" o:spid="_x0000_s1308" type="#_x0000_t202" style="position:absolute;width:427355;height:3048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L32RwgAA&#10;ANsAAAAPAAAAZHJzL2Rvd25yZXYueG1sRI9Bi8IwFITvgv8hPMGbJsoqbtcooix4UnR3BW+P5tmW&#10;bV5KE23990YQPA4z8w0zX7a2FDeqfeFYw2ioQBCnzhScafj9+R7MQPiAbLB0TBru5GG56HbmmBjX&#10;8IFux5CJCGGfoIY8hCqR0qc5WfRDVxFH7+JqiyHKOpOmxibCbSnHSk2lxYLjQo4VrXNK/49Xq+Fv&#10;dzmfPtQ+29hJ1bhWSbafUut+r119gQjUhnf41d4aDbMpPL/EH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QvfZHCAAAA2wAAAA8AAAAAAAAAAAAAAAAAlwIAAGRycy9kb3du&#10;cmV2LnhtbFBLBQYAAAAABAAEAPUAAACGAwAAAAA=&#10;" filled="f" stroked="f">
                    <v:textbox>
                      <w:txbxContent>
                        <w:p w14:paraId="4285FD2B" w14:textId="2970FD30" w:rsidR="000C5C06" w:rsidRDefault="000C5C06">
                          <w:r>
                            <w:t>(a)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1F13083B" w14:textId="502DBD1C" w:rsidR="003254B4" w:rsidRDefault="003254B4" w:rsidP="00DC2DC8">
      <w:pPr>
        <w:tabs>
          <w:tab w:val="left" w:pos="540"/>
          <w:tab w:val="left" w:pos="2250"/>
          <w:tab w:val="left" w:pos="4500"/>
        </w:tabs>
        <w:rPr>
          <w:rFonts w:cstheme="minorHAnsi"/>
          <w:i/>
        </w:rPr>
      </w:pPr>
    </w:p>
    <w:p w14:paraId="382F8B7D" w14:textId="00DADC85" w:rsidR="003254B4" w:rsidRDefault="003254B4" w:rsidP="00DC2DC8">
      <w:pPr>
        <w:tabs>
          <w:tab w:val="left" w:pos="540"/>
          <w:tab w:val="left" w:pos="2250"/>
          <w:tab w:val="left" w:pos="4500"/>
        </w:tabs>
        <w:rPr>
          <w:rFonts w:cstheme="minorHAnsi"/>
          <w:i/>
        </w:rPr>
      </w:pPr>
    </w:p>
    <w:p w14:paraId="4FFC2536" w14:textId="4E1A8E68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172C6408" w14:textId="7F8055C9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1D065176" w14:textId="77777777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166FEB72" w14:textId="160AE3AC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5EA82424" w14:textId="20B4B9B7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737F6DF7" w14:textId="3FBC295D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7AAA845A" w14:textId="5685F03F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7AA478FD" w14:textId="6AF3D480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12C26B56" w14:textId="7FC9A0F6" w:rsidR="00AA5B8F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</w:p>
    <w:p w14:paraId="479C8B99" w14:textId="74F33BD1" w:rsidR="00AA5B8F" w:rsidRPr="00876373" w:rsidRDefault="00AA5B8F" w:rsidP="00DC2DC8">
      <w:pPr>
        <w:tabs>
          <w:tab w:val="left" w:pos="540"/>
          <w:tab w:val="left" w:pos="2250"/>
          <w:tab w:val="left" w:pos="4500"/>
        </w:tabs>
        <w:rPr>
          <w:rFonts w:cstheme="minorHAnsi"/>
        </w:rPr>
      </w:pPr>
      <w:bookmarkStart w:id="64" w:name="_GoBack"/>
      <w:bookmarkEnd w:id="64"/>
    </w:p>
    <w:sectPr w:rsidR="00AA5B8F" w:rsidRPr="00876373" w:rsidSect="00072BDC">
      <w:footerReference w:type="even" r:id="rId104"/>
      <w:footerReference w:type="default" r:id="rId10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37BB38" w14:textId="77777777" w:rsidR="000C5C06" w:rsidRDefault="000C5C06" w:rsidP="006E3CC4">
      <w:r>
        <w:separator/>
      </w:r>
    </w:p>
  </w:endnote>
  <w:endnote w:type="continuationSeparator" w:id="0">
    <w:p w14:paraId="64F0965D" w14:textId="77777777" w:rsidR="000C5C06" w:rsidRDefault="000C5C06" w:rsidP="006E3C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Times"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BD30F3" w14:textId="77777777" w:rsidR="000C5C06" w:rsidRDefault="000C5C06" w:rsidP="00FB2D8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ECD0EC9" w14:textId="77777777" w:rsidR="000C5C06" w:rsidRDefault="000C5C06" w:rsidP="006E3CC4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73D206" w14:textId="77777777" w:rsidR="000C5C06" w:rsidRDefault="000C5C06" w:rsidP="00FB2D8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56C1E">
      <w:rPr>
        <w:rStyle w:val="PageNumber"/>
        <w:noProof/>
      </w:rPr>
      <w:t>1</w:t>
    </w:r>
    <w:r>
      <w:rPr>
        <w:rStyle w:val="PageNumber"/>
      </w:rPr>
      <w:fldChar w:fldCharType="end"/>
    </w:r>
  </w:p>
  <w:p w14:paraId="7287D7EF" w14:textId="77777777" w:rsidR="000C5C06" w:rsidRDefault="000C5C06" w:rsidP="006E3CC4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237830" w14:textId="77777777" w:rsidR="000C5C06" w:rsidRDefault="000C5C06" w:rsidP="006E3CC4">
      <w:r>
        <w:separator/>
      </w:r>
    </w:p>
  </w:footnote>
  <w:footnote w:type="continuationSeparator" w:id="0">
    <w:p w14:paraId="38811CCD" w14:textId="77777777" w:rsidR="000C5C06" w:rsidRDefault="000C5C06" w:rsidP="006E3C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3236EC"/>
    <w:multiLevelType w:val="hybridMultilevel"/>
    <w:tmpl w:val="6BAAB820"/>
    <w:lvl w:ilvl="0" w:tplc="A5F056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1D31"/>
    <w:rsid w:val="0000611C"/>
    <w:rsid w:val="00021F9F"/>
    <w:rsid w:val="000467E4"/>
    <w:rsid w:val="00061F20"/>
    <w:rsid w:val="00063CFA"/>
    <w:rsid w:val="000706A8"/>
    <w:rsid w:val="000727FA"/>
    <w:rsid w:val="00072BDC"/>
    <w:rsid w:val="00081874"/>
    <w:rsid w:val="000970E4"/>
    <w:rsid w:val="000A22AD"/>
    <w:rsid w:val="000A28E5"/>
    <w:rsid w:val="000A2A76"/>
    <w:rsid w:val="000C5C06"/>
    <w:rsid w:val="000F5985"/>
    <w:rsid w:val="0010709E"/>
    <w:rsid w:val="001235CB"/>
    <w:rsid w:val="001247A6"/>
    <w:rsid w:val="001471FA"/>
    <w:rsid w:val="0015632A"/>
    <w:rsid w:val="001712D1"/>
    <w:rsid w:val="0019525A"/>
    <w:rsid w:val="001A0B89"/>
    <w:rsid w:val="001A3BC0"/>
    <w:rsid w:val="001E339E"/>
    <w:rsid w:val="001E5FD0"/>
    <w:rsid w:val="001F0512"/>
    <w:rsid w:val="00204F15"/>
    <w:rsid w:val="002060B4"/>
    <w:rsid w:val="0020648A"/>
    <w:rsid w:val="00217225"/>
    <w:rsid w:val="00222233"/>
    <w:rsid w:val="00234DEC"/>
    <w:rsid w:val="0026797F"/>
    <w:rsid w:val="00295161"/>
    <w:rsid w:val="002C1427"/>
    <w:rsid w:val="002F26B3"/>
    <w:rsid w:val="00301322"/>
    <w:rsid w:val="0030479C"/>
    <w:rsid w:val="003254B4"/>
    <w:rsid w:val="00331C36"/>
    <w:rsid w:val="00332360"/>
    <w:rsid w:val="003411FE"/>
    <w:rsid w:val="00356C1E"/>
    <w:rsid w:val="003626D9"/>
    <w:rsid w:val="00366516"/>
    <w:rsid w:val="00375800"/>
    <w:rsid w:val="00390ED0"/>
    <w:rsid w:val="003A3A4E"/>
    <w:rsid w:val="003D38EF"/>
    <w:rsid w:val="003E21C4"/>
    <w:rsid w:val="003E222C"/>
    <w:rsid w:val="003E5C49"/>
    <w:rsid w:val="003F25B2"/>
    <w:rsid w:val="003F4D5B"/>
    <w:rsid w:val="003F4E2F"/>
    <w:rsid w:val="0041623E"/>
    <w:rsid w:val="0043119B"/>
    <w:rsid w:val="00437699"/>
    <w:rsid w:val="00444BCF"/>
    <w:rsid w:val="0045121A"/>
    <w:rsid w:val="00456871"/>
    <w:rsid w:val="00461B06"/>
    <w:rsid w:val="00482262"/>
    <w:rsid w:val="004A786A"/>
    <w:rsid w:val="004D7213"/>
    <w:rsid w:val="004F3408"/>
    <w:rsid w:val="004F6B9F"/>
    <w:rsid w:val="00500266"/>
    <w:rsid w:val="005103D5"/>
    <w:rsid w:val="005114C3"/>
    <w:rsid w:val="0051216E"/>
    <w:rsid w:val="00515A86"/>
    <w:rsid w:val="00561A8D"/>
    <w:rsid w:val="00566524"/>
    <w:rsid w:val="00570468"/>
    <w:rsid w:val="00584348"/>
    <w:rsid w:val="0058493D"/>
    <w:rsid w:val="00597F60"/>
    <w:rsid w:val="005A0952"/>
    <w:rsid w:val="005A3758"/>
    <w:rsid w:val="005B1A01"/>
    <w:rsid w:val="005B7695"/>
    <w:rsid w:val="005C1F30"/>
    <w:rsid w:val="005C6C74"/>
    <w:rsid w:val="005F640D"/>
    <w:rsid w:val="00604848"/>
    <w:rsid w:val="006450B2"/>
    <w:rsid w:val="0064643F"/>
    <w:rsid w:val="00692951"/>
    <w:rsid w:val="006A3A1A"/>
    <w:rsid w:val="006D1CD3"/>
    <w:rsid w:val="006D4DA2"/>
    <w:rsid w:val="006E3CC4"/>
    <w:rsid w:val="0071257C"/>
    <w:rsid w:val="00721EC5"/>
    <w:rsid w:val="007222B8"/>
    <w:rsid w:val="007322A8"/>
    <w:rsid w:val="00741A44"/>
    <w:rsid w:val="007459EA"/>
    <w:rsid w:val="00765129"/>
    <w:rsid w:val="00795A7C"/>
    <w:rsid w:val="007972D9"/>
    <w:rsid w:val="007A26C7"/>
    <w:rsid w:val="007A6DB2"/>
    <w:rsid w:val="007B1803"/>
    <w:rsid w:val="007B7D03"/>
    <w:rsid w:val="007C4D4E"/>
    <w:rsid w:val="007D45F0"/>
    <w:rsid w:val="007E3893"/>
    <w:rsid w:val="00863411"/>
    <w:rsid w:val="00864A35"/>
    <w:rsid w:val="0086627F"/>
    <w:rsid w:val="00875983"/>
    <w:rsid w:val="00876373"/>
    <w:rsid w:val="00882418"/>
    <w:rsid w:val="008B6BD4"/>
    <w:rsid w:val="008C223D"/>
    <w:rsid w:val="008F1B3C"/>
    <w:rsid w:val="008F6D3D"/>
    <w:rsid w:val="00902CD5"/>
    <w:rsid w:val="0090770F"/>
    <w:rsid w:val="00912158"/>
    <w:rsid w:val="0093197C"/>
    <w:rsid w:val="00941676"/>
    <w:rsid w:val="00946C8B"/>
    <w:rsid w:val="00983380"/>
    <w:rsid w:val="0099711C"/>
    <w:rsid w:val="009A0419"/>
    <w:rsid w:val="009B7B17"/>
    <w:rsid w:val="009F01AC"/>
    <w:rsid w:val="009F2203"/>
    <w:rsid w:val="009F2659"/>
    <w:rsid w:val="009F56E2"/>
    <w:rsid w:val="00A027FB"/>
    <w:rsid w:val="00A14005"/>
    <w:rsid w:val="00A23218"/>
    <w:rsid w:val="00A360B8"/>
    <w:rsid w:val="00A404D7"/>
    <w:rsid w:val="00A51C29"/>
    <w:rsid w:val="00A72C31"/>
    <w:rsid w:val="00AA0F3C"/>
    <w:rsid w:val="00AA5B8F"/>
    <w:rsid w:val="00AB27D0"/>
    <w:rsid w:val="00AB3316"/>
    <w:rsid w:val="00AC3DC1"/>
    <w:rsid w:val="00B0377A"/>
    <w:rsid w:val="00B17703"/>
    <w:rsid w:val="00B24DB1"/>
    <w:rsid w:val="00B42D4D"/>
    <w:rsid w:val="00B43339"/>
    <w:rsid w:val="00B63A22"/>
    <w:rsid w:val="00B707D2"/>
    <w:rsid w:val="00B82823"/>
    <w:rsid w:val="00B910B0"/>
    <w:rsid w:val="00BD42B9"/>
    <w:rsid w:val="00BE58B4"/>
    <w:rsid w:val="00BF22AA"/>
    <w:rsid w:val="00BF6C01"/>
    <w:rsid w:val="00C00D59"/>
    <w:rsid w:val="00C2116F"/>
    <w:rsid w:val="00C21279"/>
    <w:rsid w:val="00C21ECE"/>
    <w:rsid w:val="00C3533E"/>
    <w:rsid w:val="00C46657"/>
    <w:rsid w:val="00C86301"/>
    <w:rsid w:val="00C935D0"/>
    <w:rsid w:val="00C94BC4"/>
    <w:rsid w:val="00CB0B3F"/>
    <w:rsid w:val="00CC2FA0"/>
    <w:rsid w:val="00CC3291"/>
    <w:rsid w:val="00CD47DA"/>
    <w:rsid w:val="00CE2E97"/>
    <w:rsid w:val="00CE306C"/>
    <w:rsid w:val="00CF3BBF"/>
    <w:rsid w:val="00D1402B"/>
    <w:rsid w:val="00D27BC5"/>
    <w:rsid w:val="00D30220"/>
    <w:rsid w:val="00D51A44"/>
    <w:rsid w:val="00D53F72"/>
    <w:rsid w:val="00D61695"/>
    <w:rsid w:val="00D873E7"/>
    <w:rsid w:val="00DA77FD"/>
    <w:rsid w:val="00DB5F39"/>
    <w:rsid w:val="00DC029B"/>
    <w:rsid w:val="00DC2DC8"/>
    <w:rsid w:val="00DC7190"/>
    <w:rsid w:val="00DD0B0C"/>
    <w:rsid w:val="00DE24A4"/>
    <w:rsid w:val="00DF1D31"/>
    <w:rsid w:val="00E124B4"/>
    <w:rsid w:val="00E15DFB"/>
    <w:rsid w:val="00E21513"/>
    <w:rsid w:val="00E30A88"/>
    <w:rsid w:val="00E335D9"/>
    <w:rsid w:val="00E67940"/>
    <w:rsid w:val="00E7771A"/>
    <w:rsid w:val="00E94DDE"/>
    <w:rsid w:val="00EC0ECD"/>
    <w:rsid w:val="00EC59D2"/>
    <w:rsid w:val="00EC6C41"/>
    <w:rsid w:val="00F026AE"/>
    <w:rsid w:val="00F10E9F"/>
    <w:rsid w:val="00F20801"/>
    <w:rsid w:val="00F404D6"/>
    <w:rsid w:val="00F53663"/>
    <w:rsid w:val="00F55DFA"/>
    <w:rsid w:val="00F7180C"/>
    <w:rsid w:val="00F95C95"/>
    <w:rsid w:val="00FA18DE"/>
    <w:rsid w:val="00FA19B2"/>
    <w:rsid w:val="00FA26AF"/>
    <w:rsid w:val="00FB12C3"/>
    <w:rsid w:val="00FB2D84"/>
    <w:rsid w:val="00FB37B6"/>
    <w:rsid w:val="00FC20D0"/>
    <w:rsid w:val="00FC36B1"/>
    <w:rsid w:val="00FD1572"/>
    <w:rsid w:val="00FF0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CDEDF2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E3C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E3CC4"/>
  </w:style>
  <w:style w:type="character" w:styleId="PageNumber">
    <w:name w:val="page number"/>
    <w:basedOn w:val="DefaultParagraphFont"/>
    <w:uiPriority w:val="99"/>
    <w:semiHidden/>
    <w:unhideWhenUsed/>
    <w:rsid w:val="006E3CC4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E3CC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E3CC4"/>
  </w:style>
  <w:style w:type="character" w:styleId="PageNumber">
    <w:name w:val="page number"/>
    <w:basedOn w:val="DefaultParagraphFont"/>
    <w:uiPriority w:val="99"/>
    <w:semiHidden/>
    <w:unhideWhenUsed/>
    <w:rsid w:val="006E3C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522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footer" Target="footer1.xml"/><Relationship Id="rId105" Type="http://schemas.openxmlformats.org/officeDocument/2006/relationships/footer" Target="footer2.xml"/><Relationship Id="rId106" Type="http://schemas.openxmlformats.org/officeDocument/2006/relationships/fontTable" Target="fontTable.xml"/><Relationship Id="rId10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100" Type="http://schemas.openxmlformats.org/officeDocument/2006/relationships/image" Target="media/image47.emf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656</Words>
  <Characters>3740</Characters>
  <Application>Microsoft Macintosh Word</Application>
  <DocSecurity>0</DocSecurity>
  <Lines>31</Lines>
  <Paragraphs>8</Paragraphs>
  <ScaleCrop>false</ScaleCrop>
  <Company/>
  <LinksUpToDate>false</LinksUpToDate>
  <CharactersWithSpaces>4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4</cp:revision>
  <cp:lastPrinted>2018-02-06T16:45:00Z</cp:lastPrinted>
  <dcterms:created xsi:type="dcterms:W3CDTF">2018-02-06T16:44:00Z</dcterms:created>
  <dcterms:modified xsi:type="dcterms:W3CDTF">2018-02-07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